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024AB23" w14:textId="77777777" w:rsidR="00C50AFB" w:rsidRPr="00266C82" w:rsidRDefault="00C50AFB" w:rsidP="00AB5DB5">
      <w:pPr>
        <w:bidi/>
        <w:jc w:val="center"/>
        <w:rPr>
          <w:b/>
          <w:lang w:val="en-US"/>
        </w:rPr>
      </w:pPr>
      <w:bookmarkStart w:id="0" w:name="_GoBack"/>
      <w:bookmarkEnd w:id="0"/>
      <w:r w:rsidRPr="00266C82">
        <w:rPr>
          <w:b/>
          <w:lang w:val="en-US"/>
        </w:rPr>
        <w:t xml:space="preserve">Financial </w:t>
      </w:r>
      <w:r w:rsidR="007127F3" w:rsidRPr="00266C82">
        <w:rPr>
          <w:b/>
          <w:lang w:val="en-US"/>
        </w:rPr>
        <w:t>Centr</w:t>
      </w:r>
      <w:r w:rsidR="0041130A" w:rsidRPr="00266C82">
        <w:rPr>
          <w:b/>
          <w:lang w:val="en-US"/>
        </w:rPr>
        <w:t>e</w:t>
      </w:r>
      <w:r w:rsidR="007127F3" w:rsidRPr="00266C82">
        <w:rPr>
          <w:b/>
          <w:lang w:val="en-US"/>
        </w:rPr>
        <w:t>s’</w:t>
      </w:r>
      <w:r w:rsidRPr="00266C82">
        <w:rPr>
          <w:b/>
          <w:lang w:val="en-US"/>
        </w:rPr>
        <w:t xml:space="preserve"> </w:t>
      </w:r>
      <w:r w:rsidR="0041130A" w:rsidRPr="00266C82">
        <w:rPr>
          <w:b/>
          <w:lang w:val="en-US"/>
        </w:rPr>
        <w:t>C</w:t>
      </w:r>
      <w:r w:rsidR="00072D2D" w:rsidRPr="00266C82">
        <w:rPr>
          <w:b/>
          <w:lang w:val="en-US"/>
        </w:rPr>
        <w:t xml:space="preserve">ompetitiveness </w:t>
      </w:r>
      <w:r w:rsidRPr="00266C82">
        <w:rPr>
          <w:b/>
          <w:lang w:val="en-US"/>
        </w:rPr>
        <w:t xml:space="preserve">and </w:t>
      </w:r>
      <w:r w:rsidR="0041130A" w:rsidRPr="00266C82">
        <w:rPr>
          <w:b/>
          <w:lang w:val="en-US"/>
        </w:rPr>
        <w:t>E</w:t>
      </w:r>
      <w:r w:rsidRPr="00266C82">
        <w:rPr>
          <w:b/>
          <w:lang w:val="en-US"/>
        </w:rPr>
        <w:t xml:space="preserve">conomic </w:t>
      </w:r>
      <w:r w:rsidR="0041130A" w:rsidRPr="00266C82">
        <w:rPr>
          <w:b/>
          <w:lang w:val="en-US"/>
        </w:rPr>
        <w:t>C</w:t>
      </w:r>
      <w:r w:rsidRPr="00266C82">
        <w:rPr>
          <w:b/>
          <w:lang w:val="en-US"/>
        </w:rPr>
        <w:t xml:space="preserve">onvergence: Evidence from </w:t>
      </w:r>
      <w:r w:rsidR="0041130A" w:rsidRPr="00266C82">
        <w:rPr>
          <w:b/>
          <w:lang w:val="en-US"/>
        </w:rPr>
        <w:t xml:space="preserve">the </w:t>
      </w:r>
      <w:r w:rsidRPr="00266C82">
        <w:rPr>
          <w:b/>
          <w:lang w:val="en-US"/>
        </w:rPr>
        <w:t xml:space="preserve">EU </w:t>
      </w:r>
      <w:r w:rsidR="0041130A" w:rsidRPr="00266C82">
        <w:rPr>
          <w:b/>
          <w:lang w:val="en-US"/>
        </w:rPr>
        <w:t>R</w:t>
      </w:r>
      <w:r w:rsidRPr="00266C82">
        <w:rPr>
          <w:b/>
          <w:lang w:val="en-US"/>
        </w:rPr>
        <w:t xml:space="preserve">egions </w:t>
      </w:r>
    </w:p>
    <w:p w14:paraId="09C63BAE" w14:textId="77777777" w:rsidR="00C50AFB" w:rsidRPr="00266C82" w:rsidRDefault="00C50AFB" w:rsidP="00882FF0">
      <w:pPr>
        <w:autoSpaceDE w:val="0"/>
        <w:autoSpaceDN w:val="0"/>
        <w:adjustRightInd w:val="0"/>
        <w:spacing w:line="480" w:lineRule="auto"/>
        <w:jc w:val="both"/>
        <w:rPr>
          <w:rStyle w:val="a"/>
        </w:rPr>
      </w:pPr>
    </w:p>
    <w:p w14:paraId="14EC2D26" w14:textId="77777777" w:rsidR="00C50AFB" w:rsidRPr="00266C82" w:rsidRDefault="00C50AFB" w:rsidP="000F4592">
      <w:pPr>
        <w:autoSpaceDE w:val="0"/>
        <w:autoSpaceDN w:val="0"/>
        <w:adjustRightInd w:val="0"/>
        <w:jc w:val="center"/>
        <w:rPr>
          <w:b/>
          <w:bCs/>
          <w:lang w:eastAsia="zh-CN"/>
        </w:rPr>
      </w:pPr>
      <w:r w:rsidRPr="00266C82">
        <w:rPr>
          <w:b/>
          <w:bCs/>
          <w:lang w:eastAsia="zh-CN"/>
        </w:rPr>
        <w:t>Abstract</w:t>
      </w:r>
    </w:p>
    <w:p w14:paraId="438CC15A" w14:textId="77777777" w:rsidR="00C50AFB" w:rsidRPr="00266C82" w:rsidRDefault="00C50AFB" w:rsidP="0054787A">
      <w:pPr>
        <w:autoSpaceDE w:val="0"/>
        <w:autoSpaceDN w:val="0"/>
        <w:adjustRightInd w:val="0"/>
        <w:jc w:val="both"/>
        <w:rPr>
          <w:b/>
          <w:bCs/>
          <w:lang w:eastAsia="zh-CN"/>
        </w:rPr>
      </w:pPr>
    </w:p>
    <w:p w14:paraId="09E27C88" w14:textId="7224C87F" w:rsidR="00C50AFB" w:rsidRPr="00266C82" w:rsidRDefault="00C50AFB" w:rsidP="005D5B14">
      <w:pPr>
        <w:autoSpaceDE w:val="0"/>
        <w:autoSpaceDN w:val="0"/>
        <w:adjustRightInd w:val="0"/>
        <w:jc w:val="both"/>
      </w:pPr>
      <w:r w:rsidRPr="00266C82">
        <w:rPr>
          <w:lang w:eastAsia="zh-CN"/>
        </w:rPr>
        <w:t xml:space="preserve">This study </w:t>
      </w:r>
      <w:r w:rsidRPr="00266C82">
        <w:t xml:space="preserve">analyses the gaps in financial centres’ competitiveness and their impact on regional economic convergence in </w:t>
      </w:r>
      <w:r w:rsidR="0041130A" w:rsidRPr="00266C82">
        <w:t>23</w:t>
      </w:r>
      <w:r w:rsidRPr="00266C82">
        <w:t xml:space="preserve"> EU </w:t>
      </w:r>
      <w:r w:rsidR="0041130A" w:rsidRPr="00266C82">
        <w:t xml:space="preserve">Member States </w:t>
      </w:r>
      <w:r w:rsidRPr="00266C82">
        <w:t>during the period of the Global Financial Crisis (GFC).</w:t>
      </w:r>
      <w:r w:rsidRPr="00266C82">
        <w:rPr>
          <w:lang w:eastAsia="zh-CN"/>
        </w:rPr>
        <w:t xml:space="preserve"> </w:t>
      </w:r>
      <w:r w:rsidR="009A7735" w:rsidRPr="00266C82">
        <w:t>In particular, we explore</w:t>
      </w:r>
      <w:r w:rsidR="00E8090F" w:rsidRPr="00266C82">
        <w:t xml:space="preserve"> the economic convergence and divergence patterns among regions from two different </w:t>
      </w:r>
      <w:r w:rsidR="00416946" w:rsidRPr="00266C82">
        <w:t xml:space="preserve">perspectives </w:t>
      </w:r>
      <w:r w:rsidR="00E8090F" w:rsidRPr="00266C82">
        <w:t xml:space="preserve">across the selected EU Member States and within each country. </w:t>
      </w:r>
      <w:r w:rsidR="009A7735" w:rsidRPr="00266C82">
        <w:rPr>
          <w:lang w:eastAsia="zh-CN"/>
        </w:rPr>
        <w:t>From a methodological viewpoint,</w:t>
      </w:r>
      <w:r w:rsidR="009A7735" w:rsidRPr="00266C82">
        <w:t xml:space="preserve"> we apply a fully non-parametric framework to the club convergence model and address the endogeneity problem between financial centres’ competitiveness and regional economic convergence. </w:t>
      </w:r>
      <w:r w:rsidRPr="00266C82">
        <w:rPr>
          <w:lang w:eastAsia="zh-CN"/>
        </w:rPr>
        <w:t xml:space="preserve">Our results show that </w:t>
      </w:r>
      <w:r w:rsidRPr="00266C82">
        <w:t>the large and internationally-oriented financial centres experienced a diverg</w:t>
      </w:r>
      <w:r w:rsidR="00250D3E" w:rsidRPr="00266C82">
        <w:t>ing</w:t>
      </w:r>
      <w:r w:rsidRPr="00266C82">
        <w:t xml:space="preserve"> trend in terms of the competitiveness of </w:t>
      </w:r>
      <w:r w:rsidR="00473F81" w:rsidRPr="00266C82">
        <w:t>financial centres’</w:t>
      </w:r>
      <w:r w:rsidRPr="00266C82">
        <w:t xml:space="preserve"> business environment during </w:t>
      </w:r>
      <w:r w:rsidR="00E8090F" w:rsidRPr="00266C82">
        <w:t xml:space="preserve">the peak of the crisis. </w:t>
      </w:r>
      <w:r w:rsidR="008E5ED7" w:rsidRPr="00266C82">
        <w:t>W</w:t>
      </w:r>
      <w:r w:rsidRPr="00266C82">
        <w:rPr>
          <w:lang w:eastAsia="zh-CN"/>
        </w:rPr>
        <w:t xml:space="preserve">e </w:t>
      </w:r>
      <w:r w:rsidR="00E8090F" w:rsidRPr="00266C82">
        <w:rPr>
          <w:lang w:eastAsia="zh-CN"/>
        </w:rPr>
        <w:t xml:space="preserve">also </w:t>
      </w:r>
      <w:r w:rsidRPr="00266C82">
        <w:rPr>
          <w:lang w:eastAsia="zh-CN"/>
        </w:rPr>
        <w:t>find evidence that the convergence of financial centres reduces regional economic inequalities between the regions where financial centres are located. In contrast, the increase in the competitiveness of financial centres only serves to widen existing inequalities at the national level.</w:t>
      </w:r>
      <w:r w:rsidR="00473F81" w:rsidRPr="00266C82">
        <w:rPr>
          <w:lang w:eastAsia="zh-CN"/>
        </w:rPr>
        <w:t xml:space="preserve"> Finally, we examine and discuss the impact of competitiveness drivers of financial centres on the convergence pattern of EU regions.</w:t>
      </w:r>
    </w:p>
    <w:p w14:paraId="50D010EC" w14:textId="77777777" w:rsidR="00C50AFB" w:rsidRPr="00266C82" w:rsidRDefault="00C50AFB" w:rsidP="005D5B14">
      <w:pPr>
        <w:autoSpaceDE w:val="0"/>
        <w:autoSpaceDN w:val="0"/>
        <w:adjustRightInd w:val="0"/>
        <w:jc w:val="both"/>
        <w:rPr>
          <w:lang w:eastAsia="zh-CN"/>
        </w:rPr>
      </w:pPr>
    </w:p>
    <w:p w14:paraId="59260B52" w14:textId="77777777" w:rsidR="00C50AFB" w:rsidRPr="00266C82" w:rsidRDefault="00C50AFB" w:rsidP="005D5B14">
      <w:pPr>
        <w:autoSpaceDE w:val="0"/>
        <w:autoSpaceDN w:val="0"/>
        <w:adjustRightInd w:val="0"/>
        <w:jc w:val="both"/>
        <w:rPr>
          <w:b/>
          <w:bCs/>
          <w:lang w:eastAsia="zh-CN"/>
        </w:rPr>
      </w:pPr>
    </w:p>
    <w:p w14:paraId="238D1D9C" w14:textId="77777777" w:rsidR="00C50AFB" w:rsidRPr="00266C82" w:rsidRDefault="00C50AFB" w:rsidP="00272D22">
      <w:pPr>
        <w:autoSpaceDE w:val="0"/>
        <w:autoSpaceDN w:val="0"/>
        <w:adjustRightInd w:val="0"/>
        <w:jc w:val="both"/>
        <w:rPr>
          <w:rFonts w:ascii="Verdana" w:hAnsi="Verdana"/>
          <w:color w:val="333333"/>
          <w:sz w:val="19"/>
          <w:szCs w:val="19"/>
        </w:rPr>
      </w:pPr>
    </w:p>
    <w:p w14:paraId="77B5B4D2" w14:textId="77777777" w:rsidR="00C50AFB" w:rsidRPr="00266C82" w:rsidRDefault="00C50AFB" w:rsidP="00272D22">
      <w:pPr>
        <w:autoSpaceDE w:val="0"/>
        <w:autoSpaceDN w:val="0"/>
        <w:adjustRightInd w:val="0"/>
        <w:jc w:val="both"/>
        <w:rPr>
          <w:rFonts w:ascii="Verdana" w:hAnsi="Verdana"/>
          <w:color w:val="333333"/>
          <w:sz w:val="19"/>
          <w:szCs w:val="19"/>
        </w:rPr>
      </w:pPr>
    </w:p>
    <w:p w14:paraId="10E6E39D" w14:textId="77777777" w:rsidR="00C50AFB" w:rsidRPr="00266C82" w:rsidRDefault="00C50AFB" w:rsidP="00272D22">
      <w:pPr>
        <w:autoSpaceDE w:val="0"/>
        <w:autoSpaceDN w:val="0"/>
        <w:adjustRightInd w:val="0"/>
        <w:jc w:val="both"/>
        <w:rPr>
          <w:rFonts w:ascii="Verdana" w:hAnsi="Verdana"/>
          <w:color w:val="333333"/>
          <w:sz w:val="19"/>
          <w:szCs w:val="19"/>
        </w:rPr>
      </w:pPr>
    </w:p>
    <w:p w14:paraId="04B6B350" w14:textId="77777777" w:rsidR="00C50AFB" w:rsidRPr="00266C82" w:rsidRDefault="00C50AFB" w:rsidP="00272D22">
      <w:pPr>
        <w:autoSpaceDE w:val="0"/>
        <w:autoSpaceDN w:val="0"/>
        <w:adjustRightInd w:val="0"/>
        <w:jc w:val="both"/>
        <w:rPr>
          <w:rStyle w:val="a"/>
          <w:b/>
          <w:bCs/>
          <w:lang w:eastAsia="zh-CN"/>
        </w:rPr>
      </w:pPr>
    </w:p>
    <w:p w14:paraId="7009BD28" w14:textId="77777777" w:rsidR="00C50AFB" w:rsidRPr="00266C82" w:rsidRDefault="00C50AFB" w:rsidP="007B24FA">
      <w:pPr>
        <w:autoSpaceDE w:val="0"/>
        <w:autoSpaceDN w:val="0"/>
        <w:adjustRightInd w:val="0"/>
        <w:jc w:val="both"/>
        <w:rPr>
          <w:rStyle w:val="a"/>
          <w:b/>
          <w:bCs/>
          <w:lang w:eastAsia="zh-CN"/>
        </w:rPr>
      </w:pPr>
    </w:p>
    <w:p w14:paraId="40AA911B" w14:textId="77777777" w:rsidR="00C50AFB" w:rsidRPr="00266C82" w:rsidRDefault="00C50AFB" w:rsidP="007B24FA">
      <w:pPr>
        <w:autoSpaceDE w:val="0"/>
        <w:autoSpaceDN w:val="0"/>
        <w:adjustRightInd w:val="0"/>
        <w:jc w:val="both"/>
        <w:rPr>
          <w:rStyle w:val="a"/>
          <w:b/>
          <w:bCs/>
          <w:lang w:eastAsia="zh-CN"/>
        </w:rPr>
      </w:pPr>
    </w:p>
    <w:p w14:paraId="6A8D9019" w14:textId="77777777" w:rsidR="00C50AFB" w:rsidRPr="00266C82" w:rsidRDefault="00C50AFB" w:rsidP="007B24FA">
      <w:pPr>
        <w:autoSpaceDE w:val="0"/>
        <w:autoSpaceDN w:val="0"/>
        <w:adjustRightInd w:val="0"/>
        <w:jc w:val="both"/>
        <w:rPr>
          <w:rStyle w:val="a"/>
          <w:b/>
          <w:bCs/>
          <w:lang w:eastAsia="zh-CN"/>
        </w:rPr>
      </w:pPr>
    </w:p>
    <w:p w14:paraId="53DE005F" w14:textId="77777777" w:rsidR="00C50AFB" w:rsidRPr="00266C82" w:rsidRDefault="00C50AFB" w:rsidP="007B24FA">
      <w:pPr>
        <w:autoSpaceDE w:val="0"/>
        <w:autoSpaceDN w:val="0"/>
        <w:adjustRightInd w:val="0"/>
        <w:jc w:val="both"/>
        <w:rPr>
          <w:rStyle w:val="a"/>
          <w:b/>
          <w:bCs/>
          <w:lang w:eastAsia="zh-CN"/>
        </w:rPr>
      </w:pPr>
    </w:p>
    <w:p w14:paraId="06C12EEE" w14:textId="77777777" w:rsidR="00C50AFB" w:rsidRPr="00266C82" w:rsidRDefault="00C50AFB" w:rsidP="007B24FA">
      <w:pPr>
        <w:autoSpaceDE w:val="0"/>
        <w:autoSpaceDN w:val="0"/>
        <w:adjustRightInd w:val="0"/>
        <w:jc w:val="both"/>
        <w:rPr>
          <w:rStyle w:val="a"/>
          <w:b/>
          <w:bCs/>
          <w:lang w:eastAsia="zh-CN"/>
        </w:rPr>
      </w:pPr>
    </w:p>
    <w:p w14:paraId="3C3221F3" w14:textId="77777777" w:rsidR="00C50AFB" w:rsidRPr="00266C82" w:rsidRDefault="00C50AFB" w:rsidP="007B24FA">
      <w:pPr>
        <w:autoSpaceDE w:val="0"/>
        <w:autoSpaceDN w:val="0"/>
        <w:adjustRightInd w:val="0"/>
        <w:jc w:val="both"/>
        <w:rPr>
          <w:rStyle w:val="a"/>
          <w:b/>
          <w:bCs/>
          <w:lang w:eastAsia="zh-CN"/>
        </w:rPr>
      </w:pPr>
    </w:p>
    <w:p w14:paraId="6A4D37AC" w14:textId="77777777" w:rsidR="00C50AFB" w:rsidRPr="00266C82" w:rsidRDefault="00C50AFB" w:rsidP="007B24FA">
      <w:pPr>
        <w:autoSpaceDE w:val="0"/>
        <w:autoSpaceDN w:val="0"/>
        <w:adjustRightInd w:val="0"/>
        <w:jc w:val="both"/>
        <w:rPr>
          <w:rStyle w:val="a"/>
          <w:b/>
          <w:bCs/>
          <w:lang w:eastAsia="zh-CN"/>
        </w:rPr>
      </w:pPr>
    </w:p>
    <w:p w14:paraId="2F5DBDDE" w14:textId="77777777" w:rsidR="00C50AFB" w:rsidRPr="00266C82" w:rsidRDefault="00C50AFB" w:rsidP="007B24FA">
      <w:pPr>
        <w:autoSpaceDE w:val="0"/>
        <w:autoSpaceDN w:val="0"/>
        <w:adjustRightInd w:val="0"/>
        <w:jc w:val="both"/>
        <w:rPr>
          <w:rStyle w:val="a"/>
          <w:b/>
          <w:bCs/>
          <w:lang w:eastAsia="zh-CN"/>
        </w:rPr>
      </w:pPr>
    </w:p>
    <w:p w14:paraId="3A49B535" w14:textId="77777777" w:rsidR="00C50AFB" w:rsidRPr="00266C82" w:rsidRDefault="00C50AFB" w:rsidP="007B24FA">
      <w:pPr>
        <w:autoSpaceDE w:val="0"/>
        <w:autoSpaceDN w:val="0"/>
        <w:adjustRightInd w:val="0"/>
        <w:jc w:val="both"/>
        <w:rPr>
          <w:rStyle w:val="a"/>
          <w:b/>
          <w:bCs/>
          <w:lang w:eastAsia="zh-CN"/>
        </w:rPr>
      </w:pPr>
    </w:p>
    <w:p w14:paraId="38B977A3" w14:textId="77777777" w:rsidR="00C50AFB" w:rsidRPr="00266C82" w:rsidRDefault="00C50AFB" w:rsidP="007B24FA">
      <w:pPr>
        <w:autoSpaceDE w:val="0"/>
        <w:autoSpaceDN w:val="0"/>
        <w:adjustRightInd w:val="0"/>
        <w:jc w:val="both"/>
        <w:rPr>
          <w:rStyle w:val="a"/>
          <w:b/>
          <w:bCs/>
          <w:lang w:eastAsia="zh-CN"/>
        </w:rPr>
      </w:pPr>
    </w:p>
    <w:p w14:paraId="3E2F89B2" w14:textId="77777777" w:rsidR="00C50AFB" w:rsidRPr="00266C82" w:rsidRDefault="00C50AFB" w:rsidP="007B24FA">
      <w:pPr>
        <w:autoSpaceDE w:val="0"/>
        <w:autoSpaceDN w:val="0"/>
        <w:adjustRightInd w:val="0"/>
        <w:jc w:val="both"/>
        <w:rPr>
          <w:rStyle w:val="a"/>
          <w:b/>
          <w:bCs/>
          <w:lang w:eastAsia="zh-CN"/>
        </w:rPr>
      </w:pPr>
    </w:p>
    <w:p w14:paraId="40C25791" w14:textId="77777777" w:rsidR="00C50AFB" w:rsidRPr="00266C82" w:rsidRDefault="00C50AFB" w:rsidP="007B24FA">
      <w:pPr>
        <w:autoSpaceDE w:val="0"/>
        <w:autoSpaceDN w:val="0"/>
        <w:adjustRightInd w:val="0"/>
        <w:jc w:val="both"/>
        <w:rPr>
          <w:rStyle w:val="a"/>
          <w:b/>
          <w:bCs/>
          <w:lang w:eastAsia="zh-CN"/>
        </w:rPr>
      </w:pPr>
    </w:p>
    <w:p w14:paraId="7AA630B6" w14:textId="77777777" w:rsidR="00C50AFB" w:rsidRPr="00266C82" w:rsidRDefault="00C50AFB" w:rsidP="007B24FA">
      <w:pPr>
        <w:autoSpaceDE w:val="0"/>
        <w:autoSpaceDN w:val="0"/>
        <w:adjustRightInd w:val="0"/>
        <w:jc w:val="both"/>
        <w:rPr>
          <w:rStyle w:val="a"/>
          <w:b/>
          <w:bCs/>
          <w:lang w:eastAsia="zh-CN"/>
        </w:rPr>
      </w:pPr>
    </w:p>
    <w:p w14:paraId="54A7AA8E" w14:textId="77777777" w:rsidR="00C50AFB" w:rsidRPr="00266C82" w:rsidRDefault="00C50AFB" w:rsidP="007B24FA">
      <w:pPr>
        <w:autoSpaceDE w:val="0"/>
        <w:autoSpaceDN w:val="0"/>
        <w:adjustRightInd w:val="0"/>
        <w:jc w:val="both"/>
        <w:rPr>
          <w:rStyle w:val="a"/>
          <w:b/>
          <w:bCs/>
          <w:lang w:eastAsia="zh-CN"/>
        </w:rPr>
      </w:pPr>
    </w:p>
    <w:p w14:paraId="3F46EDEA" w14:textId="77777777" w:rsidR="00C50AFB" w:rsidRPr="00266C82" w:rsidRDefault="00C50AFB" w:rsidP="007B24FA">
      <w:pPr>
        <w:autoSpaceDE w:val="0"/>
        <w:autoSpaceDN w:val="0"/>
        <w:adjustRightInd w:val="0"/>
        <w:jc w:val="both"/>
        <w:rPr>
          <w:rStyle w:val="a"/>
          <w:b/>
          <w:bCs/>
          <w:lang w:eastAsia="zh-CN"/>
        </w:rPr>
      </w:pPr>
    </w:p>
    <w:p w14:paraId="1F220C2B" w14:textId="77777777" w:rsidR="00C50AFB" w:rsidRPr="00266C82" w:rsidRDefault="00C50AFB" w:rsidP="007B24FA">
      <w:pPr>
        <w:autoSpaceDE w:val="0"/>
        <w:autoSpaceDN w:val="0"/>
        <w:adjustRightInd w:val="0"/>
        <w:jc w:val="both"/>
        <w:rPr>
          <w:rStyle w:val="a"/>
          <w:b/>
          <w:bCs/>
          <w:lang w:eastAsia="zh-CN"/>
        </w:rPr>
      </w:pPr>
    </w:p>
    <w:p w14:paraId="78397F25" w14:textId="77777777" w:rsidR="00C50AFB" w:rsidRPr="00266C82" w:rsidRDefault="00C50AFB" w:rsidP="007B24FA">
      <w:pPr>
        <w:autoSpaceDE w:val="0"/>
        <w:autoSpaceDN w:val="0"/>
        <w:adjustRightInd w:val="0"/>
        <w:jc w:val="both"/>
        <w:rPr>
          <w:rStyle w:val="a"/>
          <w:b/>
          <w:bCs/>
          <w:lang w:eastAsia="zh-CN"/>
        </w:rPr>
      </w:pPr>
    </w:p>
    <w:p w14:paraId="50CFB11E" w14:textId="77777777" w:rsidR="00C50AFB" w:rsidRPr="00266C82" w:rsidRDefault="00C50AFB" w:rsidP="007B24FA">
      <w:pPr>
        <w:autoSpaceDE w:val="0"/>
        <w:autoSpaceDN w:val="0"/>
        <w:adjustRightInd w:val="0"/>
        <w:jc w:val="both"/>
        <w:rPr>
          <w:rStyle w:val="a"/>
          <w:b/>
          <w:bCs/>
          <w:lang w:eastAsia="zh-CN"/>
        </w:rPr>
      </w:pPr>
    </w:p>
    <w:p w14:paraId="4ACA9D58" w14:textId="77777777" w:rsidR="00C50AFB" w:rsidRPr="00266C82" w:rsidRDefault="00C50AFB" w:rsidP="007B24FA">
      <w:pPr>
        <w:autoSpaceDE w:val="0"/>
        <w:autoSpaceDN w:val="0"/>
        <w:adjustRightInd w:val="0"/>
        <w:jc w:val="both"/>
        <w:rPr>
          <w:rStyle w:val="a"/>
          <w:b/>
          <w:bCs/>
          <w:lang w:eastAsia="zh-CN"/>
        </w:rPr>
      </w:pPr>
    </w:p>
    <w:p w14:paraId="5A0323D1" w14:textId="77777777" w:rsidR="00C50AFB" w:rsidRPr="00266C82" w:rsidRDefault="00C50AFB" w:rsidP="007B24FA">
      <w:pPr>
        <w:autoSpaceDE w:val="0"/>
        <w:autoSpaceDN w:val="0"/>
        <w:adjustRightInd w:val="0"/>
        <w:jc w:val="both"/>
        <w:rPr>
          <w:rStyle w:val="a"/>
          <w:b/>
          <w:bCs/>
          <w:lang w:eastAsia="zh-CN"/>
        </w:rPr>
      </w:pPr>
    </w:p>
    <w:p w14:paraId="4581E384" w14:textId="77777777" w:rsidR="00C50AFB" w:rsidRPr="00266C82" w:rsidRDefault="00C50AFB" w:rsidP="007B24FA">
      <w:pPr>
        <w:autoSpaceDE w:val="0"/>
        <w:autoSpaceDN w:val="0"/>
        <w:adjustRightInd w:val="0"/>
        <w:jc w:val="both"/>
        <w:rPr>
          <w:rStyle w:val="a"/>
          <w:b/>
          <w:bCs/>
          <w:lang w:eastAsia="zh-CN"/>
        </w:rPr>
      </w:pPr>
    </w:p>
    <w:p w14:paraId="23020995" w14:textId="77777777" w:rsidR="00C50AFB" w:rsidRPr="00266C82" w:rsidRDefault="00C50AFB" w:rsidP="007B24FA">
      <w:pPr>
        <w:autoSpaceDE w:val="0"/>
        <w:autoSpaceDN w:val="0"/>
        <w:adjustRightInd w:val="0"/>
        <w:jc w:val="both"/>
        <w:rPr>
          <w:rStyle w:val="a"/>
          <w:b/>
          <w:bCs/>
          <w:lang w:eastAsia="zh-CN"/>
        </w:rPr>
      </w:pPr>
    </w:p>
    <w:p w14:paraId="20366FAC" w14:textId="77777777" w:rsidR="00C50AFB" w:rsidRPr="00266C82" w:rsidRDefault="00C50AFB" w:rsidP="007B24FA">
      <w:pPr>
        <w:autoSpaceDE w:val="0"/>
        <w:autoSpaceDN w:val="0"/>
        <w:adjustRightInd w:val="0"/>
        <w:jc w:val="both"/>
        <w:rPr>
          <w:rStyle w:val="a"/>
          <w:b/>
          <w:bCs/>
          <w:lang w:eastAsia="zh-CN"/>
        </w:rPr>
      </w:pPr>
    </w:p>
    <w:p w14:paraId="6366EB74" w14:textId="77777777" w:rsidR="00C50AFB" w:rsidRPr="00266C82" w:rsidRDefault="00C50AFB" w:rsidP="007B24FA">
      <w:pPr>
        <w:autoSpaceDE w:val="0"/>
        <w:autoSpaceDN w:val="0"/>
        <w:adjustRightInd w:val="0"/>
        <w:jc w:val="both"/>
        <w:rPr>
          <w:rStyle w:val="a"/>
          <w:b/>
          <w:bCs/>
          <w:lang w:eastAsia="zh-CN"/>
        </w:rPr>
      </w:pPr>
    </w:p>
    <w:p w14:paraId="7E63B666" w14:textId="77777777" w:rsidR="00C50AFB" w:rsidRPr="00266C82" w:rsidRDefault="00C50AFB" w:rsidP="00457347">
      <w:pPr>
        <w:pStyle w:val="ListParagraph"/>
        <w:numPr>
          <w:ilvl w:val="0"/>
          <w:numId w:val="18"/>
        </w:numPr>
        <w:autoSpaceDE w:val="0"/>
        <w:autoSpaceDN w:val="0"/>
        <w:adjustRightInd w:val="0"/>
        <w:spacing w:before="120" w:after="120" w:line="480" w:lineRule="auto"/>
        <w:ind w:left="357" w:hanging="357"/>
        <w:jc w:val="both"/>
        <w:rPr>
          <w:b/>
          <w:bCs/>
          <w:lang w:eastAsia="zh-CN"/>
        </w:rPr>
      </w:pPr>
      <w:r w:rsidRPr="00266C82">
        <w:rPr>
          <w:rStyle w:val="a"/>
          <w:b/>
          <w:iCs/>
        </w:rPr>
        <w:lastRenderedPageBreak/>
        <w:t>Introduction</w:t>
      </w:r>
    </w:p>
    <w:p w14:paraId="52597185" w14:textId="77777777" w:rsidR="00C50AFB" w:rsidRPr="00266C82" w:rsidRDefault="00C50AFB" w:rsidP="00115167">
      <w:pPr>
        <w:autoSpaceDE w:val="0"/>
        <w:autoSpaceDN w:val="0"/>
        <w:adjustRightInd w:val="0"/>
        <w:spacing w:line="360" w:lineRule="auto"/>
        <w:jc w:val="both"/>
      </w:pPr>
      <w:r w:rsidRPr="00266C82">
        <w:rPr>
          <w:rStyle w:val="a"/>
        </w:rPr>
        <w:t>The process of economic convergence across E</w:t>
      </w:r>
      <w:r w:rsidR="00250D3E" w:rsidRPr="00266C82">
        <w:rPr>
          <w:rStyle w:val="a"/>
        </w:rPr>
        <w:t xml:space="preserve">uropean </w:t>
      </w:r>
      <w:r w:rsidRPr="00266C82">
        <w:rPr>
          <w:rStyle w:val="a"/>
        </w:rPr>
        <w:t>U</w:t>
      </w:r>
      <w:r w:rsidR="00250D3E" w:rsidRPr="00266C82">
        <w:rPr>
          <w:rStyle w:val="a"/>
        </w:rPr>
        <w:t>nion (EU)</w:t>
      </w:r>
      <w:r w:rsidRPr="00266C82">
        <w:rPr>
          <w:rStyle w:val="a"/>
        </w:rPr>
        <w:t xml:space="preserve"> </w:t>
      </w:r>
      <w:r w:rsidR="0041130A" w:rsidRPr="00266C82">
        <w:rPr>
          <w:rStyle w:val="a"/>
        </w:rPr>
        <w:t xml:space="preserve">Member States </w:t>
      </w:r>
      <w:r w:rsidRPr="00266C82">
        <w:rPr>
          <w:rStyle w:val="a"/>
        </w:rPr>
        <w:t>and regions has attracted considerable attention from researchers and policymakers in the last t</w:t>
      </w:r>
      <w:r w:rsidR="001F3F7F">
        <w:rPr>
          <w:rStyle w:val="a"/>
        </w:rPr>
        <w:t>wo decades. A number of recent</w:t>
      </w:r>
      <w:r w:rsidRPr="00266C82">
        <w:rPr>
          <w:rStyle w:val="a"/>
        </w:rPr>
        <w:t xml:space="preserve"> studies have contributed to academic discussions on economic convergence and growth patte</w:t>
      </w:r>
      <w:r w:rsidR="00B867A1" w:rsidRPr="00266C82">
        <w:rPr>
          <w:rStyle w:val="a"/>
        </w:rPr>
        <w:t xml:space="preserve">rns in the EU (see </w:t>
      </w:r>
      <w:r w:rsidRPr="00266C82">
        <w:rPr>
          <w:rStyle w:val="a"/>
          <w:lang w:eastAsia="zh-TW"/>
        </w:rPr>
        <w:t>Ezcurra et al</w:t>
      </w:r>
      <w:r w:rsidR="009C70FC" w:rsidRPr="00266C82">
        <w:rPr>
          <w:rStyle w:val="a"/>
          <w:lang w:eastAsia="zh-TW"/>
        </w:rPr>
        <w:t>.</w:t>
      </w:r>
      <w:r w:rsidR="00B664A8" w:rsidRPr="00266C82">
        <w:rPr>
          <w:rStyle w:val="a"/>
          <w:lang w:eastAsia="zh-TW"/>
        </w:rPr>
        <w:t>, 2009</w:t>
      </w:r>
      <w:r w:rsidR="00A7574E" w:rsidRPr="00266C82">
        <w:rPr>
          <w:rStyle w:val="a"/>
          <w:lang w:eastAsia="zh-TW"/>
        </w:rPr>
        <w:t>; Le Gallo and Dall’Erba</w:t>
      </w:r>
      <w:r w:rsidR="00A7574E" w:rsidRPr="00266C82">
        <w:rPr>
          <w:rStyle w:val="a"/>
        </w:rPr>
        <w:t xml:space="preserve">, </w:t>
      </w:r>
      <w:r w:rsidR="00A7574E" w:rsidRPr="00266C82">
        <w:rPr>
          <w:rStyle w:val="a"/>
          <w:lang w:eastAsia="zh-TW"/>
        </w:rPr>
        <w:t>2008</w:t>
      </w:r>
      <w:r w:rsidR="00A7574E" w:rsidRPr="00266C82">
        <w:rPr>
          <w:rStyle w:val="a"/>
        </w:rPr>
        <w:t xml:space="preserve">; </w:t>
      </w:r>
      <w:r w:rsidR="009A0261" w:rsidRPr="00266C82">
        <w:rPr>
          <w:rStyle w:val="a"/>
        </w:rPr>
        <w:t>López-Bazo et al., 1999;</w:t>
      </w:r>
      <w:r w:rsidR="009A0261">
        <w:rPr>
          <w:rStyle w:val="a"/>
        </w:rPr>
        <w:t xml:space="preserve"> </w:t>
      </w:r>
      <w:r w:rsidR="00B664A8" w:rsidRPr="00266C82">
        <w:rPr>
          <w:rStyle w:val="a"/>
          <w:lang w:eastAsia="zh-TW"/>
        </w:rPr>
        <w:t xml:space="preserve">Petrakos et al., 2005; </w:t>
      </w:r>
      <w:r w:rsidR="00E5178E" w:rsidRPr="00266C82">
        <w:rPr>
          <w:rStyle w:val="a"/>
          <w:lang w:eastAsia="zh-TW"/>
        </w:rPr>
        <w:t>Tselios et al., 2012</w:t>
      </w:r>
      <w:r w:rsidRPr="00266C82">
        <w:rPr>
          <w:rStyle w:val="a"/>
          <w:lang w:eastAsia="zh-TW"/>
        </w:rPr>
        <w:t xml:space="preserve">). </w:t>
      </w:r>
      <w:r w:rsidR="00197F40" w:rsidRPr="00266C82">
        <w:rPr>
          <w:rStyle w:val="a"/>
          <w:lang w:eastAsia="zh-TW"/>
        </w:rPr>
        <w:t>The common thread that runs through all these studies</w:t>
      </w:r>
      <w:r w:rsidR="00B664A8" w:rsidRPr="00266C82">
        <w:rPr>
          <w:rStyle w:val="a"/>
          <w:lang w:eastAsia="zh-TW"/>
        </w:rPr>
        <w:t xml:space="preserve"> </w:t>
      </w:r>
      <w:r w:rsidRPr="00266C82">
        <w:rPr>
          <w:rStyle w:val="a"/>
          <w:lang w:eastAsia="zh-TW"/>
        </w:rPr>
        <w:t xml:space="preserve">is </w:t>
      </w:r>
      <w:r w:rsidRPr="00266C82">
        <w:t xml:space="preserve">that </w:t>
      </w:r>
      <w:r w:rsidRPr="00266C82">
        <w:rPr>
          <w:rStyle w:val="a"/>
        </w:rPr>
        <w:t>EU regions display significant and persistent disparities</w:t>
      </w:r>
      <w:r w:rsidR="00197F40" w:rsidRPr="00266C82">
        <w:rPr>
          <w:rStyle w:val="a"/>
        </w:rPr>
        <w:t xml:space="preserve">. Such findings raise questions </w:t>
      </w:r>
      <w:r w:rsidR="00250D3E" w:rsidRPr="00266C82">
        <w:rPr>
          <w:rStyle w:val="a"/>
        </w:rPr>
        <w:t>as to</w:t>
      </w:r>
      <w:r w:rsidR="00FE7E65" w:rsidRPr="00266C82">
        <w:rPr>
          <w:rStyle w:val="a"/>
        </w:rPr>
        <w:t xml:space="preserve"> </w:t>
      </w:r>
      <w:r w:rsidR="00197F40" w:rsidRPr="00266C82">
        <w:rPr>
          <w:rStyle w:val="a"/>
        </w:rPr>
        <w:t xml:space="preserve">whether </w:t>
      </w:r>
      <w:r w:rsidRPr="00266C82">
        <w:rPr>
          <w:rStyle w:val="a"/>
        </w:rPr>
        <w:t xml:space="preserve">the convergence process </w:t>
      </w:r>
      <w:r w:rsidR="00197F40" w:rsidRPr="00266C82">
        <w:rPr>
          <w:rStyle w:val="a"/>
        </w:rPr>
        <w:t xml:space="preserve">is achievable in </w:t>
      </w:r>
      <w:r w:rsidR="002F4B19" w:rsidRPr="00266C82">
        <w:rPr>
          <w:rStyle w:val="a"/>
        </w:rPr>
        <w:t xml:space="preserve">the </w:t>
      </w:r>
      <w:r w:rsidR="00A9160A" w:rsidRPr="00266C82">
        <w:rPr>
          <w:rStyle w:val="a"/>
        </w:rPr>
        <w:t>near</w:t>
      </w:r>
      <w:r w:rsidR="00197F40" w:rsidRPr="00266C82">
        <w:rPr>
          <w:rStyle w:val="a"/>
        </w:rPr>
        <w:t xml:space="preserve"> future within EU regions and consequently </w:t>
      </w:r>
      <w:r w:rsidR="00250D3E" w:rsidRPr="00266C82">
        <w:rPr>
          <w:rStyle w:val="a"/>
        </w:rPr>
        <w:t xml:space="preserve">within </w:t>
      </w:r>
      <w:r w:rsidR="0041130A" w:rsidRPr="00266C82">
        <w:rPr>
          <w:rStyle w:val="a"/>
        </w:rPr>
        <w:t>Member States</w:t>
      </w:r>
      <w:r w:rsidR="00197F40" w:rsidRPr="00266C82">
        <w:rPr>
          <w:rStyle w:val="a"/>
        </w:rPr>
        <w:t>.</w:t>
      </w:r>
      <w:r w:rsidRPr="00266C82">
        <w:t xml:space="preserve"> </w:t>
      </w:r>
    </w:p>
    <w:p w14:paraId="4C64EEEE" w14:textId="79DE5083" w:rsidR="00115167" w:rsidRDefault="009A7735" w:rsidP="006D5112">
      <w:pPr>
        <w:spacing w:line="360" w:lineRule="auto"/>
        <w:ind w:firstLine="567"/>
        <w:jc w:val="both"/>
        <w:rPr>
          <w:lang w:eastAsia="zh-CN"/>
        </w:rPr>
      </w:pPr>
      <w:r w:rsidRPr="00266C82">
        <w:rPr>
          <w:lang w:eastAsia="zh-CN"/>
        </w:rPr>
        <w:t xml:space="preserve">Drawing </w:t>
      </w:r>
      <w:r w:rsidR="00EE390C" w:rsidRPr="00266C82">
        <w:rPr>
          <w:lang w:eastAsia="zh-CN"/>
        </w:rPr>
        <w:t xml:space="preserve">on the regional convergence theory (López-Bazo et al., 1999), </w:t>
      </w:r>
      <w:r w:rsidRPr="00266C82">
        <w:rPr>
          <w:lang w:eastAsia="zh-CN"/>
        </w:rPr>
        <w:t xml:space="preserve">this </w:t>
      </w:r>
      <w:r w:rsidR="00001010" w:rsidRPr="00266C82">
        <w:rPr>
          <w:lang w:eastAsia="zh-CN"/>
        </w:rPr>
        <w:t xml:space="preserve">study </w:t>
      </w:r>
      <w:r w:rsidR="00540284" w:rsidRPr="00266C82">
        <w:rPr>
          <w:lang w:eastAsia="zh-CN"/>
        </w:rPr>
        <w:t xml:space="preserve">explores </w:t>
      </w:r>
      <w:r w:rsidR="005B1BFA" w:rsidRPr="00266C82">
        <w:rPr>
          <w:lang w:eastAsia="zh-CN"/>
        </w:rPr>
        <w:t xml:space="preserve">the convergence process within EU regions during the period of </w:t>
      </w:r>
      <w:r w:rsidR="00AE1507">
        <w:rPr>
          <w:lang w:eastAsia="zh-CN"/>
        </w:rPr>
        <w:t xml:space="preserve">the </w:t>
      </w:r>
      <w:r w:rsidR="00540284" w:rsidRPr="00266C82">
        <w:rPr>
          <w:lang w:eastAsia="zh-CN"/>
        </w:rPr>
        <w:t>Global Financial Crisis (</w:t>
      </w:r>
      <w:r w:rsidR="00001010" w:rsidRPr="00266C82">
        <w:rPr>
          <w:lang w:eastAsia="zh-CN"/>
        </w:rPr>
        <w:t>GFC</w:t>
      </w:r>
      <w:r w:rsidR="00540284" w:rsidRPr="00266C82">
        <w:rPr>
          <w:lang w:eastAsia="zh-CN"/>
        </w:rPr>
        <w:t>)</w:t>
      </w:r>
      <w:r w:rsidR="00001010" w:rsidRPr="00266C82">
        <w:rPr>
          <w:lang w:eastAsia="zh-CN"/>
        </w:rPr>
        <w:t xml:space="preserve"> by </w:t>
      </w:r>
      <w:r w:rsidR="00C50AFB" w:rsidRPr="00266C82">
        <w:rPr>
          <w:lang w:eastAsia="zh-CN"/>
        </w:rPr>
        <w:t>extend</w:t>
      </w:r>
      <w:r w:rsidR="00001010" w:rsidRPr="00266C82">
        <w:rPr>
          <w:lang w:eastAsia="zh-CN"/>
        </w:rPr>
        <w:t xml:space="preserve">ing </w:t>
      </w:r>
      <w:r w:rsidR="00C50AFB" w:rsidRPr="00266C82">
        <w:rPr>
          <w:lang w:eastAsia="zh-CN"/>
        </w:rPr>
        <w:t>the previous</w:t>
      </w:r>
      <w:r w:rsidR="00001010" w:rsidRPr="00266C82">
        <w:rPr>
          <w:lang w:eastAsia="zh-CN"/>
        </w:rPr>
        <w:t xml:space="preserve"> empirical research </w:t>
      </w:r>
      <w:r w:rsidR="00C50AFB" w:rsidRPr="00266C82">
        <w:rPr>
          <w:lang w:eastAsia="zh-CN"/>
        </w:rPr>
        <w:t xml:space="preserve">on financial development and </w:t>
      </w:r>
      <w:r w:rsidR="008D3F86">
        <w:rPr>
          <w:lang w:eastAsia="zh-CN"/>
        </w:rPr>
        <w:t>economic growth</w:t>
      </w:r>
      <w:r w:rsidR="00540284" w:rsidRPr="00266C82">
        <w:rPr>
          <w:lang w:eastAsia="zh-CN"/>
        </w:rPr>
        <w:t xml:space="preserve"> (</w:t>
      </w:r>
      <w:r w:rsidR="0031253E" w:rsidRPr="00266C82">
        <w:t xml:space="preserve">e.g. </w:t>
      </w:r>
      <w:r w:rsidR="0031253E" w:rsidRPr="00266C82">
        <w:rPr>
          <w:lang w:val="en-US" w:eastAsia="zh-TW"/>
        </w:rPr>
        <w:t xml:space="preserve">Aghion et al., 2005; </w:t>
      </w:r>
      <w:r w:rsidR="0031253E" w:rsidRPr="00266C82">
        <w:t>Henderson et al., 2013; Petrakos et al., 2005, 2011</w:t>
      </w:r>
      <w:r w:rsidR="00540284" w:rsidRPr="00266C82">
        <w:rPr>
          <w:lang w:eastAsia="zh-CN"/>
        </w:rPr>
        <w:t xml:space="preserve">). </w:t>
      </w:r>
      <w:r w:rsidR="00115167">
        <w:t xml:space="preserve"> </w:t>
      </w:r>
      <w:r w:rsidR="007766F0" w:rsidRPr="00266C82">
        <w:rPr>
          <w:lang w:eastAsia="zh-CN"/>
        </w:rPr>
        <w:t xml:space="preserve">The contribution of this paper can be summarised as follows. First, we </w:t>
      </w:r>
      <w:r w:rsidR="00115167">
        <w:rPr>
          <w:lang w:eastAsia="zh-CN"/>
        </w:rPr>
        <w:t>advance</w:t>
      </w:r>
      <w:r w:rsidR="007766F0" w:rsidRPr="00266C82">
        <w:rPr>
          <w:lang w:eastAsia="zh-CN"/>
        </w:rPr>
        <w:t xml:space="preserve"> the current research on financial development and regional studies by analysing the effect of financial centres’ competitiveness on interregional economic dynamics</w:t>
      </w:r>
      <w:r w:rsidR="00634DDC" w:rsidRPr="00266C82">
        <w:t>.</w:t>
      </w:r>
      <w:r w:rsidR="00C47F53">
        <w:t xml:space="preserve"> </w:t>
      </w:r>
      <w:r w:rsidR="007766F0" w:rsidRPr="00266C82">
        <w:rPr>
          <w:lang w:eastAsia="zh-CN"/>
        </w:rPr>
        <w:t xml:space="preserve">Current empirical research has not extensively investigated the </w:t>
      </w:r>
      <w:r w:rsidR="001F3F7F">
        <w:rPr>
          <w:lang w:eastAsia="zh-CN"/>
        </w:rPr>
        <w:t>influence</w:t>
      </w:r>
      <w:r w:rsidR="007766F0" w:rsidRPr="00266C82">
        <w:rPr>
          <w:lang w:eastAsia="zh-CN"/>
        </w:rPr>
        <w:t xml:space="preserve"> of global financial centres on the conve</w:t>
      </w:r>
      <w:r w:rsidR="001F3F7F">
        <w:rPr>
          <w:lang w:eastAsia="zh-CN"/>
        </w:rPr>
        <w:t xml:space="preserve">rgence trend of EU regions. </w:t>
      </w:r>
      <w:r w:rsidR="007766F0" w:rsidRPr="00266C82">
        <w:t>Up until now, co</w:t>
      </w:r>
      <w:r w:rsidR="001F3F7F">
        <w:t>ntemporary studies have analysed</w:t>
      </w:r>
      <w:r w:rsidR="007766F0" w:rsidRPr="00266C82">
        <w:t xml:space="preserve"> only individual financial centres (Amsterdam, London and Frankfurt)</w:t>
      </w:r>
      <w:r w:rsidR="001F3F7F">
        <w:t xml:space="preserve"> in the period</w:t>
      </w:r>
      <w:r w:rsidR="007766F0" w:rsidRPr="00266C82">
        <w:t xml:space="preserve"> before the GFC </w:t>
      </w:r>
      <w:r w:rsidR="007766F0" w:rsidRPr="00266C82">
        <w:rPr>
          <w:lang w:eastAsia="zh-CN"/>
        </w:rPr>
        <w:t>(</w:t>
      </w:r>
      <w:r w:rsidR="007766F0" w:rsidRPr="00266C82">
        <w:t>Engelen, 2007</w:t>
      </w:r>
      <w:r w:rsidR="007766F0" w:rsidRPr="00266C82">
        <w:rPr>
          <w:rFonts w:ascii="AdvT905" w:eastAsia="Times New Roman" w:hAnsi="AdvT905" w:cs="AdvT905"/>
          <w:sz w:val="19"/>
          <w:szCs w:val="19"/>
          <w:lang w:eastAsia="zh-CN"/>
        </w:rPr>
        <w:t xml:space="preserve">; </w:t>
      </w:r>
      <w:r w:rsidR="007766F0" w:rsidRPr="00266C82">
        <w:t>Engelen and Grote, 2009; Klagge and Martin, 2005; Karreman and Van der Knaap, 2009</w:t>
      </w:r>
      <w:r w:rsidR="00AA14F3">
        <w:t xml:space="preserve">; </w:t>
      </w:r>
      <w:r w:rsidR="00AA14F3">
        <w:rPr>
          <w:lang w:eastAsia="zh-CN"/>
        </w:rPr>
        <w:t>Poon, 2003</w:t>
      </w:r>
      <w:r w:rsidR="007766F0" w:rsidRPr="00266C82">
        <w:rPr>
          <w:lang w:eastAsia="zh-CN"/>
        </w:rPr>
        <w:t>)</w:t>
      </w:r>
      <w:r w:rsidR="00D83C7D">
        <w:rPr>
          <w:rStyle w:val="EndnoteReference"/>
          <w:lang w:eastAsia="zh-CN"/>
        </w:rPr>
        <w:endnoteReference w:id="1"/>
      </w:r>
      <w:r w:rsidR="00AA14F3">
        <w:rPr>
          <w:lang w:eastAsia="zh-CN"/>
        </w:rPr>
        <w:t>.</w:t>
      </w:r>
      <w:r w:rsidR="007766F0" w:rsidRPr="00266C82">
        <w:rPr>
          <w:lang w:eastAsia="zh-CN"/>
        </w:rPr>
        <w:t xml:space="preserve"> </w:t>
      </w:r>
      <w:r w:rsidR="00820510">
        <w:rPr>
          <w:lang w:eastAsia="zh-CN"/>
        </w:rPr>
        <w:t>Instead</w:t>
      </w:r>
      <w:r w:rsidR="006D5112">
        <w:rPr>
          <w:lang w:eastAsia="zh-CN"/>
        </w:rPr>
        <w:t>, t</w:t>
      </w:r>
      <w:r w:rsidR="002221A2">
        <w:rPr>
          <w:lang w:eastAsia="zh-CN"/>
        </w:rPr>
        <w:t>he period that</w:t>
      </w:r>
      <w:r w:rsidR="00820510">
        <w:rPr>
          <w:lang w:eastAsia="zh-CN"/>
        </w:rPr>
        <w:t xml:space="preserve"> we examine</w:t>
      </w:r>
      <w:r w:rsidR="002221A2" w:rsidRPr="00266C82">
        <w:t xml:space="preserve"> spans from 2008 to 2012. </w:t>
      </w:r>
      <w:r w:rsidR="002221A2">
        <w:t>In this way, we contribute</w:t>
      </w:r>
      <w:r w:rsidR="002221A2" w:rsidRPr="00266C82">
        <w:t xml:space="preserve"> to the understanding of regional </w:t>
      </w:r>
      <w:r w:rsidR="00667C98" w:rsidRPr="002A48DC">
        <w:t>convergence</w:t>
      </w:r>
      <w:r w:rsidR="002221A2" w:rsidRPr="00266C82">
        <w:t xml:space="preserve"> dynamics and policies during </w:t>
      </w:r>
      <w:r w:rsidR="002221A2">
        <w:t>the</w:t>
      </w:r>
      <w:r w:rsidR="002221A2" w:rsidRPr="00266C82">
        <w:t xml:space="preserve"> </w:t>
      </w:r>
      <w:r w:rsidR="002221A2">
        <w:t>‘</w:t>
      </w:r>
      <w:r w:rsidR="002221A2" w:rsidRPr="00266C82">
        <w:t>shock period</w:t>
      </w:r>
      <w:r w:rsidR="002221A2">
        <w:t xml:space="preserve">’ of the </w:t>
      </w:r>
      <w:r w:rsidR="002221A2" w:rsidRPr="00266C82">
        <w:t>GFC.</w:t>
      </w:r>
    </w:p>
    <w:p w14:paraId="572F04B7" w14:textId="77777777" w:rsidR="0009770E" w:rsidRDefault="00DC6DB3" w:rsidP="00115167">
      <w:pPr>
        <w:spacing w:line="360" w:lineRule="auto"/>
        <w:ind w:firstLine="567"/>
        <w:jc w:val="both"/>
      </w:pPr>
      <w:r w:rsidRPr="00266C82">
        <w:rPr>
          <w:lang w:eastAsia="zh-CN"/>
        </w:rPr>
        <w:t xml:space="preserve">Second, </w:t>
      </w:r>
      <w:r w:rsidR="00EC6E78" w:rsidRPr="00266C82">
        <w:rPr>
          <w:lang w:eastAsia="zh-CN"/>
        </w:rPr>
        <w:t xml:space="preserve">we </w:t>
      </w:r>
      <w:r w:rsidR="00C4228F">
        <w:rPr>
          <w:lang w:eastAsia="zh-CN"/>
        </w:rPr>
        <w:t>investigate</w:t>
      </w:r>
      <w:r w:rsidR="00EC6E78" w:rsidRPr="00266C82">
        <w:rPr>
          <w:lang w:eastAsia="zh-CN"/>
        </w:rPr>
        <w:t xml:space="preserve"> how </w:t>
      </w:r>
      <w:r w:rsidR="005B1BFA" w:rsidRPr="00266C82">
        <w:t xml:space="preserve">financial centres’ </w:t>
      </w:r>
      <w:r w:rsidR="001F2CDE" w:rsidRPr="00266C82">
        <w:t xml:space="preserve">competitiveness </w:t>
      </w:r>
      <w:r w:rsidR="00EC6E78" w:rsidRPr="00266C82">
        <w:t>explain</w:t>
      </w:r>
      <w:r w:rsidR="007766F0" w:rsidRPr="00266C82">
        <w:t>s</w:t>
      </w:r>
      <w:r w:rsidR="00EC6E78" w:rsidRPr="00266C82">
        <w:t xml:space="preserve"> the</w:t>
      </w:r>
      <w:r w:rsidR="007766F0" w:rsidRPr="00266C82">
        <w:t xml:space="preserve"> trend of </w:t>
      </w:r>
      <w:r w:rsidR="00EC6E78" w:rsidRPr="00266C82">
        <w:t>economic converg</w:t>
      </w:r>
      <w:r w:rsidR="007766F0" w:rsidRPr="00266C82">
        <w:t>ence</w:t>
      </w:r>
      <w:r w:rsidR="00EC6E78" w:rsidRPr="00266C82">
        <w:t xml:space="preserve"> </w:t>
      </w:r>
      <w:r w:rsidR="007766F0" w:rsidRPr="00266C82">
        <w:t xml:space="preserve">(divergence) </w:t>
      </w:r>
      <w:r w:rsidR="00EC6E78" w:rsidRPr="00266C82">
        <w:t xml:space="preserve">at </w:t>
      </w:r>
      <w:r w:rsidR="00AE1507">
        <w:t>national and regional</w:t>
      </w:r>
      <w:r w:rsidR="00EC6E78" w:rsidRPr="00266C82">
        <w:t xml:space="preserve"> level</w:t>
      </w:r>
      <w:r w:rsidR="00AE1507">
        <w:t>s</w:t>
      </w:r>
      <w:r w:rsidR="002D28C0" w:rsidRPr="00266C82">
        <w:t xml:space="preserve">. </w:t>
      </w:r>
      <w:r w:rsidR="00EC6E78" w:rsidRPr="00266C82">
        <w:t xml:space="preserve">In particular, </w:t>
      </w:r>
      <w:r w:rsidR="007766F0" w:rsidRPr="00266C82">
        <w:t>one part of our analysis</w:t>
      </w:r>
      <w:r w:rsidR="005B1BFA" w:rsidRPr="00266C82">
        <w:t xml:space="preserve"> focus</w:t>
      </w:r>
      <w:r w:rsidR="007766F0" w:rsidRPr="00266C82">
        <w:t>es</w:t>
      </w:r>
      <w:r w:rsidR="006F2139" w:rsidRPr="00266C82">
        <w:t xml:space="preserve"> on </w:t>
      </w:r>
      <w:r w:rsidR="002D28C0" w:rsidRPr="00266C82">
        <w:t>the effect of financial centres on</w:t>
      </w:r>
      <w:r w:rsidR="005B1BFA" w:rsidRPr="00266C82">
        <w:t xml:space="preserve"> the </w:t>
      </w:r>
      <w:r w:rsidR="002D28C0" w:rsidRPr="00266C82">
        <w:t>economic convergence</w:t>
      </w:r>
      <w:r w:rsidR="00C17B6F" w:rsidRPr="00266C82">
        <w:t xml:space="preserve"> of the regions</w:t>
      </w:r>
      <w:r w:rsidR="002D28C0" w:rsidRPr="00266C82">
        <w:t xml:space="preserve"> </w:t>
      </w:r>
      <w:r w:rsidR="005B1BFA" w:rsidRPr="00266C82">
        <w:t xml:space="preserve">in which the </w:t>
      </w:r>
      <w:r w:rsidR="002D28C0" w:rsidRPr="00266C82">
        <w:t xml:space="preserve">financial centres are located. </w:t>
      </w:r>
      <w:r w:rsidR="00B71291">
        <w:t>Another part</w:t>
      </w:r>
      <w:r w:rsidR="007766F0" w:rsidRPr="00266C82">
        <w:t xml:space="preserve"> </w:t>
      </w:r>
      <w:r w:rsidR="00C50AFB" w:rsidRPr="00266C82">
        <w:t>investigate</w:t>
      </w:r>
      <w:r w:rsidR="00B71291">
        <w:t>s</w:t>
      </w:r>
      <w:r w:rsidR="00C50AFB" w:rsidRPr="00266C82">
        <w:t xml:space="preserve"> </w:t>
      </w:r>
      <w:r w:rsidR="00C17B6F" w:rsidRPr="00266C82">
        <w:t xml:space="preserve">the effect of </w:t>
      </w:r>
      <w:r w:rsidR="00C50AFB" w:rsidRPr="00266C82">
        <w:t>financial centres</w:t>
      </w:r>
      <w:r w:rsidR="00C17B6F" w:rsidRPr="00266C82">
        <w:t>’ development on regional inequality levels</w:t>
      </w:r>
      <w:r w:rsidR="00577389">
        <w:t xml:space="preserve"> within countries</w:t>
      </w:r>
      <w:r w:rsidR="00C17B6F" w:rsidRPr="00266C82">
        <w:t xml:space="preserve">. </w:t>
      </w:r>
      <w:r w:rsidR="001F3F7F">
        <w:t>We also discuss and examine</w:t>
      </w:r>
      <w:r w:rsidR="001F3F7F" w:rsidRPr="00266C82">
        <w:t xml:space="preserve"> the factors that drive the convergence of economic performance of regions where financial centres are located</w:t>
      </w:r>
      <w:r w:rsidR="00C4228F">
        <w:t>.</w:t>
      </w:r>
    </w:p>
    <w:p w14:paraId="41D4BBAB" w14:textId="4BEBDB49" w:rsidR="00C50AFB" w:rsidRPr="00266C82" w:rsidRDefault="008B78AA" w:rsidP="0009770E">
      <w:pPr>
        <w:spacing w:line="360" w:lineRule="auto"/>
        <w:ind w:firstLine="567"/>
        <w:jc w:val="both"/>
      </w:pPr>
      <w:r w:rsidRPr="00266C82">
        <w:rPr>
          <w:color w:val="000000"/>
        </w:rPr>
        <w:t xml:space="preserve">Third, </w:t>
      </w:r>
      <w:r w:rsidR="00A105CF" w:rsidRPr="00CD19FF">
        <w:rPr>
          <w:color w:val="000000"/>
        </w:rPr>
        <w:t>this is</w:t>
      </w:r>
      <w:r w:rsidR="002221A2">
        <w:rPr>
          <w:color w:val="000000"/>
        </w:rPr>
        <w:t>,</w:t>
      </w:r>
      <w:r w:rsidR="00A105CF" w:rsidRPr="00CD19FF">
        <w:rPr>
          <w:color w:val="000000"/>
        </w:rPr>
        <w:t xml:space="preserve"> </w:t>
      </w:r>
      <w:r w:rsidR="002221A2">
        <w:rPr>
          <w:color w:val="000000"/>
        </w:rPr>
        <w:t xml:space="preserve">to the best of </w:t>
      </w:r>
      <w:r w:rsidR="002221A2" w:rsidRPr="00CD19FF">
        <w:rPr>
          <w:color w:val="000000"/>
        </w:rPr>
        <w:t xml:space="preserve">our knowledge, </w:t>
      </w:r>
      <w:r w:rsidR="00A105CF" w:rsidRPr="00CD19FF">
        <w:rPr>
          <w:color w:val="000000"/>
        </w:rPr>
        <w:t xml:space="preserve">the first </w:t>
      </w:r>
      <w:r w:rsidR="00A105CF">
        <w:rPr>
          <w:color w:val="000000"/>
        </w:rPr>
        <w:t xml:space="preserve">study </w:t>
      </w:r>
      <w:r w:rsidR="00A105CF" w:rsidRPr="00CD19FF">
        <w:rPr>
          <w:color w:val="000000"/>
        </w:rPr>
        <w:t xml:space="preserve">that applies a </w:t>
      </w:r>
      <w:r w:rsidR="00A105CF">
        <w:rPr>
          <w:color w:val="000000"/>
        </w:rPr>
        <w:t>local linear estimator</w:t>
      </w:r>
      <w:r w:rsidR="00A105CF" w:rsidRPr="00CD19FF">
        <w:rPr>
          <w:color w:val="000000"/>
        </w:rPr>
        <w:t xml:space="preserve"> (Li and Racine </w:t>
      </w:r>
      <w:r w:rsidR="00A105CF">
        <w:rPr>
          <w:color w:val="000000"/>
        </w:rPr>
        <w:t xml:space="preserve">2004, </w:t>
      </w:r>
      <w:r w:rsidR="00A105CF" w:rsidRPr="00CD19FF">
        <w:rPr>
          <w:color w:val="000000"/>
        </w:rPr>
        <w:t>2007) to the club convergence model</w:t>
      </w:r>
      <w:r w:rsidR="00A105CF">
        <w:rPr>
          <w:color w:val="000000"/>
        </w:rPr>
        <w:t xml:space="preserve"> of </w:t>
      </w:r>
      <w:r w:rsidR="00A105CF" w:rsidRPr="00CD19FF">
        <w:rPr>
          <w:color w:val="000000"/>
        </w:rPr>
        <w:t>Chat</w:t>
      </w:r>
      <w:r w:rsidR="00A105CF">
        <w:rPr>
          <w:color w:val="000000"/>
        </w:rPr>
        <w:t>terji and Dewhurst (1996)</w:t>
      </w:r>
      <w:r w:rsidR="002221A2">
        <w:rPr>
          <w:color w:val="000000"/>
        </w:rPr>
        <w:t xml:space="preserve">. </w:t>
      </w:r>
      <w:r w:rsidR="008428ED" w:rsidRPr="00266C82">
        <w:rPr>
          <w:color w:val="000000"/>
        </w:rPr>
        <w:t xml:space="preserve">The proposed methodological framework allows us </w:t>
      </w:r>
      <w:r w:rsidR="006F2139" w:rsidRPr="00266C82">
        <w:rPr>
          <w:color w:val="000000"/>
        </w:rPr>
        <w:t>to estimate</w:t>
      </w:r>
      <w:r w:rsidR="008428ED" w:rsidRPr="00266C82">
        <w:rPr>
          <w:color w:val="000000"/>
        </w:rPr>
        <w:t xml:space="preserve"> </w:t>
      </w:r>
      <w:r w:rsidR="00785A15" w:rsidRPr="00266C82">
        <w:rPr>
          <w:color w:val="000000"/>
        </w:rPr>
        <w:t xml:space="preserve">the convergence of </w:t>
      </w:r>
      <w:r w:rsidRPr="00266C82">
        <w:rPr>
          <w:color w:val="000000"/>
        </w:rPr>
        <w:lastRenderedPageBreak/>
        <w:t>financial centres</w:t>
      </w:r>
      <w:r w:rsidR="00785A15" w:rsidRPr="00266C82">
        <w:rPr>
          <w:color w:val="000000"/>
        </w:rPr>
        <w:t>’ competitiveness</w:t>
      </w:r>
      <w:r w:rsidRPr="00266C82">
        <w:rPr>
          <w:color w:val="000000"/>
        </w:rPr>
        <w:t xml:space="preserve"> </w:t>
      </w:r>
      <w:r w:rsidR="00785A15" w:rsidRPr="00266C82">
        <w:rPr>
          <w:color w:val="000000"/>
        </w:rPr>
        <w:t>on regional economic convergence</w:t>
      </w:r>
      <w:r w:rsidR="00A105CF">
        <w:rPr>
          <w:color w:val="000000"/>
        </w:rPr>
        <w:t xml:space="preserve"> </w:t>
      </w:r>
      <w:r w:rsidR="00A105CF" w:rsidRPr="00266C82">
        <w:rPr>
          <w:color w:val="000000"/>
        </w:rPr>
        <w:t>in a fully non</w:t>
      </w:r>
      <w:r w:rsidR="00A105CF">
        <w:rPr>
          <w:color w:val="000000"/>
        </w:rPr>
        <w:t>-</w:t>
      </w:r>
      <w:r w:rsidR="00A105CF" w:rsidRPr="00266C82">
        <w:rPr>
          <w:color w:val="000000"/>
        </w:rPr>
        <w:t>parametric setting</w:t>
      </w:r>
      <w:r w:rsidR="00577389">
        <w:rPr>
          <w:color w:val="000000"/>
        </w:rPr>
        <w:t>.</w:t>
      </w:r>
      <w:r w:rsidR="003661FA" w:rsidRPr="00266C82">
        <w:rPr>
          <w:color w:val="000000"/>
        </w:rPr>
        <w:t xml:space="preserve"> </w:t>
      </w:r>
      <w:r w:rsidR="00BD06FD">
        <w:rPr>
          <w:color w:val="000000"/>
        </w:rPr>
        <w:t>This approach</w:t>
      </w:r>
      <w:r w:rsidR="002221A2">
        <w:rPr>
          <w:color w:val="000000"/>
        </w:rPr>
        <w:t xml:space="preserve"> is </w:t>
      </w:r>
      <w:r w:rsidR="00CD19FF" w:rsidRPr="00266C82">
        <w:rPr>
          <w:color w:val="000000"/>
        </w:rPr>
        <w:t>more flexib</w:t>
      </w:r>
      <w:r w:rsidR="002221A2">
        <w:rPr>
          <w:color w:val="000000"/>
        </w:rPr>
        <w:t>le</w:t>
      </w:r>
      <w:r w:rsidR="00447686" w:rsidRPr="00266C82">
        <w:rPr>
          <w:color w:val="000000"/>
        </w:rPr>
        <w:t xml:space="preserve"> </w:t>
      </w:r>
      <w:r w:rsidR="00CD19FF" w:rsidRPr="00266C82">
        <w:rPr>
          <w:color w:val="000000"/>
        </w:rPr>
        <w:t xml:space="preserve">and </w:t>
      </w:r>
      <w:r w:rsidR="00250D3E" w:rsidRPr="00266C82">
        <w:rPr>
          <w:color w:val="000000"/>
        </w:rPr>
        <w:t>overcomes</w:t>
      </w:r>
      <w:r w:rsidR="00246DF6" w:rsidRPr="00266C82">
        <w:rPr>
          <w:color w:val="000000"/>
        </w:rPr>
        <w:t xml:space="preserve"> several</w:t>
      </w:r>
      <w:r w:rsidR="00CD19FF" w:rsidRPr="00266C82">
        <w:rPr>
          <w:color w:val="000000"/>
        </w:rPr>
        <w:t xml:space="preserve"> limitations </w:t>
      </w:r>
      <w:r w:rsidR="00246DF6" w:rsidRPr="00266C82">
        <w:rPr>
          <w:color w:val="000000"/>
        </w:rPr>
        <w:t xml:space="preserve">of the </w:t>
      </w:r>
      <w:r w:rsidR="00447686" w:rsidRPr="00266C82">
        <w:rPr>
          <w:color w:val="000000"/>
        </w:rPr>
        <w:t xml:space="preserve">traditional </w:t>
      </w:r>
      <w:r w:rsidR="00CD19FF" w:rsidRPr="00266C82">
        <w:rPr>
          <w:color w:val="000000"/>
        </w:rPr>
        <w:t>parametric technique</w:t>
      </w:r>
      <w:r w:rsidR="00074E4C" w:rsidRPr="00266C82">
        <w:rPr>
          <w:color w:val="000000"/>
        </w:rPr>
        <w:t>s</w:t>
      </w:r>
      <w:r w:rsidR="00CD19FF" w:rsidRPr="00266C82">
        <w:rPr>
          <w:color w:val="000000"/>
        </w:rPr>
        <w:t xml:space="preserve"> </w:t>
      </w:r>
      <w:r w:rsidR="00447686" w:rsidRPr="00266C82">
        <w:rPr>
          <w:color w:val="000000"/>
        </w:rPr>
        <w:t xml:space="preserve">commonly </w:t>
      </w:r>
      <w:r w:rsidR="00CD19FF" w:rsidRPr="00266C82">
        <w:rPr>
          <w:color w:val="000000"/>
        </w:rPr>
        <w:t>used in the convergence literature</w:t>
      </w:r>
      <w:r w:rsidR="00785A15" w:rsidRPr="00266C82">
        <w:rPr>
          <w:color w:val="000000"/>
        </w:rPr>
        <w:t>.</w:t>
      </w:r>
      <w:r w:rsidR="00A52560">
        <w:rPr>
          <w:color w:val="000000"/>
        </w:rPr>
        <w:t xml:space="preserve"> We also </w:t>
      </w:r>
      <w:r w:rsidR="00142508" w:rsidRPr="00266C82">
        <w:t xml:space="preserve">address the potential endogeneity problem </w:t>
      </w:r>
      <w:r w:rsidR="002A7623" w:rsidRPr="00266C82">
        <w:t xml:space="preserve">between the competitiveness of financial centres and the </w:t>
      </w:r>
      <w:r w:rsidR="00BD06FD">
        <w:t xml:space="preserve">regional economic </w:t>
      </w:r>
      <w:r w:rsidR="002A7623" w:rsidRPr="00266C82">
        <w:t>convergence/divergence</w:t>
      </w:r>
      <w:r w:rsidR="008428ED" w:rsidRPr="00266C82">
        <w:t xml:space="preserve">. We introduce </w:t>
      </w:r>
      <w:r w:rsidR="00FA66D5" w:rsidRPr="00266C82">
        <w:t>a new non</w:t>
      </w:r>
      <w:r w:rsidR="00180319" w:rsidRPr="00266C82">
        <w:t>-</w:t>
      </w:r>
      <w:r w:rsidR="00FA66D5" w:rsidRPr="00266C82">
        <w:t>parametric instrumental regression</w:t>
      </w:r>
      <w:r w:rsidR="00D57FEF">
        <w:t xml:space="preserve"> </w:t>
      </w:r>
      <w:r w:rsidR="00D57FEF" w:rsidRPr="00266C82">
        <w:t>in the context of this analysis</w:t>
      </w:r>
      <w:r w:rsidR="005D7BF7" w:rsidRPr="00266C82">
        <w:t xml:space="preserve"> (Horowitz, 2011)</w:t>
      </w:r>
      <w:r w:rsidR="002A7623" w:rsidRPr="00266C82">
        <w:t xml:space="preserve">. The applied estimator </w:t>
      </w:r>
      <w:r w:rsidR="0059172C" w:rsidRPr="00266C82">
        <w:t xml:space="preserve">deals </w:t>
      </w:r>
      <w:r w:rsidR="00AD003F" w:rsidRPr="00266C82">
        <w:t>directly in a fully non</w:t>
      </w:r>
      <w:r w:rsidR="00577389">
        <w:t>-</w:t>
      </w:r>
      <w:r w:rsidR="00AD003F" w:rsidRPr="00266C82">
        <w:t>parametric framework</w:t>
      </w:r>
      <w:r w:rsidR="002A7623" w:rsidRPr="00266C82">
        <w:t xml:space="preserve"> </w:t>
      </w:r>
      <w:r w:rsidR="0059172C" w:rsidRPr="00266C82">
        <w:t xml:space="preserve">with </w:t>
      </w:r>
      <w:r w:rsidR="002A7623" w:rsidRPr="00266C82">
        <w:t xml:space="preserve">the </w:t>
      </w:r>
      <w:r w:rsidR="00FA66D5" w:rsidRPr="00266C82">
        <w:t>pot</w:t>
      </w:r>
      <w:r w:rsidR="005D7BF7" w:rsidRPr="00266C82">
        <w:t>ential endogeneity</w:t>
      </w:r>
      <w:r w:rsidR="0059172C" w:rsidRPr="00266C82">
        <w:t xml:space="preserve"> problems. </w:t>
      </w:r>
      <w:r w:rsidR="00D75315">
        <w:t xml:space="preserve"> Finally, </w:t>
      </w:r>
      <w:r w:rsidR="00A105CF">
        <w:t>as a</w:t>
      </w:r>
      <w:r w:rsidR="0059172C" w:rsidRPr="00266C82">
        <w:t xml:space="preserve"> robustness check of our empirical finding we </w:t>
      </w:r>
      <w:r w:rsidR="00680DB2">
        <w:t>apply</w:t>
      </w:r>
      <w:r w:rsidR="00142508" w:rsidRPr="00266C82">
        <w:t xml:space="preserve"> probability transition matri</w:t>
      </w:r>
      <w:r w:rsidR="00577389">
        <w:t>c</w:t>
      </w:r>
      <w:r w:rsidR="00142508" w:rsidRPr="00266C82">
        <w:t xml:space="preserve">es </w:t>
      </w:r>
      <w:r w:rsidR="00547FDE" w:rsidRPr="00266C82">
        <w:t>(</w:t>
      </w:r>
      <w:r w:rsidR="00253DFB" w:rsidRPr="00266C82">
        <w:t>Hammond</w:t>
      </w:r>
      <w:r w:rsidR="00DE0375" w:rsidRPr="00266C82">
        <w:t xml:space="preserve"> and Thompson</w:t>
      </w:r>
      <w:r w:rsidR="00547FDE" w:rsidRPr="00266C82">
        <w:t xml:space="preserve">, 2002; </w:t>
      </w:r>
      <w:r w:rsidR="00586F8E" w:rsidRPr="00266C82">
        <w:t>Pittau and Zelli</w:t>
      </w:r>
      <w:r w:rsidR="00547FDE" w:rsidRPr="00266C82">
        <w:t xml:space="preserve">, </w:t>
      </w:r>
      <w:r w:rsidR="00586F8E" w:rsidRPr="00266C82">
        <w:t>2006</w:t>
      </w:r>
      <w:r w:rsidR="00D63D1D">
        <w:t>; Quah, 1996</w:t>
      </w:r>
      <w:r w:rsidR="009E4700" w:rsidRPr="00266C82">
        <w:t>)</w:t>
      </w:r>
      <w:r w:rsidR="00142508" w:rsidRPr="00266C82">
        <w:t>.</w:t>
      </w:r>
    </w:p>
    <w:p w14:paraId="19306B23" w14:textId="77777777" w:rsidR="00F47FE0" w:rsidRPr="00266C82" w:rsidRDefault="00DB4CA4" w:rsidP="002C720D">
      <w:pPr>
        <w:autoSpaceDE w:val="0"/>
        <w:autoSpaceDN w:val="0"/>
        <w:adjustRightInd w:val="0"/>
        <w:spacing w:after="240" w:line="360" w:lineRule="auto"/>
        <w:jc w:val="both"/>
      </w:pPr>
      <w:r w:rsidRPr="00266C82">
        <w:tab/>
      </w:r>
      <w:r w:rsidR="00C50AFB" w:rsidRPr="00266C82">
        <w:t>The structure of the paper is as follows: Section 2 discusses the convergence of the European financial centres; Section 3 describes the database</w:t>
      </w:r>
      <w:r w:rsidR="00E2539E" w:rsidRPr="00266C82">
        <w:t xml:space="preserve"> and</w:t>
      </w:r>
      <w:r w:rsidR="00C50AFB" w:rsidRPr="00266C82">
        <w:t xml:space="preserve"> methodology; Section </w:t>
      </w:r>
      <w:r w:rsidR="00E2539E" w:rsidRPr="00266C82">
        <w:t>4</w:t>
      </w:r>
      <w:r w:rsidR="00C50AFB" w:rsidRPr="00266C82">
        <w:t xml:space="preserve"> discusses the empirical findings; Section </w:t>
      </w:r>
      <w:r w:rsidR="00E2539E" w:rsidRPr="00266C82">
        <w:t>5</w:t>
      </w:r>
      <w:r w:rsidR="00C50AFB" w:rsidRPr="00266C82">
        <w:t xml:space="preserve"> </w:t>
      </w:r>
      <w:r w:rsidR="00577389">
        <w:t>sets out our conclusions</w:t>
      </w:r>
      <w:r w:rsidR="00577389" w:rsidRPr="00266C82">
        <w:t xml:space="preserve"> </w:t>
      </w:r>
      <w:r w:rsidR="00C50AFB" w:rsidRPr="00266C82">
        <w:t>and outlines directions for further research.</w:t>
      </w:r>
    </w:p>
    <w:p w14:paraId="718AD349" w14:textId="77777777" w:rsidR="00EC25AE" w:rsidRPr="00266C82" w:rsidRDefault="00EC25AE" w:rsidP="00115167">
      <w:pPr>
        <w:autoSpaceDE w:val="0"/>
        <w:autoSpaceDN w:val="0"/>
        <w:adjustRightInd w:val="0"/>
        <w:spacing w:line="360" w:lineRule="auto"/>
        <w:ind w:firstLine="567"/>
        <w:jc w:val="both"/>
        <w:rPr>
          <w:rFonts w:ascii="T10" w:hAnsi="T10" w:cs="T10"/>
          <w:sz w:val="2"/>
          <w:szCs w:val="2"/>
          <w:lang w:eastAsia="zh-CN"/>
        </w:rPr>
      </w:pPr>
    </w:p>
    <w:p w14:paraId="75D892D9" w14:textId="77777777" w:rsidR="00EC25AE" w:rsidRPr="00266C82" w:rsidRDefault="00EC25AE" w:rsidP="00457347">
      <w:pPr>
        <w:pStyle w:val="ListParagraph"/>
        <w:numPr>
          <w:ilvl w:val="0"/>
          <w:numId w:val="18"/>
        </w:numPr>
        <w:autoSpaceDE w:val="0"/>
        <w:autoSpaceDN w:val="0"/>
        <w:adjustRightInd w:val="0"/>
        <w:spacing w:before="120" w:after="120" w:line="480" w:lineRule="auto"/>
        <w:ind w:left="357" w:hanging="357"/>
        <w:jc w:val="both"/>
        <w:rPr>
          <w:rStyle w:val="a"/>
          <w:b/>
          <w:bCs/>
        </w:rPr>
      </w:pPr>
      <w:r w:rsidRPr="00266C82">
        <w:rPr>
          <w:rStyle w:val="a"/>
          <w:b/>
          <w:bCs/>
        </w:rPr>
        <w:t>Financial Centres and Economic Regional Convergence</w:t>
      </w:r>
    </w:p>
    <w:p w14:paraId="10868E70" w14:textId="77777777" w:rsidR="00EC25AE" w:rsidRPr="00266C82" w:rsidRDefault="00EC25AE" w:rsidP="00D37C8E">
      <w:pPr>
        <w:autoSpaceDE w:val="0"/>
        <w:autoSpaceDN w:val="0"/>
        <w:adjustRightInd w:val="0"/>
        <w:spacing w:line="360" w:lineRule="auto"/>
        <w:jc w:val="both"/>
        <w:rPr>
          <w:b/>
          <w:bCs/>
        </w:rPr>
      </w:pPr>
      <w:r w:rsidRPr="00266C82">
        <w:rPr>
          <w:rStyle w:val="a"/>
        </w:rPr>
        <w:t xml:space="preserve">The economic convergence and integration of European regions </w:t>
      </w:r>
      <w:r w:rsidR="0059172C" w:rsidRPr="00266C82">
        <w:rPr>
          <w:rStyle w:val="a"/>
        </w:rPr>
        <w:t xml:space="preserve">have been recently addressed in several studies, </w:t>
      </w:r>
      <w:r w:rsidR="00577389">
        <w:rPr>
          <w:rStyle w:val="a"/>
        </w:rPr>
        <w:t>for example,</w:t>
      </w:r>
      <w:r w:rsidR="0059172C" w:rsidRPr="00266C82">
        <w:rPr>
          <w:rStyle w:val="a"/>
        </w:rPr>
        <w:t xml:space="preserve"> </w:t>
      </w:r>
      <w:r w:rsidRPr="00266C82">
        <w:rPr>
          <w:rStyle w:val="a"/>
        </w:rPr>
        <w:t>Ezcurra and Rapun, 2005; Ezcurra et al., 2009; Le Gallo and Dall’Erba, 2008; Petrakos et al., 2005; 2009; Tselios et al., 2012</w:t>
      </w:r>
      <w:r w:rsidR="0059172C" w:rsidRPr="00266C82">
        <w:rPr>
          <w:rStyle w:val="a"/>
        </w:rPr>
        <w:t>, among others</w:t>
      </w:r>
      <w:r w:rsidRPr="00266C82">
        <w:rPr>
          <w:rStyle w:val="a"/>
        </w:rPr>
        <w:t xml:space="preserve">. In particular, the high variability of economic resources and the uneven geographical growth within European countries has </w:t>
      </w:r>
      <w:r w:rsidRPr="00266C82">
        <w:rPr>
          <w:rFonts w:eastAsiaTheme="minorHAnsi"/>
          <w:lang w:eastAsia="en-US"/>
        </w:rPr>
        <w:t>drawn a lot of</w:t>
      </w:r>
      <w:r w:rsidRPr="00266C82">
        <w:t xml:space="preserve"> </w:t>
      </w:r>
      <w:r w:rsidRPr="00266C82">
        <w:rPr>
          <w:rFonts w:eastAsiaTheme="minorHAnsi"/>
          <w:lang w:eastAsia="en-US"/>
        </w:rPr>
        <w:t>attention</w:t>
      </w:r>
      <w:r w:rsidR="0059172C" w:rsidRPr="00266C82">
        <w:rPr>
          <w:rFonts w:eastAsiaTheme="minorHAnsi"/>
          <w:lang w:eastAsia="en-US"/>
        </w:rPr>
        <w:t xml:space="preserve">. The main research questions are </w:t>
      </w:r>
      <w:r w:rsidR="00820510">
        <w:rPr>
          <w:rFonts w:eastAsiaTheme="minorHAnsi"/>
          <w:lang w:eastAsia="en-US"/>
        </w:rPr>
        <w:t>aimed at</w:t>
      </w:r>
      <w:r w:rsidR="0059172C" w:rsidRPr="00266C82">
        <w:rPr>
          <w:rFonts w:eastAsiaTheme="minorHAnsi"/>
          <w:lang w:eastAsia="en-US"/>
        </w:rPr>
        <w:t xml:space="preserve"> </w:t>
      </w:r>
      <w:r w:rsidRPr="00266C82">
        <w:rPr>
          <w:rStyle w:val="a"/>
        </w:rPr>
        <w:t>understand</w:t>
      </w:r>
      <w:r w:rsidR="00820510">
        <w:rPr>
          <w:rStyle w:val="a"/>
        </w:rPr>
        <w:t>ing</w:t>
      </w:r>
      <w:r w:rsidRPr="00266C82">
        <w:rPr>
          <w:rStyle w:val="a"/>
        </w:rPr>
        <w:t xml:space="preserve"> regional growth patterns and to what extent regional economic dissimilarities are intrinsically structural</w:t>
      </w:r>
      <w:r w:rsidR="00577389">
        <w:rPr>
          <w:rStyle w:val="a"/>
        </w:rPr>
        <w:t>,</w:t>
      </w:r>
      <w:r w:rsidRPr="00266C82">
        <w:rPr>
          <w:rStyle w:val="a"/>
        </w:rPr>
        <w:t xml:space="preserve"> or rather cyclical.  </w:t>
      </w:r>
      <w:r w:rsidRPr="00266C82">
        <w:rPr>
          <w:rFonts w:eastAsiaTheme="minorHAnsi"/>
          <w:lang w:eastAsia="en-US"/>
        </w:rPr>
        <w:t xml:space="preserve">This is an important issue because </w:t>
      </w:r>
      <w:r w:rsidRPr="00266C82">
        <w:rPr>
          <w:rFonts w:eastAsiaTheme="minorHAnsi"/>
          <w:color w:val="141314"/>
          <w:lang w:eastAsia="en-US"/>
        </w:rPr>
        <w:t>the catch-up</w:t>
      </w:r>
      <w:r w:rsidRPr="00266C82">
        <w:t xml:space="preserve"> </w:t>
      </w:r>
      <w:r w:rsidRPr="00266C82">
        <w:rPr>
          <w:rFonts w:eastAsiaTheme="minorHAnsi"/>
          <w:color w:val="141314"/>
          <w:lang w:eastAsia="en-US"/>
        </w:rPr>
        <w:t xml:space="preserve">process has not always been deemed effective or fast enough, even though </w:t>
      </w:r>
      <w:r w:rsidRPr="00266C82">
        <w:t xml:space="preserve">the European Commission has promoted European economic integration through several key policy initiatives (the </w:t>
      </w:r>
      <w:r w:rsidR="00577389">
        <w:t>S</w:t>
      </w:r>
      <w:r w:rsidRPr="00266C82">
        <w:t xml:space="preserve">ingle </w:t>
      </w:r>
      <w:r w:rsidR="00577389">
        <w:t>M</w:t>
      </w:r>
      <w:r w:rsidRPr="00266C82">
        <w:t>arket, Monetary Union, and, more recently, through the European Regional Development Fund, the Cohesion Fund</w:t>
      </w:r>
      <w:r w:rsidR="00577389">
        <w:t>,</w:t>
      </w:r>
      <w:r w:rsidRPr="00266C82">
        <w:t xml:space="preserve"> and the European Social Fund)</w:t>
      </w:r>
      <w:r w:rsidRPr="00266C82">
        <w:rPr>
          <w:rFonts w:eastAsiaTheme="minorHAnsi"/>
          <w:color w:val="141314"/>
          <w:lang w:eastAsia="en-US"/>
        </w:rPr>
        <w:t>.</w:t>
      </w:r>
    </w:p>
    <w:p w14:paraId="15131F0E" w14:textId="77777777" w:rsidR="00EC25AE" w:rsidRPr="00266C82" w:rsidRDefault="00EC25AE" w:rsidP="00EC25AE">
      <w:pPr>
        <w:autoSpaceDE w:val="0"/>
        <w:autoSpaceDN w:val="0"/>
        <w:adjustRightInd w:val="0"/>
        <w:spacing w:line="360" w:lineRule="auto"/>
        <w:ind w:firstLine="567"/>
        <w:jc w:val="both"/>
      </w:pPr>
      <w:r w:rsidRPr="00266C82">
        <w:rPr>
          <w:rStyle w:val="a"/>
        </w:rPr>
        <w:t>In addition, opposite dynamics appear to prevail for national and regional economies in Europe, namely a converging trend at the national level and a diverging trend at the regional level. As some authors have emphasi</w:t>
      </w:r>
      <w:r w:rsidR="00577389">
        <w:rPr>
          <w:rStyle w:val="a"/>
        </w:rPr>
        <w:t>s</w:t>
      </w:r>
      <w:r w:rsidRPr="00266C82">
        <w:rPr>
          <w:rStyle w:val="a"/>
        </w:rPr>
        <w:t>ed (Longhi and Musolesi, 2007; Petrakos et al., 2011), the main driver of this paradox can be traced to the development of metropolitan areas. The New Economic Geography</w:t>
      </w:r>
      <w:r w:rsidR="00253DFB" w:rsidRPr="00266C82">
        <w:rPr>
          <w:rStyle w:val="a"/>
        </w:rPr>
        <w:t xml:space="preserve"> (NEG)</w:t>
      </w:r>
      <w:r w:rsidRPr="00266C82">
        <w:rPr>
          <w:rStyle w:val="a"/>
        </w:rPr>
        <w:t xml:space="preserve"> developed by Krugman (</w:t>
      </w:r>
      <w:r w:rsidR="007F36A2">
        <w:rPr>
          <w:rStyle w:val="a"/>
        </w:rPr>
        <w:t xml:space="preserve">1981, </w:t>
      </w:r>
      <w:r w:rsidR="005A1170">
        <w:rPr>
          <w:rStyle w:val="a"/>
        </w:rPr>
        <w:t>1991) can explain part of the above mentioned paradox.</w:t>
      </w:r>
      <w:r w:rsidR="00270403">
        <w:rPr>
          <w:rFonts w:eastAsiaTheme="minorHAnsi"/>
          <w:color w:val="141314"/>
          <w:lang w:eastAsia="en-US"/>
        </w:rPr>
        <w:t xml:space="preserve"> </w:t>
      </w:r>
      <w:r w:rsidRPr="00266C82">
        <w:rPr>
          <w:rFonts w:eastAsiaTheme="minorHAnsi"/>
          <w:color w:val="141314"/>
          <w:lang w:eastAsia="en-US"/>
        </w:rPr>
        <w:t xml:space="preserve">In particular, the NEG accounts for the existence of a diverging trend in the process of economic integration in Europe. The reason is that </w:t>
      </w:r>
      <w:r w:rsidRPr="00266C82">
        <w:rPr>
          <w:lang w:eastAsia="zh-CN"/>
        </w:rPr>
        <w:t xml:space="preserve">the combination of </w:t>
      </w:r>
      <w:r w:rsidRPr="00266C82">
        <w:rPr>
          <w:lang w:eastAsia="zh-CN"/>
        </w:rPr>
        <w:lastRenderedPageBreak/>
        <w:t>agglomeration forces and market size creates the conditio</w:t>
      </w:r>
      <w:r w:rsidR="00270403">
        <w:rPr>
          <w:lang w:eastAsia="zh-CN"/>
        </w:rPr>
        <w:t>ns in which leader regions can</w:t>
      </w:r>
      <w:r w:rsidRPr="00266C82">
        <w:rPr>
          <w:lang w:eastAsia="zh-CN"/>
        </w:rPr>
        <w:t xml:space="preserve"> </w:t>
      </w:r>
      <w:r w:rsidR="00577389">
        <w:rPr>
          <w:lang w:eastAsia="zh-CN"/>
        </w:rPr>
        <w:t>develop and grow</w:t>
      </w:r>
      <w:r w:rsidRPr="00266C82">
        <w:rPr>
          <w:lang w:eastAsia="zh-CN"/>
        </w:rPr>
        <w:t xml:space="preserve">, and it predicts the process of geographical agglomeration of production, high quality resources, and services in specific locations. The rationale is that agglomeration economies on the local allocation of resources favour the polarisation of regions into different ‘clubs’: poor peripheral regions and rich central-core regions. In this process, metropolitan areas have played a pivotal role, as they are strategic nodes of the modern economy because they offer high-level innovation services and a large labour market with a wide range of specialised qualifications (Longhi and Musolesi, 2007). These are all conditions that are crucial for both the stability and viability of firms.  Large metropolitan areas therefore attract an increasing number of firms and tend to absorb resources from the surrounding areas.  </w:t>
      </w:r>
    </w:p>
    <w:p w14:paraId="199B10B0" w14:textId="4FCE1F2A" w:rsidR="00EC25AE" w:rsidRPr="00266C82" w:rsidRDefault="00EC25AE" w:rsidP="00EC25AE">
      <w:pPr>
        <w:spacing w:line="360" w:lineRule="auto"/>
        <w:ind w:firstLine="567"/>
        <w:jc w:val="both"/>
      </w:pPr>
      <w:r w:rsidRPr="00266C82">
        <w:rPr>
          <w:lang w:eastAsia="zh-CN"/>
        </w:rPr>
        <w:t xml:space="preserve">In this context of increasing </w:t>
      </w:r>
      <w:r w:rsidRPr="00266C82">
        <w:rPr>
          <w:rFonts w:eastAsiaTheme="minorHAnsi"/>
          <w:color w:val="141314"/>
          <w:lang w:eastAsia="en-US"/>
        </w:rPr>
        <w:t>metropolisation</w:t>
      </w:r>
      <w:r w:rsidRPr="00266C82">
        <w:rPr>
          <w:lang w:eastAsia="zh-CN"/>
        </w:rPr>
        <w:t xml:space="preserve">, our first </w:t>
      </w:r>
      <w:r w:rsidR="00253DFB" w:rsidRPr="00266C82">
        <w:rPr>
          <w:lang w:eastAsia="zh-CN"/>
        </w:rPr>
        <w:t xml:space="preserve">research </w:t>
      </w:r>
      <w:r w:rsidRPr="00266C82">
        <w:rPr>
          <w:lang w:eastAsia="zh-CN"/>
        </w:rPr>
        <w:t xml:space="preserve">question is </w:t>
      </w:r>
      <w:r w:rsidR="00253DFB" w:rsidRPr="00266C82">
        <w:rPr>
          <w:lang w:eastAsia="zh-CN"/>
        </w:rPr>
        <w:t xml:space="preserve">based on </w:t>
      </w:r>
      <w:r w:rsidRPr="00266C82">
        <w:rPr>
          <w:lang w:eastAsia="zh-CN"/>
        </w:rPr>
        <w:t xml:space="preserve">whether </w:t>
      </w:r>
      <w:r w:rsidRPr="00266C82">
        <w:rPr>
          <w:rFonts w:eastAsiaTheme="minorHAnsi"/>
          <w:color w:val="141314"/>
          <w:lang w:eastAsia="en-US"/>
        </w:rPr>
        <w:t xml:space="preserve">the competitiveness of financial centres can contribute to explain the opposite trends between national and regional economies. Our investigation is motivated by the fact that </w:t>
      </w:r>
      <w:r w:rsidRPr="00266C82">
        <w:rPr>
          <w:rStyle w:val="a"/>
        </w:rPr>
        <w:t xml:space="preserve">financial centres are well-integrated in metropolitan areas that are major international hubs of business (Daniels, 2002). </w:t>
      </w:r>
      <w:r w:rsidRPr="00266C82">
        <w:t xml:space="preserve">The headquarters of the majority of financial firms and services are also concentrated in international financial centres (Amin and Thrift, 1992). </w:t>
      </w:r>
      <w:r w:rsidRPr="00266C82">
        <w:rPr>
          <w:rStyle w:val="a"/>
        </w:rPr>
        <w:t xml:space="preserve">This is because it is almost imperative for financial institutions to be close to clients. </w:t>
      </w:r>
      <w:r w:rsidRPr="00266C82">
        <w:rPr>
          <w:rFonts w:eastAsiaTheme="minorHAnsi"/>
          <w:lang w:eastAsia="en-US"/>
        </w:rPr>
        <w:t>A tight spatial proximity to financial institutions located in international financial centres appears, in fact, to still facilitate the process of knowledge creation and dispersion (</w:t>
      </w:r>
      <w:r w:rsidRPr="00266C82">
        <w:t xml:space="preserve">Engelen 2007; </w:t>
      </w:r>
      <w:r w:rsidRPr="00266C82">
        <w:rPr>
          <w:rFonts w:eastAsiaTheme="minorHAnsi"/>
          <w:lang w:eastAsia="en-US"/>
        </w:rPr>
        <w:t xml:space="preserve">Faulconbridge et al., 2007). This is crucial for conducting profitable trade despite the advancement in information and communication technology (ICT) and the consequent reduction of the costs of communication and trading across space. </w:t>
      </w:r>
      <w:r w:rsidRPr="00266C82">
        <w:rPr>
          <w:rStyle w:val="a"/>
        </w:rPr>
        <w:t>Our hypothesis is</w:t>
      </w:r>
      <w:r w:rsidR="00577389">
        <w:rPr>
          <w:rStyle w:val="a"/>
        </w:rPr>
        <w:t>,</w:t>
      </w:r>
      <w:r w:rsidRPr="00266C82">
        <w:rPr>
          <w:rStyle w:val="a"/>
        </w:rPr>
        <w:t xml:space="preserve"> therefore</w:t>
      </w:r>
      <w:r w:rsidR="00577389">
        <w:rPr>
          <w:rStyle w:val="a"/>
        </w:rPr>
        <w:t>,</w:t>
      </w:r>
      <w:r w:rsidRPr="00266C82">
        <w:rPr>
          <w:rStyle w:val="a"/>
        </w:rPr>
        <w:t xml:space="preserve"> that the convergence of competitiveness of financial centres could help to explain the two opposite dynamics (</w:t>
      </w:r>
      <w:r w:rsidR="00253DFB" w:rsidRPr="00266C82">
        <w:rPr>
          <w:rStyle w:val="a"/>
        </w:rPr>
        <w:t xml:space="preserve">regional </w:t>
      </w:r>
      <w:r w:rsidR="00EC686C" w:rsidRPr="00266C82">
        <w:rPr>
          <w:rStyle w:val="a"/>
        </w:rPr>
        <w:t xml:space="preserve">economic </w:t>
      </w:r>
      <w:r w:rsidRPr="00266C82">
        <w:rPr>
          <w:rStyle w:val="a"/>
        </w:rPr>
        <w:t xml:space="preserve">convergence and divergence) at the European level. </w:t>
      </w:r>
      <w:r w:rsidRPr="00266C82">
        <w:t>However, the way through which financial centres affect the regional economic convergence trends is not straightforward</w:t>
      </w:r>
      <w:r w:rsidR="00577389">
        <w:t>,</w:t>
      </w:r>
      <w:r w:rsidRPr="00266C82">
        <w:t xml:space="preserve"> especially during periods of financial turmoil. </w:t>
      </w:r>
    </w:p>
    <w:p w14:paraId="6CDBF70B" w14:textId="6FBEAFCA" w:rsidR="00EC25AE" w:rsidRPr="00266C82" w:rsidRDefault="00F46F9B" w:rsidP="00EC25AE">
      <w:pPr>
        <w:spacing w:line="360" w:lineRule="auto"/>
        <w:ind w:firstLine="567"/>
        <w:jc w:val="both"/>
      </w:pPr>
      <w:r w:rsidRPr="00266C82">
        <w:rPr>
          <w:lang w:eastAsia="zh-CN"/>
        </w:rPr>
        <w:t>On the one hand</w:t>
      </w:r>
      <w:r w:rsidR="00253DFB" w:rsidRPr="00266C82">
        <w:rPr>
          <w:lang w:eastAsia="zh-CN"/>
        </w:rPr>
        <w:t>,</w:t>
      </w:r>
      <w:r w:rsidR="00EC25AE" w:rsidRPr="00266C82">
        <w:rPr>
          <w:lang w:eastAsia="zh-CN"/>
        </w:rPr>
        <w:t xml:space="preserve"> </w:t>
      </w:r>
      <w:r w:rsidR="00EC25AE" w:rsidRPr="00266C82">
        <w:t xml:space="preserve">a structural convergence of European financial centres can increase the international business cycle correlations of European regions and therefore </w:t>
      </w:r>
      <w:r w:rsidR="00253DFB" w:rsidRPr="00266C82">
        <w:t>c</w:t>
      </w:r>
      <w:r w:rsidR="0059172C" w:rsidRPr="00266C82">
        <w:t xml:space="preserve">ould </w:t>
      </w:r>
      <w:r w:rsidR="00EC25AE" w:rsidRPr="00266C82">
        <w:t xml:space="preserve">lead to convergence in per capita income. </w:t>
      </w:r>
      <w:r w:rsidR="00EC25AE" w:rsidRPr="00266C82">
        <w:rPr>
          <w:rStyle w:val="a"/>
        </w:rPr>
        <w:t xml:space="preserve">This view is consistent with </w:t>
      </w:r>
      <w:r w:rsidR="00EC25AE" w:rsidRPr="00266C82">
        <w:t xml:space="preserve">Wacziarg (2001), who suggests that structural sector convergence </w:t>
      </w:r>
      <w:r w:rsidR="0088179E">
        <w:t>within</w:t>
      </w:r>
      <w:r w:rsidR="0088179E" w:rsidRPr="00266C82">
        <w:t xml:space="preserve"> </w:t>
      </w:r>
      <w:r w:rsidR="00EC25AE" w:rsidRPr="00266C82">
        <w:t xml:space="preserve">regions can lead to convergence in their per capita income. In this case, </w:t>
      </w:r>
      <w:r w:rsidR="00253DFB" w:rsidRPr="00266C82">
        <w:t xml:space="preserve">we argue that </w:t>
      </w:r>
      <w:r w:rsidR="00EC25AE" w:rsidRPr="00266C82">
        <w:rPr>
          <w:lang w:eastAsia="zh-CN"/>
        </w:rPr>
        <w:t>the increasing appeal of a financial centre can contribute to explain</w:t>
      </w:r>
      <w:r w:rsidR="0080416A">
        <w:rPr>
          <w:lang w:eastAsia="zh-CN"/>
        </w:rPr>
        <w:t>ing</w:t>
      </w:r>
      <w:r w:rsidR="00EC25AE" w:rsidRPr="00266C82">
        <w:rPr>
          <w:lang w:eastAsia="zh-CN"/>
        </w:rPr>
        <w:t xml:space="preserve"> the catch-up process of regional </w:t>
      </w:r>
      <w:r w:rsidR="0080416A" w:rsidRPr="00266C82">
        <w:rPr>
          <w:lang w:eastAsia="zh-CN"/>
        </w:rPr>
        <w:t>econom</w:t>
      </w:r>
      <w:r w:rsidR="0080416A">
        <w:rPr>
          <w:lang w:eastAsia="zh-CN"/>
        </w:rPr>
        <w:t>ies</w:t>
      </w:r>
      <w:r w:rsidR="00EC25AE" w:rsidRPr="00266C82">
        <w:rPr>
          <w:lang w:eastAsia="zh-CN"/>
        </w:rPr>
        <w:t xml:space="preserve">. </w:t>
      </w:r>
      <w:r w:rsidR="00661686" w:rsidRPr="00266C82">
        <w:rPr>
          <w:lang w:eastAsia="zh-CN"/>
        </w:rPr>
        <w:t>However,</w:t>
      </w:r>
      <w:r w:rsidR="00EC25AE" w:rsidRPr="00266C82">
        <w:rPr>
          <w:lang w:eastAsia="zh-CN"/>
        </w:rPr>
        <w:t xml:space="preserve"> </w:t>
      </w:r>
      <w:r w:rsidR="00253DFB" w:rsidRPr="00266C82">
        <w:rPr>
          <w:lang w:eastAsia="zh-CN"/>
        </w:rPr>
        <w:t xml:space="preserve">we </w:t>
      </w:r>
      <w:r w:rsidR="00EC686C" w:rsidRPr="00266C82">
        <w:rPr>
          <w:lang w:eastAsia="zh-CN"/>
        </w:rPr>
        <w:t xml:space="preserve">maintain </w:t>
      </w:r>
      <w:r w:rsidR="00253DFB" w:rsidRPr="00266C82">
        <w:rPr>
          <w:lang w:eastAsia="zh-CN"/>
        </w:rPr>
        <w:t xml:space="preserve">that </w:t>
      </w:r>
      <w:r w:rsidR="00EC25AE" w:rsidRPr="00266C82">
        <w:t xml:space="preserve">peripheral regions in a certain country can further lose their competitiveness because of a sort of draining process of capital and technological resources towards the regions where financial centres are </w:t>
      </w:r>
      <w:r w:rsidR="00EC25AE" w:rsidRPr="00266C82">
        <w:lastRenderedPageBreak/>
        <w:t xml:space="preserve">located. </w:t>
      </w:r>
      <w:r w:rsidR="00EC25AE" w:rsidRPr="00266C82">
        <w:rPr>
          <w:lang w:eastAsia="zh-CN"/>
        </w:rPr>
        <w:t xml:space="preserve">Financial centres have been widely recognised to work as catalysts for labour forces, business, specialised corporate services and major financial institutions, and to promote technical innovation (Cassis, 2007). </w:t>
      </w:r>
      <w:r w:rsidR="00EC25AE" w:rsidRPr="00266C82">
        <w:rPr>
          <w:rFonts w:eastAsia="Times New Roman"/>
          <w:lang w:eastAsia="en-GB"/>
        </w:rPr>
        <w:t xml:space="preserve">While regions where financial centres are located have a greater capacity to attract businesses and human resources, peripheral regions do not exert the same appeal. The distance from advanced regions can in fact discourage location decisions by firms operating mainly in national and international markets (Limao and Venables, 2001). </w:t>
      </w:r>
      <w:r w:rsidR="00DB7FE5" w:rsidRPr="00266C82">
        <w:rPr>
          <w:rFonts w:eastAsia="Times New Roman"/>
          <w:lang w:eastAsia="en-GB"/>
        </w:rPr>
        <w:t>As a</w:t>
      </w:r>
      <w:r w:rsidR="00680DB2">
        <w:rPr>
          <w:rFonts w:eastAsia="Times New Roman"/>
          <w:lang w:eastAsia="en-GB"/>
        </w:rPr>
        <w:t xml:space="preserve"> </w:t>
      </w:r>
      <w:r w:rsidR="00DB7FE5" w:rsidRPr="00266C82">
        <w:rPr>
          <w:rFonts w:eastAsia="Times New Roman"/>
          <w:lang w:eastAsia="en-GB"/>
        </w:rPr>
        <w:t>result</w:t>
      </w:r>
      <w:r w:rsidR="00680DB2">
        <w:rPr>
          <w:rFonts w:eastAsia="Times New Roman"/>
          <w:lang w:eastAsia="en-GB"/>
        </w:rPr>
        <w:t>,</w:t>
      </w:r>
      <w:r w:rsidR="00DB7FE5" w:rsidRPr="00266C82">
        <w:rPr>
          <w:rFonts w:eastAsia="Times New Roman"/>
          <w:lang w:eastAsia="en-GB"/>
        </w:rPr>
        <w:t xml:space="preserve"> t</w:t>
      </w:r>
      <w:r w:rsidR="00EC25AE" w:rsidRPr="00266C82">
        <w:rPr>
          <w:rFonts w:eastAsia="Times New Roman"/>
          <w:lang w:eastAsia="en-GB"/>
        </w:rPr>
        <w:t>his outlook could explain the uneven spatial distribution of economic and financial firms and services and explain the existence of different regional clubs.</w:t>
      </w:r>
    </w:p>
    <w:p w14:paraId="4DA1494C" w14:textId="65F0CB7F" w:rsidR="00EC25AE" w:rsidRPr="00266C82" w:rsidRDefault="00EC25AE" w:rsidP="00EC25AE">
      <w:pPr>
        <w:spacing w:line="360" w:lineRule="auto"/>
        <w:ind w:firstLine="567"/>
        <w:jc w:val="both"/>
      </w:pPr>
      <w:r w:rsidRPr="00266C82">
        <w:rPr>
          <w:rFonts w:eastAsiaTheme="minorHAnsi"/>
          <w:lang w:eastAsia="en-US"/>
        </w:rPr>
        <w:t xml:space="preserve">On the other hand, the correlation and the increasing international profile of financial centres can make them </w:t>
      </w:r>
      <w:r w:rsidRPr="00266C82">
        <w:rPr>
          <w:rStyle w:val="a"/>
        </w:rPr>
        <w:t>more exposed to external shock</w:t>
      </w:r>
      <w:r w:rsidR="00DB7FE5" w:rsidRPr="00266C82">
        <w:rPr>
          <w:rStyle w:val="a"/>
        </w:rPr>
        <w:t>s</w:t>
      </w:r>
      <w:r w:rsidRPr="00266C82">
        <w:rPr>
          <w:rStyle w:val="a"/>
        </w:rPr>
        <w:t xml:space="preserve">. </w:t>
      </w:r>
      <w:r w:rsidR="00DB7FE5" w:rsidRPr="00266C82">
        <w:rPr>
          <w:rStyle w:val="a"/>
        </w:rPr>
        <w:t>P</w:t>
      </w:r>
      <w:r w:rsidRPr="00266C82">
        <w:rPr>
          <w:lang w:eastAsia="zh-CN"/>
        </w:rPr>
        <w:t xml:space="preserve">revious research acknowledges that </w:t>
      </w:r>
      <w:r w:rsidRPr="00266C82">
        <w:t>there are some limits regarding the financial development and economic growth nexus during financially unstable periods. For example, Dell’Arricia et al. (2008) show that financial development does not always lead to economic growth in periods of financial turbulence. Kroszner et al. (2007) argue that those sectors that are highly dependent on external finance are more vulnerable to bank crises and experience a greater contraction in the valued added, especially in more developed financial systems.</w:t>
      </w:r>
      <w:r w:rsidR="00680DB2">
        <w:t xml:space="preserve"> T</w:t>
      </w:r>
      <w:r w:rsidR="0059172C" w:rsidRPr="00266C82">
        <w:t xml:space="preserve">he </w:t>
      </w:r>
      <w:r w:rsidRPr="00266C82">
        <w:t>financial centres</w:t>
      </w:r>
      <w:r w:rsidR="00EC686C" w:rsidRPr="00266C82">
        <w:t xml:space="preserve"> have </w:t>
      </w:r>
      <w:r w:rsidRPr="00266C82">
        <w:t>played a pivotal role in originating and spreading the GFC to domestic financial systems, ‘real’ economies, and everyday households</w:t>
      </w:r>
      <w:r w:rsidR="004C0D53" w:rsidRPr="00266C82">
        <w:t xml:space="preserve"> (French et al., 2009)</w:t>
      </w:r>
      <w:r w:rsidRPr="00266C82">
        <w:t xml:space="preserve">. Therefore, </w:t>
      </w:r>
      <w:r w:rsidR="00EC686C" w:rsidRPr="00266C82">
        <w:t xml:space="preserve">we </w:t>
      </w:r>
      <w:r w:rsidR="00E22113" w:rsidRPr="00266C82">
        <w:t xml:space="preserve">assume </w:t>
      </w:r>
      <w:r w:rsidR="00DB7FE5" w:rsidRPr="00266C82">
        <w:t xml:space="preserve">that </w:t>
      </w:r>
      <w:r w:rsidRPr="00266C82">
        <w:t xml:space="preserve">the convergence of financial centres could </w:t>
      </w:r>
      <w:r w:rsidR="004C0D53" w:rsidRPr="00266C82">
        <w:t xml:space="preserve">have further </w:t>
      </w:r>
      <w:r w:rsidRPr="00266C82">
        <w:t>weaken</w:t>
      </w:r>
      <w:r w:rsidR="00661686" w:rsidRPr="00266C82">
        <w:t>ed</w:t>
      </w:r>
      <w:r w:rsidRPr="00266C82">
        <w:t xml:space="preserve"> the regional economic convergence at the European level during times of crisis. In this case, </w:t>
      </w:r>
      <w:r w:rsidRPr="00266C82">
        <w:rPr>
          <w:lang w:eastAsia="zh-CN"/>
        </w:rPr>
        <w:t xml:space="preserve">the regions of leading financial centres would not be in </w:t>
      </w:r>
      <w:r w:rsidR="0088179E">
        <w:rPr>
          <w:lang w:eastAsia="zh-CN"/>
        </w:rPr>
        <w:t>a</w:t>
      </w:r>
      <w:r w:rsidR="0088179E" w:rsidRPr="00266C82">
        <w:rPr>
          <w:lang w:eastAsia="zh-CN"/>
        </w:rPr>
        <w:t xml:space="preserve"> </w:t>
      </w:r>
      <w:r w:rsidR="00E22113" w:rsidRPr="00266C82">
        <w:rPr>
          <w:lang w:eastAsia="zh-CN"/>
        </w:rPr>
        <w:t xml:space="preserve">position </w:t>
      </w:r>
      <w:r w:rsidRPr="00266C82">
        <w:rPr>
          <w:lang w:eastAsia="zh-CN"/>
        </w:rPr>
        <w:t xml:space="preserve">to widen their existing spatial disparities with respect to less advanced regions. </w:t>
      </w:r>
      <w:r w:rsidRPr="00266C82">
        <w:rPr>
          <w:rFonts w:eastAsiaTheme="minorHAnsi"/>
          <w:lang w:eastAsia="en-US"/>
        </w:rPr>
        <w:t xml:space="preserve">In addition, </w:t>
      </w:r>
      <w:r w:rsidR="00E22113" w:rsidRPr="00266C82">
        <w:rPr>
          <w:rFonts w:eastAsiaTheme="minorHAnsi"/>
          <w:lang w:eastAsia="en-US"/>
        </w:rPr>
        <w:t xml:space="preserve">one may question whether we </w:t>
      </w:r>
      <w:r w:rsidRPr="00266C82">
        <w:rPr>
          <w:rFonts w:eastAsiaTheme="minorHAnsi"/>
          <w:lang w:eastAsia="en-US"/>
        </w:rPr>
        <w:t>can observe a diverg</w:t>
      </w:r>
      <w:r w:rsidR="00D57FEF">
        <w:rPr>
          <w:rFonts w:eastAsiaTheme="minorHAnsi"/>
          <w:lang w:eastAsia="en-US"/>
        </w:rPr>
        <w:t>ing</w:t>
      </w:r>
      <w:r w:rsidRPr="00266C82">
        <w:rPr>
          <w:rFonts w:eastAsiaTheme="minorHAnsi"/>
          <w:lang w:eastAsia="en-US"/>
        </w:rPr>
        <w:t xml:space="preserve"> trend between regions at the national level. </w:t>
      </w:r>
      <w:r w:rsidRPr="00266C82">
        <w:rPr>
          <w:rStyle w:val="a"/>
        </w:rPr>
        <w:t>In fact</w:t>
      </w:r>
      <w:r w:rsidRPr="00266C82">
        <w:t>, the potentially negative impact of the GFC on international financial centres could have slowed the transfer of resources from other regions to the regions where financial centres are located. However, such an impact depends on the connectivity and speciali</w:t>
      </w:r>
      <w:r w:rsidR="0088179E">
        <w:t>s</w:t>
      </w:r>
      <w:r w:rsidRPr="00266C82">
        <w:t xml:space="preserve">ation of financial centres. European </w:t>
      </w:r>
      <w:r w:rsidRPr="00266C82">
        <w:rPr>
          <w:lang w:eastAsia="zh-CN"/>
        </w:rPr>
        <w:t>g</w:t>
      </w:r>
      <w:r w:rsidRPr="00266C82">
        <w:rPr>
          <w:rFonts w:eastAsiaTheme="minorHAnsi"/>
          <w:lang w:eastAsia="en-US"/>
        </w:rPr>
        <w:t>lobal financial centres (such as London, Frankfurt, Luxemb</w:t>
      </w:r>
      <w:r w:rsidR="00B4211A">
        <w:rPr>
          <w:rFonts w:eastAsiaTheme="minorHAnsi"/>
          <w:lang w:eastAsia="en-US"/>
        </w:rPr>
        <w:t>o</w:t>
      </w:r>
      <w:r w:rsidRPr="00266C82">
        <w:rPr>
          <w:rFonts w:eastAsiaTheme="minorHAnsi"/>
          <w:lang w:eastAsia="en-US"/>
        </w:rPr>
        <w:t>urg</w:t>
      </w:r>
      <w:r w:rsidR="0088179E">
        <w:rPr>
          <w:rFonts w:eastAsiaTheme="minorHAnsi"/>
          <w:lang w:eastAsia="en-US"/>
        </w:rPr>
        <w:t xml:space="preserve"> and</w:t>
      </w:r>
      <w:r w:rsidRPr="00266C82">
        <w:rPr>
          <w:rFonts w:eastAsiaTheme="minorHAnsi"/>
          <w:lang w:eastAsia="en-US"/>
        </w:rPr>
        <w:t xml:space="preserve"> Paris) rely more on global and international relations with</w:t>
      </w:r>
      <w:r w:rsidR="0088179E">
        <w:rPr>
          <w:rFonts w:eastAsiaTheme="minorHAnsi"/>
          <w:lang w:eastAsia="en-US"/>
        </w:rPr>
        <w:t>,</w:t>
      </w:r>
      <w:r w:rsidRPr="00266C82">
        <w:rPr>
          <w:rFonts w:eastAsiaTheme="minorHAnsi"/>
          <w:lang w:eastAsia="en-US"/>
        </w:rPr>
        <w:t xml:space="preserve"> for example</w:t>
      </w:r>
      <w:r w:rsidR="0088179E">
        <w:rPr>
          <w:rFonts w:eastAsiaTheme="minorHAnsi"/>
          <w:lang w:eastAsia="en-US"/>
        </w:rPr>
        <w:t>,</w:t>
      </w:r>
      <w:r w:rsidRPr="00266C82">
        <w:rPr>
          <w:rFonts w:eastAsiaTheme="minorHAnsi"/>
          <w:lang w:eastAsia="en-US"/>
        </w:rPr>
        <w:t xml:space="preserve"> each other rather than on their national </w:t>
      </w:r>
      <w:r w:rsidR="0088179E">
        <w:rPr>
          <w:rFonts w:eastAsiaTheme="minorHAnsi"/>
          <w:lang w:eastAsia="en-US"/>
        </w:rPr>
        <w:t xml:space="preserve">city </w:t>
      </w:r>
      <w:r w:rsidRPr="00266C82">
        <w:rPr>
          <w:rFonts w:eastAsiaTheme="minorHAnsi"/>
          <w:lang w:eastAsia="en-US"/>
        </w:rPr>
        <w:t>systems (Z/Yen Group, 2010). Instead, second and third-tier financial centres are more orientated on the transnational and local businesses, and act primarily as producer service centres</w:t>
      </w:r>
      <w:r w:rsidR="0088179E">
        <w:rPr>
          <w:rFonts w:eastAsiaTheme="minorHAnsi"/>
          <w:lang w:eastAsia="en-US"/>
        </w:rPr>
        <w:t>,</w:t>
      </w:r>
      <w:r w:rsidRPr="00266C82">
        <w:rPr>
          <w:rFonts w:eastAsiaTheme="minorHAnsi"/>
          <w:lang w:eastAsia="en-US"/>
        </w:rPr>
        <w:t xml:space="preserve"> rather than dealing with large-scale and global financial transactions (Lee et al., 1993). This makes second and third-tier financial centres less exposed to financial crises, which in turn would suggest that these latter financial centres can diverge from their growth pattern at a slower rate compared to financial centres that are more connected to each other.</w:t>
      </w:r>
    </w:p>
    <w:p w14:paraId="3F85BC74" w14:textId="59863666" w:rsidR="00EC25AE" w:rsidRPr="00266C82" w:rsidRDefault="00EC25AE" w:rsidP="00EC25AE">
      <w:pPr>
        <w:spacing w:line="360" w:lineRule="auto"/>
        <w:ind w:firstLine="567"/>
        <w:jc w:val="both"/>
      </w:pPr>
      <w:r w:rsidRPr="00266C82">
        <w:rPr>
          <w:lang w:eastAsia="zh-CN"/>
        </w:rPr>
        <w:t xml:space="preserve">A second question that emerges here is what factors contribute to the attractiveness of financial centres </w:t>
      </w:r>
      <w:r w:rsidR="00DB7FE5" w:rsidRPr="00266C82">
        <w:rPr>
          <w:lang w:eastAsia="zh-CN"/>
        </w:rPr>
        <w:t>and</w:t>
      </w:r>
      <w:r w:rsidR="00661686" w:rsidRPr="00266C82">
        <w:rPr>
          <w:lang w:eastAsia="zh-CN"/>
        </w:rPr>
        <w:t>,</w:t>
      </w:r>
      <w:r w:rsidR="0088179E">
        <w:rPr>
          <w:lang w:eastAsia="zh-CN"/>
        </w:rPr>
        <w:t xml:space="preserve"> </w:t>
      </w:r>
      <w:r w:rsidR="004C0D53" w:rsidRPr="00266C82">
        <w:rPr>
          <w:lang w:eastAsia="zh-CN"/>
        </w:rPr>
        <w:t>in turn</w:t>
      </w:r>
      <w:r w:rsidR="00661686" w:rsidRPr="00266C82">
        <w:rPr>
          <w:lang w:eastAsia="zh-CN"/>
        </w:rPr>
        <w:t>, what</w:t>
      </w:r>
      <w:r w:rsidR="004C0D53" w:rsidRPr="00266C82">
        <w:rPr>
          <w:lang w:eastAsia="zh-CN"/>
        </w:rPr>
        <w:t xml:space="preserve"> explain</w:t>
      </w:r>
      <w:r w:rsidR="00661686" w:rsidRPr="00266C82">
        <w:rPr>
          <w:lang w:eastAsia="zh-CN"/>
        </w:rPr>
        <w:t>s</w:t>
      </w:r>
      <w:r w:rsidR="00DB7FE5" w:rsidRPr="00266C82">
        <w:rPr>
          <w:lang w:eastAsia="zh-CN"/>
        </w:rPr>
        <w:t xml:space="preserve"> </w:t>
      </w:r>
      <w:r w:rsidR="004C0D53" w:rsidRPr="00266C82">
        <w:rPr>
          <w:lang w:eastAsia="zh-CN"/>
        </w:rPr>
        <w:t xml:space="preserve">the </w:t>
      </w:r>
      <w:r w:rsidR="00DB7FE5" w:rsidRPr="00266C82">
        <w:rPr>
          <w:lang w:eastAsia="zh-CN"/>
        </w:rPr>
        <w:t>regional convergence</w:t>
      </w:r>
      <w:r w:rsidRPr="00266C82">
        <w:rPr>
          <w:lang w:eastAsia="zh-CN"/>
        </w:rPr>
        <w:t xml:space="preserve"> at the European level and </w:t>
      </w:r>
      <w:r w:rsidR="00DB7FE5" w:rsidRPr="00266C82">
        <w:rPr>
          <w:lang w:eastAsia="zh-CN"/>
        </w:rPr>
        <w:t xml:space="preserve">regional </w:t>
      </w:r>
      <w:r w:rsidRPr="00266C82">
        <w:rPr>
          <w:lang w:eastAsia="zh-CN"/>
        </w:rPr>
        <w:t>divergence at the national level. This issue is</w:t>
      </w:r>
      <w:r w:rsidRPr="00266C82">
        <w:rPr>
          <w:rStyle w:val="a"/>
        </w:rPr>
        <w:t xml:space="preserve"> important because </w:t>
      </w:r>
      <w:r w:rsidRPr="00266C82">
        <w:t xml:space="preserve">there are still relevant dissimilarities among financial centres, such as local financial regulations, corporate governance practices, and the business environment (Klagge and Martin, 2005; Karreman and Van der Knaap, 2009). In particular, </w:t>
      </w:r>
      <w:r w:rsidRPr="00266C82">
        <w:rPr>
          <w:lang w:eastAsia="zh-CN"/>
        </w:rPr>
        <w:t>previous studies have extensively investigated the organisational structure of the European financial system and the factors that contribute to the success of the stock exchange and financial market, and richness of local economies. While economic theory has traditionally attributed regional difference between financial centres to initial endowments (such as reputation, openness to foreign banks</w:t>
      </w:r>
      <w:r w:rsidR="00D63D1D">
        <w:rPr>
          <w:lang w:eastAsia="zh-CN"/>
        </w:rPr>
        <w:t xml:space="preserve"> and accessibility (Jones, 1992</w:t>
      </w:r>
      <w:r w:rsidRPr="00266C82">
        <w:rPr>
          <w:lang w:eastAsia="zh-CN"/>
        </w:rPr>
        <w:t>)</w:t>
      </w:r>
      <w:r w:rsidR="00B4211A">
        <w:rPr>
          <w:lang w:eastAsia="zh-CN"/>
        </w:rPr>
        <w:t>)</w:t>
      </w:r>
      <w:r w:rsidRPr="00266C82">
        <w:rPr>
          <w:lang w:eastAsia="zh-CN"/>
        </w:rPr>
        <w:t xml:space="preserve">, comparative advantages do not provide enough explanation for the spatial concentration of activity in specific financial centres with similar production structures. Financial centres benefit from a combination of agglomeration forces and market size to </w:t>
      </w:r>
      <w:r w:rsidRPr="00266C82">
        <w:t xml:space="preserve">attract more businesses and financial services firms, </w:t>
      </w:r>
      <w:r w:rsidRPr="00266C82">
        <w:rPr>
          <w:lang w:eastAsia="zh-CN"/>
        </w:rPr>
        <w:t>high quality human resources, and services (</w:t>
      </w:r>
      <w:r w:rsidRPr="00266C82">
        <w:t>Grote, 2008). Agglomeration mechanisms allow financial centres to improve their competitiveness</w:t>
      </w:r>
      <w:r w:rsidRPr="00266C82">
        <w:rPr>
          <w:lang w:eastAsia="zh-CN"/>
        </w:rPr>
        <w:t xml:space="preserve"> through economies of scale, increasing inter-sectoral linkages, technological spillovers, and </w:t>
      </w:r>
      <w:r w:rsidR="00374250">
        <w:rPr>
          <w:lang w:eastAsia="zh-CN"/>
        </w:rPr>
        <w:t>reduced</w:t>
      </w:r>
      <w:r w:rsidR="00374250" w:rsidRPr="00266C82">
        <w:rPr>
          <w:lang w:eastAsia="zh-CN"/>
        </w:rPr>
        <w:t xml:space="preserve"> </w:t>
      </w:r>
      <w:r w:rsidRPr="00266C82">
        <w:t>transaction and transportation costs</w:t>
      </w:r>
      <w:r w:rsidRPr="00266C82">
        <w:rPr>
          <w:lang w:eastAsia="zh-CN"/>
        </w:rPr>
        <w:t>. Furthermore, Thrift (1994) and Porteous (1999), and more recently Faulconbridge et al. (2007), have emphasised that regulations and administrative procedures clearly matter for the spatial distribution of financial activities. The Bund-future market offers a clear example of the importance of regulation. In particular, due to the prevention of derivatives trading in Germany until 1990, the Bund-future market was initially traded and regulated in London even though it was primarily based on German federal bonds (Laulajainen</w:t>
      </w:r>
      <w:r w:rsidR="0065436A">
        <w:rPr>
          <w:lang w:eastAsia="zh-CN"/>
        </w:rPr>
        <w:t>,</w:t>
      </w:r>
      <w:r w:rsidRPr="00266C82">
        <w:rPr>
          <w:lang w:eastAsia="zh-CN"/>
        </w:rPr>
        <w:t xml:space="preserve"> 2001). Subsequently, as a result of the re-regulation process, the Bund-future market moved to Frankfurt because of the advantages of the German electronic trading system, especially its cost-efficiency (Faulconbridge et al., 2007). </w:t>
      </w:r>
      <w:r w:rsidRPr="00266C82">
        <w:rPr>
          <w:rFonts w:eastAsiaTheme="minorHAnsi"/>
          <w:lang w:eastAsia="en-US"/>
        </w:rPr>
        <w:t xml:space="preserve">Other examples in this regard are </w:t>
      </w:r>
      <w:r w:rsidRPr="00266C82">
        <w:rPr>
          <w:rFonts w:eastAsia="Times New Roman"/>
          <w:lang w:eastAsia="en-GB"/>
        </w:rPr>
        <w:t>Luxembourg and Dublin, who appeal to hedge funds and other money managers because of their</w:t>
      </w:r>
      <w:r w:rsidRPr="00266C82">
        <w:rPr>
          <w:lang w:eastAsia="zh-CN"/>
        </w:rPr>
        <w:t xml:space="preserve"> </w:t>
      </w:r>
      <w:r w:rsidR="00D63D1D">
        <w:rPr>
          <w:rFonts w:eastAsia="Times New Roman"/>
          <w:lang w:eastAsia="en-GB"/>
        </w:rPr>
        <w:t>competitive fiscal systems.</w:t>
      </w:r>
      <w:r w:rsidRPr="00266C82">
        <w:rPr>
          <w:rFonts w:eastAsia="Times New Roman"/>
          <w:lang w:eastAsia="en-GB"/>
        </w:rPr>
        <w:t xml:space="preserve"> </w:t>
      </w:r>
    </w:p>
    <w:p w14:paraId="089B91CD" w14:textId="57F498F3" w:rsidR="00115167" w:rsidRPr="00266C82" w:rsidRDefault="00EC25AE" w:rsidP="00457347">
      <w:pPr>
        <w:spacing w:after="240" w:line="360" w:lineRule="auto"/>
        <w:ind w:firstLine="567"/>
        <w:jc w:val="both"/>
      </w:pPr>
      <w:r w:rsidRPr="00266C82">
        <w:rPr>
          <w:rFonts w:eastAsiaTheme="minorHAnsi"/>
          <w:lang w:eastAsia="en-US"/>
        </w:rPr>
        <w:t xml:space="preserve">The attractiveness and comparative advantage of a given financial centre is also determined by sectoral specialisation. </w:t>
      </w:r>
      <w:r w:rsidR="002277A3" w:rsidRPr="00266C82">
        <w:rPr>
          <w:rFonts w:eastAsia="Times New Roman"/>
          <w:lang w:eastAsia="en-GB"/>
        </w:rPr>
        <w:t>Historically,</w:t>
      </w:r>
      <w:r w:rsidRPr="00266C82">
        <w:rPr>
          <w:rFonts w:eastAsia="Times New Roman"/>
          <w:lang w:eastAsia="en-GB"/>
        </w:rPr>
        <w:t xml:space="preserve"> London and New York are the main global financial centres that attract a high number of firms</w:t>
      </w:r>
      <w:r w:rsidR="0065436A">
        <w:rPr>
          <w:rFonts w:eastAsia="Times New Roman"/>
          <w:lang w:eastAsia="en-GB"/>
        </w:rPr>
        <w:t xml:space="preserve"> </w:t>
      </w:r>
      <w:r w:rsidR="008224FE" w:rsidRPr="00266C82">
        <w:rPr>
          <w:rFonts w:eastAsia="Times New Roman"/>
          <w:lang w:eastAsia="en-GB"/>
        </w:rPr>
        <w:t>because of their agglomerations of financial institutions and speciali</w:t>
      </w:r>
      <w:r w:rsidR="0065436A">
        <w:rPr>
          <w:rFonts w:eastAsia="Times New Roman"/>
          <w:lang w:eastAsia="en-GB"/>
        </w:rPr>
        <w:t>s</w:t>
      </w:r>
      <w:r w:rsidR="008224FE" w:rsidRPr="00266C82">
        <w:rPr>
          <w:rFonts w:eastAsia="Times New Roman"/>
          <w:lang w:eastAsia="en-GB"/>
        </w:rPr>
        <w:t>ed and timeliness services (Wójcik, 2013)</w:t>
      </w:r>
      <w:r w:rsidR="002277A3" w:rsidRPr="00266C82">
        <w:rPr>
          <w:rFonts w:eastAsia="Times New Roman"/>
          <w:lang w:eastAsia="en-GB"/>
        </w:rPr>
        <w:t>. However,</w:t>
      </w:r>
      <w:r w:rsidRPr="00266C82">
        <w:rPr>
          <w:rFonts w:eastAsia="Times New Roman"/>
          <w:lang w:eastAsia="en-GB"/>
        </w:rPr>
        <w:t xml:space="preserve"> national or local financial centres still preserve their comparative advantages. </w:t>
      </w:r>
      <w:r w:rsidR="008224FE" w:rsidRPr="00266C82">
        <w:rPr>
          <w:rFonts w:eastAsia="Times New Roman"/>
          <w:lang w:eastAsia="en-GB"/>
        </w:rPr>
        <w:t>These latter</w:t>
      </w:r>
      <w:r w:rsidRPr="00266C82">
        <w:rPr>
          <w:rFonts w:eastAsiaTheme="minorHAnsi"/>
          <w:lang w:eastAsia="en-US"/>
        </w:rPr>
        <w:t xml:space="preserve"> centres tend to compensate lower economies of scale and reduce asymmetric information </w:t>
      </w:r>
      <w:r w:rsidR="008224FE" w:rsidRPr="00266C82">
        <w:rPr>
          <w:rFonts w:eastAsiaTheme="minorHAnsi"/>
          <w:lang w:eastAsia="en-US"/>
        </w:rPr>
        <w:t>provided by nationally</w:t>
      </w:r>
      <w:r w:rsidR="0065436A">
        <w:rPr>
          <w:rFonts w:eastAsiaTheme="minorHAnsi"/>
          <w:lang w:eastAsia="en-US"/>
        </w:rPr>
        <w:t>-</w:t>
      </w:r>
      <w:r w:rsidR="008224FE" w:rsidRPr="00266C82">
        <w:rPr>
          <w:rFonts w:eastAsiaTheme="minorHAnsi"/>
          <w:lang w:eastAsia="en-US"/>
        </w:rPr>
        <w:t xml:space="preserve">oriented firms </w:t>
      </w:r>
      <w:r w:rsidRPr="00266C82">
        <w:rPr>
          <w:rFonts w:eastAsiaTheme="minorHAnsi"/>
          <w:lang w:eastAsia="en-US"/>
        </w:rPr>
        <w:t xml:space="preserve">with a higher focus on specific financial products or services (Karreman and Van der Knaap, 2009). This can favour an in-depth knowledge of supplier and costumers, which is important to conduct complex and sophisticated trades. Aside from market characteristics, the attractiveness of financial centres is also determined by the local institutional, social, and environmental settings (Engelen et al., 2010; Gertler, 2010; Karreman and Van der Knaap, 2009). In fact, </w:t>
      </w:r>
      <w:r w:rsidR="001B5C82">
        <w:rPr>
          <w:rFonts w:eastAsiaTheme="minorHAnsi"/>
          <w:lang w:eastAsia="en-US"/>
        </w:rPr>
        <w:t>these factors</w:t>
      </w:r>
      <w:r w:rsidRPr="00266C82">
        <w:rPr>
          <w:rFonts w:eastAsiaTheme="minorHAnsi"/>
          <w:lang w:eastAsia="en-US"/>
        </w:rPr>
        <w:t xml:space="preserve"> exert a pervasive influence</w:t>
      </w:r>
      <w:r w:rsidRPr="00266C82">
        <w:t xml:space="preserve"> on the economy </w:t>
      </w:r>
      <w:r w:rsidR="00EB5050">
        <w:t xml:space="preserve">as </w:t>
      </w:r>
      <w:r w:rsidR="00D348F4">
        <w:t xml:space="preserve">a </w:t>
      </w:r>
      <w:r w:rsidR="00EB5050">
        <w:t xml:space="preserve">whole </w:t>
      </w:r>
      <w:r w:rsidRPr="00266C82">
        <w:t>as they influence the business objectives and conduct of firms, managers, investors, and workers through an ensemble of formal regulations, and legislation as well as informal societal norms (Gertler, 2004). The existence of an advanced environmental and institutional setting</w:t>
      </w:r>
      <w:r w:rsidR="0065436A">
        <w:t>,</w:t>
      </w:r>
      <w:r w:rsidRPr="00266C82">
        <w:t xml:space="preserve"> together with the attraction of high-skill labour and innovation</w:t>
      </w:r>
      <w:r w:rsidR="0065436A">
        <w:t>,</w:t>
      </w:r>
      <w:r w:rsidRPr="00266C82">
        <w:t xml:space="preserve"> are all factors that </w:t>
      </w:r>
      <w:r w:rsidR="00EB5050">
        <w:t xml:space="preserve">can specifically </w:t>
      </w:r>
      <w:r w:rsidRPr="00266C82">
        <w:t xml:space="preserve">increase the success of financial centres and favour the agglomeration of financial services. </w:t>
      </w:r>
      <w:r w:rsidR="00942BD7" w:rsidRPr="00266C82">
        <w:t>As a result</w:t>
      </w:r>
      <w:r w:rsidR="00743F13" w:rsidRPr="00266C82">
        <w:t xml:space="preserve">, </w:t>
      </w:r>
      <w:r w:rsidRPr="00266C82">
        <w:rPr>
          <w:rFonts w:eastAsia="Times New Roman"/>
          <w:lang w:eastAsia="en-GB"/>
        </w:rPr>
        <w:t xml:space="preserve">the combination of all these factors </w:t>
      </w:r>
      <w:r w:rsidR="00661686" w:rsidRPr="00266C82">
        <w:rPr>
          <w:rFonts w:eastAsia="Times New Roman"/>
          <w:lang w:eastAsia="en-GB"/>
        </w:rPr>
        <w:t>will give rise to</w:t>
      </w:r>
      <w:r w:rsidR="00942BD7" w:rsidRPr="00266C82">
        <w:rPr>
          <w:rFonts w:eastAsia="Times New Roman"/>
          <w:lang w:eastAsia="en-GB"/>
        </w:rPr>
        <w:t xml:space="preserve"> higher</w:t>
      </w:r>
      <w:r w:rsidRPr="00266C82">
        <w:rPr>
          <w:rFonts w:eastAsia="Times New Roman"/>
          <w:lang w:eastAsia="en-GB"/>
        </w:rPr>
        <w:t xml:space="preserve"> </w:t>
      </w:r>
      <w:r w:rsidR="00942BD7" w:rsidRPr="00266C82">
        <w:rPr>
          <w:rFonts w:eastAsia="Times New Roman"/>
          <w:lang w:eastAsia="en-GB"/>
        </w:rPr>
        <w:t xml:space="preserve">regional </w:t>
      </w:r>
      <w:r w:rsidRPr="00266C82">
        <w:rPr>
          <w:rFonts w:eastAsia="Times New Roman"/>
          <w:lang w:eastAsia="en-GB"/>
        </w:rPr>
        <w:t xml:space="preserve">economic growth rates over time and further enlarge the gap between more and less advanced regions where financial centres are located. </w:t>
      </w:r>
      <w:r w:rsidR="00942BD7" w:rsidRPr="00266C82">
        <w:rPr>
          <w:rFonts w:eastAsia="Times New Roman"/>
          <w:lang w:eastAsia="en-GB"/>
        </w:rPr>
        <w:t xml:space="preserve">Arguably, </w:t>
      </w:r>
      <w:r w:rsidR="00661686" w:rsidRPr="00266C82">
        <w:t xml:space="preserve">as the relevant </w:t>
      </w:r>
      <w:r w:rsidR="00942BD7" w:rsidRPr="00266C82">
        <w:t>literature</w:t>
      </w:r>
      <w:r w:rsidRPr="00266C82">
        <w:t xml:space="preserve"> </w:t>
      </w:r>
      <w:r w:rsidR="00942BD7" w:rsidRPr="00266C82">
        <w:t xml:space="preserve">suggests </w:t>
      </w:r>
      <w:r w:rsidRPr="00266C82">
        <w:t>(</w:t>
      </w:r>
      <w:r w:rsidR="0065436A">
        <w:t>for example,</w:t>
      </w:r>
      <w:r w:rsidRPr="00266C82">
        <w:t xml:space="preserve"> Crescenzi and Giua, 2016; Crescenzi and Rodríguez-Pose, 2011; Petrakos et al., 2005, 2011)</w:t>
      </w:r>
      <w:r w:rsidR="00E90BD5" w:rsidRPr="00266C82">
        <w:t>,</w:t>
      </w:r>
      <w:r w:rsidRPr="00266C82">
        <w:t xml:space="preserve"> structural socio-economic conditions in terms of productive structure, labour market, innovative capacity, and infrastructural endowment act as important determinants of regional</w:t>
      </w:r>
      <w:r w:rsidRPr="00266C82">
        <w:rPr>
          <w:rFonts w:eastAsia="Times New Roman"/>
          <w:lang w:eastAsia="en-GB"/>
        </w:rPr>
        <w:t xml:space="preserve"> economic growth. </w:t>
      </w:r>
      <w:r w:rsidRPr="00266C82">
        <w:t xml:space="preserve">In particular, more advanced regions </w:t>
      </w:r>
      <w:r w:rsidR="0065436A">
        <w:t>–</w:t>
      </w:r>
      <w:r w:rsidRPr="00266C82">
        <w:t xml:space="preserve"> where financial centres are typically located </w:t>
      </w:r>
      <w:r w:rsidR="0065436A">
        <w:t>–</w:t>
      </w:r>
      <w:r w:rsidRPr="00266C82">
        <w:t xml:space="preserve"> can better benefit from higher economies of scale, agglomeration economies, </w:t>
      </w:r>
      <w:r w:rsidRPr="00266C82">
        <w:rPr>
          <w:rFonts w:eastAsia="Times New Roman"/>
          <w:lang w:eastAsia="en-GB"/>
        </w:rPr>
        <w:t>higher level of innovation, more skilled human resources, and a more advanced market structure</w:t>
      </w:r>
      <w:r w:rsidR="0065436A">
        <w:rPr>
          <w:rFonts w:eastAsia="Times New Roman"/>
          <w:lang w:eastAsia="en-GB"/>
        </w:rPr>
        <w:t>,</w:t>
      </w:r>
      <w:r w:rsidRPr="00266C82">
        <w:rPr>
          <w:rFonts w:eastAsia="Times New Roman"/>
          <w:lang w:eastAsia="en-GB"/>
        </w:rPr>
        <w:t xml:space="preserve"> compared to less advanced regions </w:t>
      </w:r>
      <w:r w:rsidRPr="00266C82">
        <w:t>(Petrakos et al., 2011)</w:t>
      </w:r>
      <w:r w:rsidRPr="00266C82">
        <w:rPr>
          <w:rFonts w:eastAsia="Times New Roman"/>
          <w:lang w:eastAsia="en-GB"/>
        </w:rPr>
        <w:t>. While the attractiveness of</w:t>
      </w:r>
      <w:r w:rsidRPr="00266C82">
        <w:t xml:space="preserve"> </w:t>
      </w:r>
      <w:r w:rsidRPr="00266C82">
        <w:rPr>
          <w:rFonts w:eastAsiaTheme="minorHAnsi"/>
          <w:lang w:eastAsia="en-US"/>
        </w:rPr>
        <w:t>financial centres is affected by regulatory, institutional and technological environment</w:t>
      </w:r>
      <w:r w:rsidR="0065436A">
        <w:rPr>
          <w:rFonts w:eastAsiaTheme="minorHAnsi"/>
          <w:lang w:eastAsia="en-US"/>
        </w:rPr>
        <w:t>s</w:t>
      </w:r>
      <w:r w:rsidRPr="00266C82">
        <w:rPr>
          <w:rFonts w:eastAsiaTheme="minorHAnsi"/>
          <w:lang w:eastAsia="en-US"/>
        </w:rPr>
        <w:t xml:space="preserve">, financial centres are not merely passive recipients of the geography of uneven development (Lee et al., 1993). They in fact contribute themselves to the development and growth of the </w:t>
      </w:r>
      <w:r w:rsidR="00661686" w:rsidRPr="00266C82">
        <w:rPr>
          <w:rFonts w:eastAsiaTheme="minorHAnsi"/>
          <w:lang w:eastAsia="en-US"/>
        </w:rPr>
        <w:t xml:space="preserve">economic </w:t>
      </w:r>
      <w:r w:rsidRPr="00266C82">
        <w:rPr>
          <w:rFonts w:eastAsiaTheme="minorHAnsi"/>
          <w:lang w:eastAsia="en-US"/>
        </w:rPr>
        <w:t>context where</w:t>
      </w:r>
      <w:r w:rsidR="00661686" w:rsidRPr="00266C82">
        <w:rPr>
          <w:rFonts w:eastAsiaTheme="minorHAnsi"/>
          <w:lang w:eastAsia="en-US"/>
        </w:rPr>
        <w:t>in</w:t>
      </w:r>
      <w:r w:rsidRPr="00266C82">
        <w:rPr>
          <w:rFonts w:eastAsiaTheme="minorHAnsi"/>
          <w:lang w:eastAsia="en-US"/>
        </w:rPr>
        <w:t xml:space="preserve"> they operate.</w:t>
      </w:r>
      <w:r w:rsidR="00863A1B" w:rsidRPr="00266C82">
        <w:rPr>
          <w:rFonts w:eastAsiaTheme="minorHAnsi"/>
          <w:lang w:eastAsia="en-US"/>
        </w:rPr>
        <w:t xml:space="preserve"> </w:t>
      </w:r>
      <w:r w:rsidRPr="00266C82">
        <w:rPr>
          <w:rFonts w:eastAsiaTheme="minorHAnsi"/>
          <w:lang w:eastAsia="en-US"/>
        </w:rPr>
        <w:t xml:space="preserve">This reciprocal effect </w:t>
      </w:r>
      <w:r w:rsidR="0093798F" w:rsidRPr="00266C82">
        <w:rPr>
          <w:rFonts w:eastAsiaTheme="minorHAnsi"/>
          <w:lang w:eastAsia="en-US"/>
        </w:rPr>
        <w:t>generate</w:t>
      </w:r>
      <w:r w:rsidR="00661686" w:rsidRPr="00266C82">
        <w:rPr>
          <w:rFonts w:eastAsiaTheme="minorHAnsi"/>
          <w:lang w:eastAsia="en-US"/>
        </w:rPr>
        <w:t>s</w:t>
      </w:r>
      <w:r w:rsidR="0093798F" w:rsidRPr="00266C82">
        <w:rPr>
          <w:rFonts w:eastAsiaTheme="minorHAnsi"/>
          <w:lang w:eastAsia="en-US"/>
        </w:rPr>
        <w:t xml:space="preserve"> </w:t>
      </w:r>
      <w:r w:rsidR="00661686" w:rsidRPr="00266C82">
        <w:rPr>
          <w:rFonts w:eastAsiaTheme="minorHAnsi"/>
          <w:lang w:eastAsia="en-US"/>
        </w:rPr>
        <w:t xml:space="preserve">a </w:t>
      </w:r>
      <w:r w:rsidR="0093798F" w:rsidRPr="00266C82">
        <w:rPr>
          <w:rFonts w:eastAsiaTheme="minorHAnsi"/>
          <w:lang w:eastAsia="en-US"/>
        </w:rPr>
        <w:t xml:space="preserve">potential </w:t>
      </w:r>
      <w:r w:rsidRPr="00266C82">
        <w:t xml:space="preserve">endogeneity </w:t>
      </w:r>
      <w:r w:rsidR="00661686" w:rsidRPr="00266C82">
        <w:t>issue</w:t>
      </w:r>
      <w:r w:rsidR="0093798F" w:rsidRPr="00266C82">
        <w:t xml:space="preserve"> </w:t>
      </w:r>
      <w:r w:rsidR="00743F13" w:rsidRPr="00266C82">
        <w:t xml:space="preserve">that is typical of </w:t>
      </w:r>
      <w:r w:rsidR="00743F13" w:rsidRPr="00266C82">
        <w:rPr>
          <w:rFonts w:eastAsiaTheme="minorHAnsi"/>
          <w:lang w:eastAsia="en-US"/>
        </w:rPr>
        <w:t>the economic growth-financial development relationship (</w:t>
      </w:r>
      <w:r w:rsidR="0065436A">
        <w:rPr>
          <w:rFonts w:eastAsiaTheme="minorHAnsi"/>
          <w:lang w:eastAsia="en-US"/>
        </w:rPr>
        <w:t>for example,</w:t>
      </w:r>
      <w:r w:rsidR="00743F13" w:rsidRPr="00266C82">
        <w:rPr>
          <w:rFonts w:eastAsiaTheme="minorHAnsi"/>
          <w:lang w:eastAsia="en-US"/>
        </w:rPr>
        <w:t xml:space="preserve"> Aghion et al., 2005; Henderson et al., 2013).</w:t>
      </w:r>
      <w:r w:rsidR="0093798F" w:rsidRPr="00266C82">
        <w:t xml:space="preserve"> </w:t>
      </w:r>
      <w:r w:rsidR="00743F13" w:rsidRPr="00266C82">
        <w:t xml:space="preserve">This issue </w:t>
      </w:r>
      <w:r w:rsidRPr="00266C82">
        <w:t>needs to be fully addressed from a methodological viewpoint</w:t>
      </w:r>
      <w:r w:rsidR="0093798F" w:rsidRPr="00266C82">
        <w:t>.</w:t>
      </w:r>
    </w:p>
    <w:p w14:paraId="533508EA" w14:textId="77777777" w:rsidR="00FF7027" w:rsidRPr="00266C82" w:rsidRDefault="00FF7027" w:rsidP="00457347">
      <w:pPr>
        <w:pStyle w:val="ListParagraph"/>
        <w:numPr>
          <w:ilvl w:val="0"/>
          <w:numId w:val="19"/>
        </w:numPr>
        <w:autoSpaceDE w:val="0"/>
        <w:autoSpaceDN w:val="0"/>
        <w:adjustRightInd w:val="0"/>
        <w:spacing w:before="120" w:after="120" w:line="480" w:lineRule="auto"/>
        <w:ind w:left="357" w:hanging="357"/>
        <w:jc w:val="both"/>
        <w:rPr>
          <w:b/>
          <w:bCs/>
          <w:lang w:eastAsia="zh-TW"/>
        </w:rPr>
      </w:pPr>
      <w:r w:rsidRPr="00266C82">
        <w:rPr>
          <w:b/>
          <w:bCs/>
          <w:lang w:eastAsia="zh-TW"/>
        </w:rPr>
        <w:t>Data and Methodology</w:t>
      </w:r>
    </w:p>
    <w:p w14:paraId="34A3CFA0" w14:textId="77777777" w:rsidR="00C50AFB" w:rsidRPr="00266C82" w:rsidRDefault="00CD19FF" w:rsidP="00457347">
      <w:pPr>
        <w:pStyle w:val="ListParagraph"/>
        <w:numPr>
          <w:ilvl w:val="1"/>
          <w:numId w:val="19"/>
        </w:numPr>
        <w:autoSpaceDE w:val="0"/>
        <w:autoSpaceDN w:val="0"/>
        <w:adjustRightInd w:val="0"/>
        <w:spacing w:before="120" w:after="120" w:line="480" w:lineRule="auto"/>
        <w:ind w:left="357" w:hanging="357"/>
        <w:jc w:val="both"/>
        <w:rPr>
          <w:rStyle w:val="a"/>
          <w:bCs/>
          <w:i/>
          <w:lang w:eastAsia="zh-TW"/>
        </w:rPr>
      </w:pPr>
      <w:r w:rsidRPr="00266C82">
        <w:rPr>
          <w:bCs/>
          <w:i/>
        </w:rPr>
        <w:t xml:space="preserve">Data </w:t>
      </w:r>
      <w:r w:rsidR="00FF7027" w:rsidRPr="00266C82">
        <w:rPr>
          <w:bCs/>
          <w:i/>
        </w:rPr>
        <w:t>sample</w:t>
      </w:r>
      <w:r w:rsidR="006C0ED3" w:rsidRPr="00266C82">
        <w:rPr>
          <w:bCs/>
          <w:i/>
        </w:rPr>
        <w:t xml:space="preserve"> </w:t>
      </w:r>
    </w:p>
    <w:p w14:paraId="0B610612" w14:textId="77777777" w:rsidR="00C50AFB" w:rsidRPr="00266C82" w:rsidRDefault="00C50AFB" w:rsidP="00115167">
      <w:pPr>
        <w:autoSpaceDE w:val="0"/>
        <w:autoSpaceDN w:val="0"/>
        <w:adjustRightInd w:val="0"/>
        <w:spacing w:line="360" w:lineRule="auto"/>
        <w:jc w:val="both"/>
        <w:rPr>
          <w:i/>
          <w:iCs/>
        </w:rPr>
      </w:pPr>
      <w:r w:rsidRPr="00266C82">
        <w:t xml:space="preserve">The data on the competitiveness of European financial centres is provided by the </w:t>
      </w:r>
      <w:r w:rsidR="00D83B52">
        <w:t>Global Financial Centres Index (</w:t>
      </w:r>
      <w:r w:rsidR="005500AF" w:rsidRPr="00266C82">
        <w:t>GFCI</w:t>
      </w:r>
      <w:r w:rsidR="00D83B52">
        <w:t>)</w:t>
      </w:r>
      <w:r w:rsidR="00072D2D" w:rsidRPr="00266C82">
        <w:t>, which</w:t>
      </w:r>
      <w:r w:rsidRPr="00266C82">
        <w:t xml:space="preserve"> is produced by </w:t>
      </w:r>
      <w:r w:rsidR="00347B89" w:rsidRPr="00266C82">
        <w:t xml:space="preserve">the </w:t>
      </w:r>
      <w:r w:rsidRPr="00266C82">
        <w:t xml:space="preserve">Z/Yen Group in association with the City of London Corporation. </w:t>
      </w:r>
      <w:r w:rsidR="00C02523" w:rsidRPr="00266C82">
        <w:t>T</w:t>
      </w:r>
      <w:r w:rsidRPr="00266C82">
        <w:t>he GFCI provides profiles, ratings and rankings for 75 financial centres</w:t>
      </w:r>
      <w:r w:rsidR="00D83B52">
        <w:t>,</w:t>
      </w:r>
      <w:r w:rsidRPr="00266C82">
        <w:t xml:space="preserve"> drawing on two distinct sources of data: external indices</w:t>
      </w:r>
      <w:r w:rsidR="00792DDF" w:rsidRPr="00266C82">
        <w:t xml:space="preserve"> available at the country level</w:t>
      </w:r>
      <w:r w:rsidRPr="00266C82">
        <w:t xml:space="preserve"> (for example</w:t>
      </w:r>
      <w:r w:rsidR="0031565B" w:rsidRPr="00266C82">
        <w:t>,</w:t>
      </w:r>
      <w:r w:rsidR="00966C3C" w:rsidRPr="00266C82">
        <w:t xml:space="preserve"> </w:t>
      </w:r>
      <w:r w:rsidR="00347B89" w:rsidRPr="00266C82">
        <w:t xml:space="preserve">the </w:t>
      </w:r>
      <w:r w:rsidR="0031565B" w:rsidRPr="00266C82">
        <w:t xml:space="preserve">Global Competitiveness Index, Business Environment, </w:t>
      </w:r>
      <w:r w:rsidR="00347B89" w:rsidRPr="00266C82">
        <w:t xml:space="preserve">the </w:t>
      </w:r>
      <w:r w:rsidR="0031565B" w:rsidRPr="00266C82">
        <w:t xml:space="preserve">Centres of Commerce Index, </w:t>
      </w:r>
      <w:r w:rsidR="00E049E9" w:rsidRPr="00266C82">
        <w:t xml:space="preserve">the </w:t>
      </w:r>
      <w:r w:rsidRPr="00266C82">
        <w:t>occupancy costs index</w:t>
      </w:r>
      <w:r w:rsidR="002D3B1E" w:rsidRPr="00266C82">
        <w:t>,</w:t>
      </w:r>
      <w:r w:rsidRPr="00266C82">
        <w:t xml:space="preserve"> </w:t>
      </w:r>
      <w:r w:rsidR="00D83B52">
        <w:t xml:space="preserve">and </w:t>
      </w:r>
      <w:r w:rsidR="00E049E9" w:rsidRPr="00266C82">
        <w:t xml:space="preserve">the </w:t>
      </w:r>
      <w:r w:rsidRPr="00266C82">
        <w:t xml:space="preserve">corruption perception index) and responses to an online survey. The index encompasses five key indicators as reported below: </w:t>
      </w:r>
      <w:r w:rsidRPr="00266C82">
        <w:rPr>
          <w:i/>
          <w:iCs/>
        </w:rPr>
        <w:t xml:space="preserve">people, business environment, market access, infrastructure </w:t>
      </w:r>
      <w:r w:rsidRPr="00266C82">
        <w:t xml:space="preserve">and </w:t>
      </w:r>
      <w:r w:rsidRPr="00266C82">
        <w:rPr>
          <w:i/>
          <w:iCs/>
        </w:rPr>
        <w:t>general competitiveness</w:t>
      </w:r>
      <w:r w:rsidR="00072D2D" w:rsidRPr="00266C82">
        <w:t xml:space="preserve">. </w:t>
      </w:r>
      <w:r w:rsidR="00072D2D" w:rsidRPr="00266C82">
        <w:rPr>
          <w:i/>
        </w:rPr>
        <w:t>P</w:t>
      </w:r>
      <w:r w:rsidRPr="00266C82">
        <w:rPr>
          <w:i/>
          <w:iCs/>
        </w:rPr>
        <w:t>eople</w:t>
      </w:r>
      <w:r w:rsidRPr="00266C82">
        <w:t xml:space="preserve"> refers to the availability of good personnel, business education, and the flexibility of the labour market; </w:t>
      </w:r>
      <w:r w:rsidRPr="00266C82">
        <w:rPr>
          <w:i/>
          <w:iCs/>
        </w:rPr>
        <w:t>business environment</w:t>
      </w:r>
      <w:r w:rsidRPr="00266C82">
        <w:t xml:space="preserve"> measures the regulation system (e.g. tax rates, levels of corruption, economic freedom and the ease of doing business); </w:t>
      </w:r>
      <w:r w:rsidRPr="00266C82">
        <w:rPr>
          <w:i/>
          <w:iCs/>
        </w:rPr>
        <w:t>market access</w:t>
      </w:r>
      <w:r w:rsidRPr="00266C82">
        <w:t xml:space="preserve"> includes the level of securiti</w:t>
      </w:r>
      <w:r w:rsidR="002D3B1E" w:rsidRPr="00266C82">
        <w:t>s</w:t>
      </w:r>
      <w:r w:rsidRPr="00266C82">
        <w:t>ation, volume and value of trading in equities and bonds</w:t>
      </w:r>
      <w:r w:rsidR="00347B89" w:rsidRPr="00266C82">
        <w:t>,</w:t>
      </w:r>
      <w:r w:rsidRPr="00266C82">
        <w:t xml:space="preserve"> and </w:t>
      </w:r>
      <w:r w:rsidR="002D3B1E" w:rsidRPr="00266C82">
        <w:t xml:space="preserve">the </w:t>
      </w:r>
      <w:r w:rsidRPr="00266C82">
        <w:t xml:space="preserve">number of firms engaged in the financial service sector; </w:t>
      </w:r>
      <w:r w:rsidRPr="00266C82">
        <w:rPr>
          <w:i/>
          <w:iCs/>
        </w:rPr>
        <w:t>infrastructure</w:t>
      </w:r>
      <w:r w:rsidRPr="00266C82">
        <w:t xml:space="preserve"> takes in</w:t>
      </w:r>
      <w:r w:rsidR="002D3B1E" w:rsidRPr="00266C82">
        <w:t>to</w:t>
      </w:r>
      <w:r w:rsidRPr="00266C82">
        <w:t xml:space="preserve"> consideration the cost and availability of buildings and office space; and finally</w:t>
      </w:r>
      <w:r w:rsidR="00072D2D" w:rsidRPr="00266C82">
        <w:t>,</w:t>
      </w:r>
      <w:r w:rsidRPr="00266C82">
        <w:t xml:space="preserve"> </w:t>
      </w:r>
      <w:r w:rsidRPr="00266C82">
        <w:rPr>
          <w:i/>
          <w:iCs/>
        </w:rPr>
        <w:t>general competitiveness</w:t>
      </w:r>
      <w:r w:rsidRPr="00266C82">
        <w:t xml:space="preserve"> refers to the overall competitiveness of the city and quality of life</w:t>
      </w:r>
      <w:r w:rsidRPr="00266C82">
        <w:rPr>
          <w:i/>
          <w:iCs/>
        </w:rPr>
        <w:t xml:space="preserve">. </w:t>
      </w:r>
      <w:r w:rsidR="00F07753" w:rsidRPr="00266C82">
        <w:rPr>
          <w:i/>
          <w:iCs/>
        </w:rPr>
        <w:t xml:space="preserve"> </w:t>
      </w:r>
    </w:p>
    <w:p w14:paraId="243284F5" w14:textId="77777777" w:rsidR="00C50AFB" w:rsidRPr="00266C82" w:rsidRDefault="00C50AFB" w:rsidP="00C710C3">
      <w:pPr>
        <w:spacing w:line="360" w:lineRule="auto"/>
        <w:ind w:firstLine="567"/>
        <w:jc w:val="both"/>
      </w:pPr>
      <w:r w:rsidRPr="00266C82">
        <w:t>The uniqueness of the database is that the GFCI index</w:t>
      </w:r>
      <w:r w:rsidR="00F07753" w:rsidRPr="00266C82">
        <w:rPr>
          <w:rStyle w:val="EndnoteReference"/>
        </w:rPr>
        <w:endnoteReference w:id="2"/>
      </w:r>
      <w:r w:rsidRPr="00266C82">
        <w:t xml:space="preserve"> incorporates all the essential aspects identified by the economic geography literature to be important for productivity growth, agglomeration economies and increasing returns, such as a skilled and flexible labour market, access to capital, infrastructure efficiency and quality, transportation costs, and regulatory and institutional settings.</w:t>
      </w:r>
      <w:r w:rsidR="00C92EF1" w:rsidRPr="00266C82">
        <w:t xml:space="preserve"> </w:t>
      </w:r>
      <w:r w:rsidR="00944E0E" w:rsidRPr="00266C82">
        <w:t xml:space="preserve">We collect data </w:t>
      </w:r>
      <w:r w:rsidR="001A3609" w:rsidRPr="00266C82">
        <w:t>for</w:t>
      </w:r>
      <w:r w:rsidR="00944E0E" w:rsidRPr="00266C82">
        <w:t xml:space="preserve"> these five key indicators </w:t>
      </w:r>
      <w:r w:rsidR="002D0B26" w:rsidRPr="00266C82">
        <w:t xml:space="preserve">from the Global Competitiveness Index </w:t>
      </w:r>
      <w:r w:rsidR="00053E92" w:rsidRPr="00266C82">
        <w:t xml:space="preserve">(GFI) </w:t>
      </w:r>
      <w:r w:rsidR="002D0B26" w:rsidRPr="00266C82">
        <w:t xml:space="preserve">Database provided by the </w:t>
      </w:r>
      <w:r w:rsidR="00944E0E" w:rsidRPr="00266C82">
        <w:t>World Economic Forum</w:t>
      </w:r>
      <w:r w:rsidR="002D0B26" w:rsidRPr="00266C82">
        <w:t>.</w:t>
      </w:r>
      <w:r w:rsidR="00010097" w:rsidRPr="00266C82">
        <w:rPr>
          <w:rStyle w:val="EndnoteReference"/>
        </w:rPr>
        <w:endnoteReference w:id="3"/>
      </w:r>
      <w:r w:rsidR="00944E0E" w:rsidRPr="00266C82">
        <w:t xml:space="preserve"> Based</w:t>
      </w:r>
      <w:r w:rsidR="002D0B26" w:rsidRPr="00266C82">
        <w:t xml:space="preserve"> on</w:t>
      </w:r>
      <w:r w:rsidR="00944E0E" w:rsidRPr="00266C82">
        <w:t xml:space="preserve"> the reports produced by</w:t>
      </w:r>
      <w:r w:rsidR="00347B89" w:rsidRPr="00266C82">
        <w:t xml:space="preserve"> the</w:t>
      </w:r>
      <w:r w:rsidR="00944E0E" w:rsidRPr="00266C82">
        <w:t xml:space="preserve"> Z/Yen Group, </w:t>
      </w:r>
      <w:r w:rsidR="005D7BF7" w:rsidRPr="00266C82">
        <w:t>the GFI</w:t>
      </w:r>
      <w:r w:rsidR="005D7707" w:rsidRPr="00266C82">
        <w:t xml:space="preserve"> displays</w:t>
      </w:r>
      <w:r w:rsidR="00347B89" w:rsidRPr="00266C82">
        <w:t xml:space="preserve"> a</w:t>
      </w:r>
      <w:r w:rsidR="005D7707" w:rsidRPr="00266C82">
        <w:t xml:space="preserve"> high correlation</w:t>
      </w:r>
      <w:r w:rsidR="00AD5350" w:rsidRPr="00266C82">
        <w:t xml:space="preserve"> </w:t>
      </w:r>
      <w:r w:rsidR="002D0B26" w:rsidRPr="00266C82">
        <w:t>with the GFCI</w:t>
      </w:r>
      <w:r w:rsidR="000B5C3B" w:rsidRPr="00266C82">
        <w:t>. F</w:t>
      </w:r>
      <w:r w:rsidR="002D0B26" w:rsidRPr="00266C82">
        <w:t>urthermore, it</w:t>
      </w:r>
      <w:r w:rsidR="00944E0E" w:rsidRPr="00266C82">
        <w:t xml:space="preserve"> encompasses the </w:t>
      </w:r>
      <w:r w:rsidR="002D0B26" w:rsidRPr="00266C82">
        <w:t xml:space="preserve">most relevant and recurrent </w:t>
      </w:r>
      <w:r w:rsidR="005D7BF7" w:rsidRPr="00266C82">
        <w:t>(</w:t>
      </w:r>
      <w:r w:rsidR="00053E92" w:rsidRPr="00266C82">
        <w:t>list</w:t>
      </w:r>
      <w:r w:rsidR="005D7BF7" w:rsidRPr="00266C82">
        <w:t>ed as an important source for</w:t>
      </w:r>
      <w:r w:rsidR="00053E92" w:rsidRPr="00266C82">
        <w:t xml:space="preserve"> the GFCI for at least three years) </w:t>
      </w:r>
      <w:r w:rsidR="002D0B26" w:rsidRPr="00266C82">
        <w:t>sources of competitiveness at the country level for financial centres</w:t>
      </w:r>
      <w:r w:rsidR="00944E0E" w:rsidRPr="00266C82">
        <w:t xml:space="preserve">. </w:t>
      </w:r>
      <w:r w:rsidR="00053E92" w:rsidRPr="00266C82">
        <w:t>We consider</w:t>
      </w:r>
      <w:r w:rsidR="001A3609" w:rsidRPr="00266C82">
        <w:t xml:space="preserve"> as drivers of the economic convergence/divergence of European regions</w:t>
      </w:r>
      <w:r w:rsidR="00053E92" w:rsidRPr="00266C82">
        <w:t xml:space="preserve"> the</w:t>
      </w:r>
      <w:r w:rsidR="00944E0E" w:rsidRPr="00266C82">
        <w:t xml:space="preserve"> following </w:t>
      </w:r>
      <w:r w:rsidR="00D83B52">
        <w:t>indices</w:t>
      </w:r>
      <w:r w:rsidR="00D83B52" w:rsidRPr="00266C82">
        <w:t xml:space="preserve"> </w:t>
      </w:r>
      <w:r w:rsidR="001A3609" w:rsidRPr="00266C82">
        <w:t xml:space="preserve">of the GFI database: </w:t>
      </w:r>
      <w:r w:rsidR="00920C79" w:rsidRPr="00266C82">
        <w:t>infrastructure (</w:t>
      </w:r>
      <w:r w:rsidR="00920C79" w:rsidRPr="00266C82">
        <w:rPr>
          <w:i/>
        </w:rPr>
        <w:t>infrastructure</w:t>
      </w:r>
      <w:r w:rsidR="00920C79" w:rsidRPr="00266C82">
        <w:t>); higher education and training</w:t>
      </w:r>
      <w:r w:rsidR="00347B89" w:rsidRPr="00266C82">
        <w:t>,</w:t>
      </w:r>
      <w:r w:rsidR="00920C79" w:rsidRPr="00266C82">
        <w:t xml:space="preserve"> and labour market efficiency (</w:t>
      </w:r>
      <w:r w:rsidR="00920C79" w:rsidRPr="00266C82">
        <w:rPr>
          <w:i/>
        </w:rPr>
        <w:t>people</w:t>
      </w:r>
      <w:r w:rsidR="00920C79" w:rsidRPr="00266C82">
        <w:t xml:space="preserve">); </w:t>
      </w:r>
      <w:r w:rsidR="00053E92" w:rsidRPr="00266C82">
        <w:t>market size</w:t>
      </w:r>
      <w:r w:rsidR="00920C79" w:rsidRPr="00266C82">
        <w:t xml:space="preserve"> and goods market efficiency (</w:t>
      </w:r>
      <w:r w:rsidR="00920C79" w:rsidRPr="00266C82">
        <w:rPr>
          <w:i/>
        </w:rPr>
        <w:t>market access</w:t>
      </w:r>
      <w:r w:rsidR="00920C79" w:rsidRPr="00266C82">
        <w:t xml:space="preserve">); </w:t>
      </w:r>
      <w:r w:rsidR="00053E92" w:rsidRPr="00266C82">
        <w:t>business sophistication,</w:t>
      </w:r>
      <w:r w:rsidR="00944E0E" w:rsidRPr="00266C82">
        <w:t xml:space="preserve"> </w:t>
      </w:r>
      <w:r w:rsidR="00053E92" w:rsidRPr="00266C82">
        <w:t>i</w:t>
      </w:r>
      <w:r w:rsidR="00944E0E" w:rsidRPr="00266C82">
        <w:t xml:space="preserve">nnovation, </w:t>
      </w:r>
      <w:r w:rsidR="00053E92" w:rsidRPr="00266C82">
        <w:t>i</w:t>
      </w:r>
      <w:r w:rsidR="00944E0E" w:rsidRPr="00266C82">
        <w:t xml:space="preserve">nstitutions, </w:t>
      </w:r>
      <w:r w:rsidR="00053E92" w:rsidRPr="00266C82">
        <w:t>m</w:t>
      </w:r>
      <w:r w:rsidR="00944E0E" w:rsidRPr="00266C82">
        <w:t>acroeconomic environment</w:t>
      </w:r>
      <w:r w:rsidR="00920C79" w:rsidRPr="00266C82">
        <w:t xml:space="preserve"> and technological readiness (</w:t>
      </w:r>
      <w:r w:rsidR="00920C79" w:rsidRPr="00266C82">
        <w:rPr>
          <w:i/>
        </w:rPr>
        <w:t>business environment</w:t>
      </w:r>
      <w:r w:rsidR="00920C79" w:rsidRPr="00266C82">
        <w:t>)</w:t>
      </w:r>
      <w:r w:rsidR="00944E0E" w:rsidRPr="00266C82">
        <w:t>,</w:t>
      </w:r>
      <w:r w:rsidR="001F2CDE" w:rsidRPr="00266C82">
        <w:t xml:space="preserve"> </w:t>
      </w:r>
      <w:r w:rsidR="00053E92" w:rsidRPr="00266C82">
        <w:t>h</w:t>
      </w:r>
      <w:r w:rsidR="00944E0E" w:rsidRPr="00266C82">
        <w:t>ealth and primary education</w:t>
      </w:r>
      <w:r w:rsidR="00920C79" w:rsidRPr="00266C82">
        <w:t xml:space="preserve"> (</w:t>
      </w:r>
      <w:r w:rsidR="00920C79" w:rsidRPr="00266C82">
        <w:rPr>
          <w:i/>
        </w:rPr>
        <w:t>overall competitiveness</w:t>
      </w:r>
      <w:r w:rsidR="00920C79" w:rsidRPr="00266C82">
        <w:t>)</w:t>
      </w:r>
      <w:r w:rsidR="002D0B26" w:rsidRPr="00266C82">
        <w:t>.</w:t>
      </w:r>
    </w:p>
    <w:p w14:paraId="4123691F" w14:textId="77777777" w:rsidR="00FF7027" w:rsidRPr="00266C82" w:rsidRDefault="001F2CDE" w:rsidP="00C710C3">
      <w:pPr>
        <w:pStyle w:val="EndnoteText"/>
        <w:spacing w:line="360" w:lineRule="auto"/>
        <w:ind w:firstLine="567"/>
        <w:jc w:val="both"/>
        <w:rPr>
          <w:sz w:val="24"/>
          <w:szCs w:val="24"/>
        </w:rPr>
      </w:pPr>
      <w:r w:rsidRPr="00266C82">
        <w:rPr>
          <w:sz w:val="24"/>
          <w:szCs w:val="24"/>
        </w:rPr>
        <w:t xml:space="preserve">We </w:t>
      </w:r>
      <w:r w:rsidR="001A3609" w:rsidRPr="00266C82">
        <w:rPr>
          <w:sz w:val="24"/>
          <w:szCs w:val="24"/>
        </w:rPr>
        <w:t xml:space="preserve">then </w:t>
      </w:r>
      <w:r w:rsidR="00C50AFB" w:rsidRPr="00266C82">
        <w:rPr>
          <w:sz w:val="24"/>
          <w:szCs w:val="24"/>
        </w:rPr>
        <w:t>assess</w:t>
      </w:r>
      <w:r w:rsidR="00C50AFB" w:rsidRPr="00266C82">
        <w:rPr>
          <w:sz w:val="24"/>
          <w:szCs w:val="24"/>
          <w:lang w:eastAsia="zh-CN"/>
        </w:rPr>
        <w:t xml:space="preserve"> the level of welfare in terms of regional GD</w:t>
      </w:r>
      <w:r w:rsidR="00010097" w:rsidRPr="00266C82">
        <w:rPr>
          <w:sz w:val="24"/>
          <w:szCs w:val="24"/>
          <w:lang w:eastAsia="zh-CN"/>
        </w:rPr>
        <w:t>P per capita at the NUTS3 level. We collect</w:t>
      </w:r>
      <w:r w:rsidR="005D7BF7" w:rsidRPr="00266C82">
        <w:rPr>
          <w:sz w:val="24"/>
          <w:szCs w:val="24"/>
          <w:lang w:eastAsia="zh-CN"/>
        </w:rPr>
        <w:t>ed</w:t>
      </w:r>
      <w:r w:rsidR="00010097" w:rsidRPr="00266C82">
        <w:rPr>
          <w:sz w:val="24"/>
          <w:szCs w:val="24"/>
          <w:lang w:eastAsia="zh-CN"/>
        </w:rPr>
        <w:t xml:space="preserve"> </w:t>
      </w:r>
      <w:r w:rsidR="005D7BF7" w:rsidRPr="00266C82">
        <w:rPr>
          <w:sz w:val="24"/>
          <w:szCs w:val="24"/>
          <w:lang w:eastAsia="zh-CN"/>
        </w:rPr>
        <w:t xml:space="preserve">the </w:t>
      </w:r>
      <w:r w:rsidR="00010097" w:rsidRPr="00266C82">
        <w:rPr>
          <w:sz w:val="24"/>
          <w:szCs w:val="24"/>
          <w:lang w:eastAsia="zh-CN"/>
        </w:rPr>
        <w:t>data on GDP per capita from Eurostat</w:t>
      </w:r>
      <w:r w:rsidR="00C50AFB" w:rsidRPr="00266C82">
        <w:rPr>
          <w:sz w:val="24"/>
          <w:szCs w:val="24"/>
          <w:lang w:eastAsia="zh-CN"/>
        </w:rPr>
        <w:t xml:space="preserve">. </w:t>
      </w:r>
      <w:r w:rsidR="0062152C" w:rsidRPr="00266C82">
        <w:rPr>
          <w:sz w:val="24"/>
          <w:szCs w:val="24"/>
          <w:lang w:eastAsia="zh-CN"/>
        </w:rPr>
        <w:t>Our sample covers the period 2008</w:t>
      </w:r>
      <w:r w:rsidR="00D83B52">
        <w:rPr>
          <w:sz w:val="24"/>
          <w:szCs w:val="24"/>
          <w:lang w:eastAsia="zh-CN"/>
        </w:rPr>
        <w:t>–</w:t>
      </w:r>
      <w:r w:rsidR="0062152C" w:rsidRPr="00266C82">
        <w:rPr>
          <w:sz w:val="24"/>
          <w:szCs w:val="24"/>
          <w:lang w:eastAsia="zh-CN"/>
        </w:rPr>
        <w:t>2012.</w:t>
      </w:r>
      <w:r w:rsidR="006C0ED3" w:rsidRPr="00266C82">
        <w:rPr>
          <w:sz w:val="24"/>
          <w:szCs w:val="24"/>
          <w:lang w:eastAsia="zh-CN"/>
        </w:rPr>
        <w:t xml:space="preserve"> We exclude </w:t>
      </w:r>
      <w:r w:rsidR="00347B89" w:rsidRPr="00266C82">
        <w:rPr>
          <w:sz w:val="24"/>
          <w:szCs w:val="24"/>
          <w:lang w:eastAsia="zh-CN"/>
        </w:rPr>
        <w:t xml:space="preserve">the </w:t>
      </w:r>
      <w:r w:rsidR="00D83B52">
        <w:rPr>
          <w:sz w:val="24"/>
          <w:szCs w:val="24"/>
          <w:lang w:eastAsia="zh-CN"/>
        </w:rPr>
        <w:t>C</w:t>
      </w:r>
      <w:r w:rsidR="00347B89" w:rsidRPr="00266C82">
        <w:rPr>
          <w:sz w:val="24"/>
          <w:szCs w:val="24"/>
          <w:lang w:eastAsia="zh-CN"/>
        </w:rPr>
        <w:t xml:space="preserve">ity of London </w:t>
      </w:r>
      <w:r w:rsidR="006C0ED3" w:rsidRPr="00266C82">
        <w:rPr>
          <w:sz w:val="24"/>
          <w:szCs w:val="24"/>
          <w:lang w:eastAsia="zh-CN"/>
        </w:rPr>
        <w:t>from our sample</w:t>
      </w:r>
      <w:r w:rsidR="006C0ED3" w:rsidRPr="003470D2">
        <w:rPr>
          <w:sz w:val="24"/>
          <w:szCs w:val="24"/>
          <w:lang w:eastAsia="zh-CN"/>
        </w:rPr>
        <w:t xml:space="preserve">. </w:t>
      </w:r>
      <w:r w:rsidR="00C50AFB" w:rsidRPr="003470D2">
        <w:rPr>
          <w:sz w:val="24"/>
          <w:szCs w:val="24"/>
        </w:rPr>
        <w:t>Clark (2002)</w:t>
      </w:r>
      <w:r w:rsidR="00C50AFB" w:rsidRPr="00266C82">
        <w:rPr>
          <w:sz w:val="24"/>
          <w:szCs w:val="24"/>
        </w:rPr>
        <w:t xml:space="preserve"> and Faulconbridge (2004)</w:t>
      </w:r>
      <w:r w:rsidR="006C0ED3" w:rsidRPr="00266C82">
        <w:rPr>
          <w:sz w:val="24"/>
          <w:szCs w:val="24"/>
        </w:rPr>
        <w:t xml:space="preserve"> show that </w:t>
      </w:r>
      <w:r w:rsidR="00C50AFB" w:rsidRPr="00266C82">
        <w:rPr>
          <w:sz w:val="24"/>
          <w:szCs w:val="24"/>
        </w:rPr>
        <w:t xml:space="preserve">London </w:t>
      </w:r>
      <w:r w:rsidR="00A526AA" w:rsidRPr="00266C82">
        <w:rPr>
          <w:sz w:val="24"/>
          <w:szCs w:val="24"/>
        </w:rPr>
        <w:t xml:space="preserve">has </w:t>
      </w:r>
      <w:r w:rsidR="00C50AFB" w:rsidRPr="00266C82">
        <w:rPr>
          <w:sz w:val="24"/>
          <w:szCs w:val="24"/>
        </w:rPr>
        <w:t>a different type of financial system compared to continental Europe</w:t>
      </w:r>
      <w:r w:rsidR="00A526AA" w:rsidRPr="00266C82">
        <w:rPr>
          <w:sz w:val="24"/>
          <w:szCs w:val="24"/>
        </w:rPr>
        <w:t xml:space="preserve">. It has a </w:t>
      </w:r>
      <w:r w:rsidR="00C50AFB" w:rsidRPr="00266C82">
        <w:rPr>
          <w:sz w:val="24"/>
          <w:szCs w:val="24"/>
        </w:rPr>
        <w:t>high volume of institutional and pension fund asset</w:t>
      </w:r>
      <w:r w:rsidR="001D17C8" w:rsidRPr="00266C82">
        <w:rPr>
          <w:sz w:val="24"/>
          <w:szCs w:val="24"/>
        </w:rPr>
        <w:t>s</w:t>
      </w:r>
      <w:r w:rsidR="00C50AFB" w:rsidRPr="00266C82">
        <w:rPr>
          <w:sz w:val="24"/>
          <w:szCs w:val="24"/>
        </w:rPr>
        <w:t xml:space="preserve">, privileged interchange with the US, diversification, and </w:t>
      </w:r>
      <w:r w:rsidR="001D17C8" w:rsidRPr="00266C82">
        <w:rPr>
          <w:sz w:val="24"/>
          <w:szCs w:val="24"/>
        </w:rPr>
        <w:t xml:space="preserve">different </w:t>
      </w:r>
      <w:r w:rsidR="00C50AFB" w:rsidRPr="00266C82">
        <w:rPr>
          <w:sz w:val="24"/>
          <w:szCs w:val="24"/>
        </w:rPr>
        <w:t>services and product range</w:t>
      </w:r>
      <w:r w:rsidR="001D17C8" w:rsidRPr="00266C82">
        <w:rPr>
          <w:sz w:val="24"/>
          <w:szCs w:val="24"/>
        </w:rPr>
        <w:t>s</w:t>
      </w:r>
      <w:r w:rsidR="00A526AA" w:rsidRPr="00266C82">
        <w:rPr>
          <w:sz w:val="24"/>
          <w:szCs w:val="24"/>
        </w:rPr>
        <w:t xml:space="preserve">. </w:t>
      </w:r>
      <w:r w:rsidR="00C50AFB" w:rsidRPr="00266C82">
        <w:rPr>
          <w:sz w:val="24"/>
          <w:szCs w:val="24"/>
        </w:rPr>
        <w:t xml:space="preserve">London </w:t>
      </w:r>
      <w:r w:rsidR="007C56CF" w:rsidRPr="00266C82">
        <w:rPr>
          <w:sz w:val="24"/>
          <w:szCs w:val="24"/>
        </w:rPr>
        <w:t>acts as</w:t>
      </w:r>
      <w:r w:rsidR="00A526AA" w:rsidRPr="00266C82">
        <w:rPr>
          <w:sz w:val="24"/>
          <w:szCs w:val="24"/>
        </w:rPr>
        <w:t xml:space="preserve"> an </w:t>
      </w:r>
      <w:r w:rsidR="00C50AFB" w:rsidRPr="00266C82">
        <w:rPr>
          <w:sz w:val="24"/>
          <w:szCs w:val="24"/>
        </w:rPr>
        <w:t>outlier</w:t>
      </w:r>
      <w:r w:rsidR="00A526AA" w:rsidRPr="00266C82">
        <w:rPr>
          <w:sz w:val="24"/>
          <w:szCs w:val="24"/>
        </w:rPr>
        <w:t xml:space="preserve"> in our sample</w:t>
      </w:r>
      <w:r w:rsidR="007C56CF" w:rsidRPr="00266C82">
        <w:rPr>
          <w:sz w:val="24"/>
          <w:szCs w:val="24"/>
        </w:rPr>
        <w:t xml:space="preserve"> </w:t>
      </w:r>
      <w:r w:rsidR="00D83B52">
        <w:rPr>
          <w:sz w:val="24"/>
          <w:szCs w:val="24"/>
        </w:rPr>
        <w:t>because</w:t>
      </w:r>
      <w:r w:rsidR="00D83B52" w:rsidRPr="00266C82">
        <w:rPr>
          <w:sz w:val="24"/>
          <w:szCs w:val="24"/>
        </w:rPr>
        <w:t xml:space="preserve"> </w:t>
      </w:r>
      <w:r w:rsidR="008224FE" w:rsidRPr="00266C82">
        <w:rPr>
          <w:sz w:val="24"/>
          <w:szCs w:val="24"/>
        </w:rPr>
        <w:t>it shows</w:t>
      </w:r>
      <w:r w:rsidR="00C50AFB" w:rsidRPr="00266C82">
        <w:rPr>
          <w:sz w:val="24"/>
          <w:szCs w:val="24"/>
        </w:rPr>
        <w:t xml:space="preserve"> a very high rating </w:t>
      </w:r>
      <w:r w:rsidR="000A3D6C" w:rsidRPr="00266C82">
        <w:rPr>
          <w:sz w:val="24"/>
          <w:szCs w:val="24"/>
        </w:rPr>
        <w:t xml:space="preserve">and GDP </w:t>
      </w:r>
      <w:r w:rsidR="007C56CF" w:rsidRPr="00266C82">
        <w:rPr>
          <w:sz w:val="24"/>
          <w:szCs w:val="24"/>
        </w:rPr>
        <w:t>compared to</w:t>
      </w:r>
      <w:r w:rsidR="000A3D6C" w:rsidRPr="00266C82">
        <w:rPr>
          <w:sz w:val="24"/>
          <w:szCs w:val="24"/>
        </w:rPr>
        <w:t xml:space="preserve"> respectively</w:t>
      </w:r>
      <w:r w:rsidR="007C56CF" w:rsidRPr="00266C82">
        <w:rPr>
          <w:sz w:val="24"/>
          <w:szCs w:val="24"/>
        </w:rPr>
        <w:t xml:space="preserve"> the other European financial centres </w:t>
      </w:r>
      <w:r w:rsidR="000A3D6C" w:rsidRPr="00266C82">
        <w:rPr>
          <w:sz w:val="24"/>
          <w:szCs w:val="24"/>
        </w:rPr>
        <w:t xml:space="preserve">and </w:t>
      </w:r>
      <w:r w:rsidR="007C56CF" w:rsidRPr="00266C82">
        <w:rPr>
          <w:sz w:val="24"/>
          <w:szCs w:val="24"/>
        </w:rPr>
        <w:t>regions</w:t>
      </w:r>
      <w:r w:rsidR="00C50AFB" w:rsidRPr="00266C82">
        <w:rPr>
          <w:sz w:val="24"/>
          <w:szCs w:val="24"/>
        </w:rPr>
        <w:t xml:space="preserve">. </w:t>
      </w:r>
    </w:p>
    <w:p w14:paraId="068493FF" w14:textId="77777777" w:rsidR="00BA1001" w:rsidRDefault="00B93D12" w:rsidP="00BA1001">
      <w:pPr>
        <w:autoSpaceDE w:val="0"/>
        <w:autoSpaceDN w:val="0"/>
        <w:adjustRightInd w:val="0"/>
        <w:spacing w:line="360" w:lineRule="auto"/>
        <w:ind w:firstLine="567"/>
        <w:jc w:val="both"/>
        <w:rPr>
          <w:lang w:eastAsia="zh-CN"/>
        </w:rPr>
      </w:pPr>
      <w:r w:rsidRPr="00266C82">
        <w:t xml:space="preserve">Table 1 reports the descriptive statistics of the GFCI gaps, drivers of competitiveness and instruments used to address the endogeneity issue. </w:t>
      </w:r>
      <w:r w:rsidRPr="00266C82">
        <w:rPr>
          <w:lang w:eastAsia="zh-CN"/>
        </w:rPr>
        <w:t>Table 1 clearly indicates a wide heterogeneity GDP per capita within the European regions. It also shows that the GFCI is highly volatile, which means that it differs considerably across individual financial centres.</w:t>
      </w:r>
      <w:r w:rsidR="00C710C3" w:rsidRPr="00266C82">
        <w:rPr>
          <w:lang w:eastAsia="zh-CN"/>
        </w:rPr>
        <w:t xml:space="preserve"> </w:t>
      </w:r>
    </w:p>
    <w:p w14:paraId="272E46ED" w14:textId="77777777" w:rsidR="00BA1001" w:rsidRPr="00BA1001" w:rsidRDefault="00BA1001" w:rsidP="00BA1001">
      <w:pPr>
        <w:spacing w:before="120" w:after="120" w:line="480" w:lineRule="auto"/>
        <w:jc w:val="center"/>
        <w:rPr>
          <w:i/>
        </w:rPr>
      </w:pPr>
      <w:r w:rsidRPr="00266C82">
        <w:rPr>
          <w:i/>
        </w:rPr>
        <w:t>Insert Table</w:t>
      </w:r>
      <w:r>
        <w:rPr>
          <w:i/>
        </w:rPr>
        <w:t xml:space="preserve"> </w:t>
      </w:r>
      <w:r w:rsidRPr="00266C82">
        <w:rPr>
          <w:i/>
        </w:rPr>
        <w:t>1 about here</w:t>
      </w:r>
    </w:p>
    <w:p w14:paraId="3563A8CC" w14:textId="0225A1FC" w:rsidR="00B93D12" w:rsidRPr="00266C82" w:rsidRDefault="00B93D12" w:rsidP="00BA1001">
      <w:pPr>
        <w:autoSpaceDE w:val="0"/>
        <w:autoSpaceDN w:val="0"/>
        <w:adjustRightInd w:val="0"/>
        <w:spacing w:line="360" w:lineRule="auto"/>
        <w:ind w:firstLine="567"/>
        <w:jc w:val="both"/>
      </w:pPr>
      <w:r w:rsidRPr="00266C82">
        <w:t>Table 2 shows the average level of the GFCI for the 23 European financial centres for the period 2008</w:t>
      </w:r>
      <w:r w:rsidR="00064029">
        <w:t>–</w:t>
      </w:r>
      <w:r w:rsidRPr="00266C82">
        <w:t xml:space="preserve">2012. In particular, we observe that Frankfurt is the benchmark city in terms of the GFCI for our analysis as it was the leading centre in continental Europe during the period from 2008 to 2012. In particular, </w:t>
      </w:r>
      <w:r w:rsidRPr="00266C82">
        <w:rPr>
          <w:lang w:eastAsia="zh-CN"/>
        </w:rPr>
        <w:t>Frankfurt is competitive in the areas of human capital and business environment. It has also gained a strategic importance by being Germany’s leading financial centre, which also provides specialist business services for transnational firms (Taylor et al., 2014). It is</w:t>
      </w:r>
      <w:r w:rsidRPr="00266C82">
        <w:t xml:space="preserve"> </w:t>
      </w:r>
      <w:r w:rsidRPr="00266C82">
        <w:rPr>
          <w:lang w:eastAsia="zh-CN"/>
        </w:rPr>
        <w:t>well-known globally, and presents a rich environment of different types of financial service institutions (</w:t>
      </w:r>
      <w:r w:rsidRPr="00266C82">
        <w:t>Z/Yen Group, 201</w:t>
      </w:r>
      <w:r w:rsidR="00935239" w:rsidRPr="00266C82">
        <w:t>0</w:t>
      </w:r>
      <w:r w:rsidRPr="00266C82">
        <w:t>)</w:t>
      </w:r>
      <w:r w:rsidRPr="00266C82">
        <w:rPr>
          <w:lang w:eastAsia="zh-CN"/>
        </w:rPr>
        <w:t xml:space="preserve">. Table 2 reports the average GDP per capita from 2008 to 2012 for the NUTS3 level regions where financial centres are located. Paris is the leading centre in terms of GDP per capita. </w:t>
      </w:r>
      <w:r w:rsidR="00EB1F0E">
        <w:rPr>
          <w:lang w:eastAsia="zh-CN"/>
        </w:rPr>
        <w:t xml:space="preserve">Table 2 also shows the </w:t>
      </w:r>
      <w:r w:rsidR="001B38CD">
        <w:rPr>
          <w:lang w:eastAsia="zh-CN"/>
        </w:rPr>
        <w:t>average growth of GDP for the regions where the financial centres are located and those of all the other regions</w:t>
      </w:r>
      <w:r w:rsidR="00507157">
        <w:rPr>
          <w:lang w:eastAsia="zh-CN"/>
        </w:rPr>
        <w:t xml:space="preserve"> </w:t>
      </w:r>
      <w:r w:rsidR="001B38CD">
        <w:rPr>
          <w:lang w:eastAsia="zh-CN"/>
        </w:rPr>
        <w:t>within a country.</w:t>
      </w:r>
    </w:p>
    <w:p w14:paraId="4B4F6483" w14:textId="77777777" w:rsidR="00B93D12" w:rsidRPr="00266C82" w:rsidRDefault="00B93D12" w:rsidP="00457347">
      <w:pPr>
        <w:spacing w:before="120" w:after="240" w:line="480" w:lineRule="auto"/>
        <w:jc w:val="center"/>
        <w:rPr>
          <w:i/>
        </w:rPr>
      </w:pPr>
      <w:r w:rsidRPr="00266C82">
        <w:rPr>
          <w:i/>
        </w:rPr>
        <w:t>Insert Table</w:t>
      </w:r>
      <w:r w:rsidR="00093206">
        <w:rPr>
          <w:i/>
        </w:rPr>
        <w:t xml:space="preserve"> </w:t>
      </w:r>
      <w:r w:rsidRPr="00266C82">
        <w:rPr>
          <w:i/>
        </w:rPr>
        <w:t>2 about here</w:t>
      </w:r>
    </w:p>
    <w:p w14:paraId="3FCFDD97" w14:textId="77777777" w:rsidR="00C50AFB" w:rsidRPr="00266C82" w:rsidRDefault="00C50AFB" w:rsidP="00457347">
      <w:pPr>
        <w:autoSpaceDE w:val="0"/>
        <w:autoSpaceDN w:val="0"/>
        <w:adjustRightInd w:val="0"/>
        <w:spacing w:before="120" w:after="120" w:line="480" w:lineRule="auto"/>
        <w:jc w:val="both"/>
        <w:rPr>
          <w:i/>
          <w:lang w:val="en-US" w:eastAsia="zh-TW"/>
        </w:rPr>
      </w:pPr>
      <w:r w:rsidRPr="00266C82">
        <w:rPr>
          <w:i/>
          <w:lang w:val="en-US" w:eastAsia="zh-TW"/>
        </w:rPr>
        <w:t>3.</w:t>
      </w:r>
      <w:r w:rsidR="00FF7027" w:rsidRPr="00266C82">
        <w:rPr>
          <w:i/>
          <w:lang w:val="en-US" w:eastAsia="zh-TW"/>
        </w:rPr>
        <w:t>2</w:t>
      </w:r>
      <w:r w:rsidRPr="00266C82">
        <w:rPr>
          <w:i/>
          <w:lang w:val="en-US" w:eastAsia="zh-TW"/>
        </w:rPr>
        <w:t xml:space="preserve"> Methodological </w:t>
      </w:r>
      <w:r w:rsidR="00064029">
        <w:rPr>
          <w:i/>
          <w:lang w:val="en-US" w:eastAsia="zh-TW"/>
        </w:rPr>
        <w:t>a</w:t>
      </w:r>
      <w:r w:rsidRPr="00266C82">
        <w:rPr>
          <w:i/>
          <w:lang w:val="en-US" w:eastAsia="zh-TW"/>
        </w:rPr>
        <w:t>pproach</w:t>
      </w:r>
    </w:p>
    <w:p w14:paraId="2474C831" w14:textId="77777777" w:rsidR="00AA18B1" w:rsidRPr="00266C82" w:rsidRDefault="00562E4B" w:rsidP="00266C82">
      <w:pPr>
        <w:autoSpaceDE w:val="0"/>
        <w:autoSpaceDN w:val="0"/>
        <w:adjustRightInd w:val="0"/>
        <w:spacing w:line="360" w:lineRule="auto"/>
        <w:jc w:val="both"/>
        <w:rPr>
          <w:lang w:eastAsia="en-GB"/>
        </w:rPr>
      </w:pPr>
      <w:r w:rsidRPr="00266C82">
        <w:rPr>
          <w:lang w:eastAsia="zh-CN"/>
        </w:rPr>
        <w:t>The</w:t>
      </w:r>
      <w:r w:rsidR="008F593A" w:rsidRPr="00266C82">
        <w:rPr>
          <w:lang w:eastAsia="zh-CN"/>
        </w:rPr>
        <w:t xml:space="preserve"> </w:t>
      </w:r>
      <w:r w:rsidR="00553FF9" w:rsidRPr="00266C82">
        <w:rPr>
          <w:lang w:eastAsia="zh-CN"/>
        </w:rPr>
        <w:t xml:space="preserve">methodological approach </w:t>
      </w:r>
      <w:r w:rsidR="008F593A" w:rsidRPr="00266C82">
        <w:rPr>
          <w:lang w:eastAsia="zh-CN"/>
        </w:rPr>
        <w:t xml:space="preserve">refers to the </w:t>
      </w:r>
      <w:r w:rsidR="008F593A" w:rsidRPr="00266C82">
        <w:rPr>
          <w:lang w:eastAsia="en-GB"/>
        </w:rPr>
        <w:t>notion of</w:t>
      </w:r>
      <w:r w:rsidR="00E90BD5" w:rsidRPr="00266C82">
        <w:rPr>
          <w:lang w:eastAsia="en-GB"/>
        </w:rPr>
        <w:t xml:space="preserve"> a</w:t>
      </w:r>
      <w:r w:rsidR="008F593A" w:rsidRPr="00266C82">
        <w:rPr>
          <w:lang w:eastAsia="en-GB"/>
        </w:rPr>
        <w:t xml:space="preserve"> club that can be traced back to Baumol (1986). </w:t>
      </w:r>
      <w:r w:rsidRPr="00266C82">
        <w:rPr>
          <w:lang w:eastAsia="zh-CN"/>
        </w:rPr>
        <w:t>This</w:t>
      </w:r>
      <w:r w:rsidR="00AA18B1" w:rsidRPr="00266C82">
        <w:rPr>
          <w:lang w:eastAsia="zh-CN"/>
        </w:rPr>
        <w:t xml:space="preserve"> framework examines the long-run growth </w:t>
      </w:r>
      <w:r w:rsidR="008224FE" w:rsidRPr="00266C82">
        <w:rPr>
          <w:lang w:eastAsia="zh-CN"/>
        </w:rPr>
        <w:t>determined by</w:t>
      </w:r>
      <w:r w:rsidR="00AA18B1" w:rsidRPr="00266C82">
        <w:rPr>
          <w:lang w:eastAsia="zh-CN"/>
        </w:rPr>
        <w:t xml:space="preserve"> different tendencies in regional patterns of growth and convergence</w:t>
      </w:r>
      <w:r w:rsidR="008F593A" w:rsidRPr="00266C82">
        <w:rPr>
          <w:lang w:eastAsia="zh-CN"/>
        </w:rPr>
        <w:t>.</w:t>
      </w:r>
    </w:p>
    <w:p w14:paraId="2F30CD94" w14:textId="77777777" w:rsidR="00AA18B1" w:rsidRPr="0009770E" w:rsidRDefault="00AA18B1" w:rsidP="0009770E">
      <w:pPr>
        <w:spacing w:line="360" w:lineRule="auto"/>
        <w:jc w:val="both"/>
        <w:rPr>
          <w:color w:val="000000"/>
          <w:lang w:val="en-US"/>
        </w:rPr>
      </w:pPr>
      <w:r w:rsidRPr="00266C82">
        <w:rPr>
          <w:lang w:eastAsia="zh-CN"/>
        </w:rPr>
        <w:tab/>
      </w:r>
      <w:r w:rsidR="00064029" w:rsidRPr="00266C82">
        <w:rPr>
          <w:lang w:val="en-US"/>
        </w:rPr>
        <w:t>Differ</w:t>
      </w:r>
      <w:r w:rsidR="00064029">
        <w:rPr>
          <w:lang w:val="en-US"/>
        </w:rPr>
        <w:t>ing</w:t>
      </w:r>
      <w:r w:rsidR="00064029" w:rsidRPr="00266C82">
        <w:rPr>
          <w:lang w:val="en-US"/>
        </w:rPr>
        <w:t xml:space="preserve"> </w:t>
      </w:r>
      <w:r w:rsidR="00562E4B" w:rsidRPr="00266C82">
        <w:rPr>
          <w:lang w:val="en-US"/>
        </w:rPr>
        <w:t>from previous studies, w</w:t>
      </w:r>
      <w:r w:rsidRPr="00266C82">
        <w:rPr>
          <w:lang w:val="en-US"/>
        </w:rPr>
        <w:t>e</w:t>
      </w:r>
      <w:r w:rsidR="008F593A" w:rsidRPr="00266C82">
        <w:rPr>
          <w:lang w:val="en-US"/>
        </w:rPr>
        <w:t xml:space="preserve"> exten</w:t>
      </w:r>
      <w:r w:rsidR="00064029">
        <w:rPr>
          <w:lang w:val="en-US"/>
        </w:rPr>
        <w:t>d</w:t>
      </w:r>
      <w:r w:rsidR="008F593A" w:rsidRPr="00266C82">
        <w:rPr>
          <w:lang w:val="en-US"/>
        </w:rPr>
        <w:t xml:space="preserve"> the </w:t>
      </w:r>
      <w:r w:rsidR="008F593A" w:rsidRPr="00266C82">
        <w:rPr>
          <w:color w:val="000000"/>
        </w:rPr>
        <w:t>club convergence model proposed by Chatterji and Dewhurst (1996)</w:t>
      </w:r>
      <w:r w:rsidR="008F593A" w:rsidRPr="00266C82">
        <w:rPr>
          <w:lang w:val="en-US"/>
        </w:rPr>
        <w:t xml:space="preserve"> by </w:t>
      </w:r>
      <w:r w:rsidRPr="00266C82">
        <w:rPr>
          <w:lang w:val="en-US"/>
        </w:rPr>
        <w:t>apply</w:t>
      </w:r>
      <w:r w:rsidR="00562E4B" w:rsidRPr="00266C82">
        <w:rPr>
          <w:lang w:val="en-US"/>
        </w:rPr>
        <w:t>ing</w:t>
      </w:r>
      <w:r w:rsidR="00990F2F" w:rsidRPr="00266C82">
        <w:rPr>
          <w:lang w:val="en-US"/>
        </w:rPr>
        <w:t xml:space="preserve"> for </w:t>
      </w:r>
      <w:r w:rsidR="008F593A" w:rsidRPr="00266C82">
        <w:rPr>
          <w:lang w:val="en-US"/>
        </w:rPr>
        <w:t xml:space="preserve">the </w:t>
      </w:r>
      <w:r w:rsidR="00990F2F" w:rsidRPr="00266C82">
        <w:rPr>
          <w:lang w:val="en-US"/>
        </w:rPr>
        <w:t>first time</w:t>
      </w:r>
      <w:r w:rsidRPr="00266C82">
        <w:rPr>
          <w:lang w:val="en-US"/>
        </w:rPr>
        <w:t xml:space="preserve"> a local linear non-parametric technique (Li and Racine 2004, 2007)</w:t>
      </w:r>
      <w:r w:rsidRPr="00266C82">
        <w:rPr>
          <w:color w:val="000000"/>
        </w:rPr>
        <w:t xml:space="preserve">. </w:t>
      </w:r>
      <w:r w:rsidR="00E90BD5" w:rsidRPr="00266C82">
        <w:t>T</w:t>
      </w:r>
      <w:r w:rsidRPr="00266C82">
        <w:t xml:space="preserve">he majority of previous </w:t>
      </w:r>
      <w:r w:rsidR="00E90BD5" w:rsidRPr="00266C82">
        <w:t xml:space="preserve">studies on </w:t>
      </w:r>
      <w:r w:rsidR="00B301BF" w:rsidRPr="00266C82">
        <w:t xml:space="preserve">club convergence </w:t>
      </w:r>
      <w:r w:rsidRPr="00266C82">
        <w:t xml:space="preserve">use parametric estimation in order to examine the non-linear specification of convergence clubs with a few exceptions (Ezcurra et al., 2009). </w:t>
      </w:r>
      <w:r w:rsidR="00E90BD5" w:rsidRPr="00266C82">
        <w:t xml:space="preserve">Our approach </w:t>
      </w:r>
      <w:r w:rsidR="00E90BD5" w:rsidRPr="00266C82">
        <w:rPr>
          <w:color w:val="000000"/>
        </w:rPr>
        <w:t>i</w:t>
      </w:r>
      <w:r w:rsidRPr="00266C82">
        <w:rPr>
          <w:color w:val="000000"/>
        </w:rPr>
        <w:t xml:space="preserve">s more flexible </w:t>
      </w:r>
      <w:r w:rsidR="00562E4B" w:rsidRPr="00266C82">
        <w:rPr>
          <w:color w:val="000000"/>
        </w:rPr>
        <w:t>as</w:t>
      </w:r>
      <w:r w:rsidR="00064029">
        <w:rPr>
          <w:color w:val="000000"/>
        </w:rPr>
        <w:t xml:space="preserve"> </w:t>
      </w:r>
      <w:r w:rsidRPr="00266C82">
        <w:rPr>
          <w:color w:val="000000"/>
        </w:rPr>
        <w:t xml:space="preserve">it does not require several necessary assumptions, such as the relationship form between the </w:t>
      </w:r>
      <w:r w:rsidR="00990F2F" w:rsidRPr="00266C82">
        <w:rPr>
          <w:color w:val="000000"/>
        </w:rPr>
        <w:t xml:space="preserve">estimated </w:t>
      </w:r>
      <w:r w:rsidRPr="00266C82">
        <w:rPr>
          <w:color w:val="000000"/>
        </w:rPr>
        <w:t xml:space="preserve">initial and final gap, the existence of equilibria points, as well as </w:t>
      </w:r>
      <w:r w:rsidRPr="00266C82">
        <w:rPr>
          <w:color w:val="000000"/>
          <w:lang w:val="en-US"/>
        </w:rPr>
        <w:t>monotonicity, concavity</w:t>
      </w:r>
      <w:r w:rsidR="00347B89" w:rsidRPr="00266C82">
        <w:rPr>
          <w:color w:val="000000"/>
          <w:lang w:val="en-US"/>
        </w:rPr>
        <w:t xml:space="preserve"> and</w:t>
      </w:r>
      <w:r w:rsidR="00990F2F" w:rsidRPr="00266C82">
        <w:rPr>
          <w:color w:val="000000"/>
          <w:lang w:val="en-US"/>
        </w:rPr>
        <w:t xml:space="preserve"> homogeneity</w:t>
      </w:r>
      <w:r w:rsidRPr="00266C82">
        <w:rPr>
          <w:color w:val="000000"/>
          <w:lang w:val="en-US"/>
        </w:rPr>
        <w:t>.</w:t>
      </w:r>
      <w:r w:rsidR="008F593A" w:rsidRPr="00266C82">
        <w:rPr>
          <w:color w:val="000000"/>
          <w:lang w:val="en-US"/>
        </w:rPr>
        <w:t xml:space="preserve"> Furthermore, </w:t>
      </w:r>
      <w:r w:rsidRPr="00266C82">
        <w:rPr>
          <w:color w:val="000000"/>
          <w:lang w:val="en-US"/>
        </w:rPr>
        <w:t>the data directly determines the shape of the relationship between initial gaps and final gaps, and consequently the speed and size of convergence/divergence.</w:t>
      </w:r>
      <w:r w:rsidRPr="00266C82">
        <w:rPr>
          <w:lang w:val="en-US"/>
        </w:rPr>
        <w:t xml:space="preserve"> </w:t>
      </w:r>
      <w:r w:rsidR="00B301BF" w:rsidRPr="00266C82">
        <w:rPr>
          <w:lang w:val="en-US"/>
        </w:rPr>
        <w:t>We describe the main steps to replicate our analysis</w:t>
      </w:r>
      <w:r w:rsidR="00661686" w:rsidRPr="00266C82">
        <w:rPr>
          <w:lang w:val="en-US"/>
        </w:rPr>
        <w:t xml:space="preserve"> as follows</w:t>
      </w:r>
      <w:r w:rsidR="00B301BF" w:rsidRPr="00266C82">
        <w:rPr>
          <w:lang w:val="en-US"/>
        </w:rPr>
        <w:t>.</w:t>
      </w:r>
    </w:p>
    <w:p w14:paraId="7E4B6F11" w14:textId="77777777" w:rsidR="00CF238F" w:rsidRPr="00266C82" w:rsidRDefault="00562E4B" w:rsidP="00F679C4">
      <w:pPr>
        <w:spacing w:line="360" w:lineRule="auto"/>
        <w:ind w:firstLine="567"/>
        <w:jc w:val="both"/>
      </w:pPr>
      <w:r w:rsidRPr="00266C82">
        <w:t xml:space="preserve">We start </w:t>
      </w:r>
      <w:r w:rsidR="00661686" w:rsidRPr="00266C82">
        <w:t>by</w:t>
      </w:r>
      <w:r w:rsidRPr="00266C82">
        <w:t xml:space="preserve"> formalis</w:t>
      </w:r>
      <w:r w:rsidR="00661686" w:rsidRPr="00266C82">
        <w:t>ing</w:t>
      </w:r>
      <w:r w:rsidRPr="00266C82">
        <w:t xml:space="preserve"> the technology gap between a leading region and other regions</w:t>
      </w:r>
      <w:r w:rsidR="00064029">
        <w:t>,</w:t>
      </w:r>
      <w:r w:rsidRPr="00266C82">
        <w:t xml:space="preserve"> following </w:t>
      </w:r>
      <w:r w:rsidR="00AA18B1" w:rsidRPr="00266C82">
        <w:t xml:space="preserve">Chatterji (1992) and Chatterji and Dewhurst (1996). </w:t>
      </w:r>
      <w:r w:rsidR="00AA18B1" w:rsidRPr="00266C82">
        <w:rPr>
          <w:lang w:val="en-US"/>
        </w:rPr>
        <w:t xml:space="preserve">Specifically, </w:t>
      </w:r>
      <w:r w:rsidR="00AA18B1" w:rsidRPr="00266C82">
        <w:rPr>
          <w:position w:val="-4"/>
          <w:lang w:val="en-US"/>
        </w:rPr>
        <w:object w:dxaOrig="200" w:dyaOrig="260" w14:anchorId="0601EF93">
          <v:shape id="_x0000_i1026" type="#_x0000_t75" style="width:9pt;height:16.5pt" o:ole="">
            <v:imagedata r:id="rId8" o:title=""/>
          </v:shape>
          <o:OLEObject Type="Embed" ProgID="Equation.DSMT4" ShapeID="_x0000_i1026" DrawAspect="Content" ObjectID="_1569911507" r:id="rId9"/>
        </w:object>
      </w:r>
      <w:r w:rsidR="00AA18B1" w:rsidRPr="00266C82">
        <w:rPr>
          <w:lang w:val="en-US"/>
        </w:rPr>
        <w:t xml:space="preserve">and </w:t>
      </w:r>
      <w:r w:rsidR="00AA18B1" w:rsidRPr="00266C82">
        <w:rPr>
          <w:position w:val="-4"/>
          <w:lang w:val="en-US"/>
        </w:rPr>
        <w:object w:dxaOrig="260" w:dyaOrig="260" w14:anchorId="135091B4">
          <v:shape id="_x0000_i1027" type="#_x0000_t75" style="width:16.5pt;height:16.5pt" o:ole="">
            <v:imagedata r:id="rId10" o:title=""/>
          </v:shape>
          <o:OLEObject Type="Embed" ProgID="Equation.DSMT4" ShapeID="_x0000_i1027" DrawAspect="Content" ObjectID="_1569911508" r:id="rId11"/>
        </w:object>
      </w:r>
      <w:r w:rsidRPr="00266C82">
        <w:rPr>
          <w:lang w:val="en-US"/>
        </w:rPr>
        <w:t>are</w:t>
      </w:r>
      <w:r w:rsidR="00AA18B1" w:rsidRPr="00266C82">
        <w:rPr>
          <w:lang w:val="en-US"/>
        </w:rPr>
        <w:t xml:space="preserve"> the initial and final period under investigation</w:t>
      </w:r>
      <w:r w:rsidRPr="00266C82">
        <w:rPr>
          <w:lang w:val="en-US"/>
        </w:rPr>
        <w:t>.</w:t>
      </w:r>
      <w:r w:rsidR="00AA18B1" w:rsidRPr="00266C82">
        <w:t xml:space="preserve"> </w:t>
      </w:r>
      <w:r w:rsidR="00347B89" w:rsidRPr="00266C82">
        <w:t>T</w:t>
      </w:r>
      <w:r w:rsidR="00AA18B1" w:rsidRPr="00266C82">
        <w:t xml:space="preserve">he </w:t>
      </w:r>
      <w:r w:rsidR="00464405" w:rsidRPr="00266C82">
        <w:t>GDP</w:t>
      </w:r>
      <w:r w:rsidR="00AA18B1" w:rsidRPr="00266C82">
        <w:t xml:space="preserve"> per capita in a final year </w:t>
      </w:r>
      <w:r w:rsidR="00F90866" w:rsidRPr="00266C82">
        <w:rPr>
          <w:position w:val="-16"/>
        </w:rPr>
        <w:object w:dxaOrig="1260" w:dyaOrig="440" w14:anchorId="14F25BD1">
          <v:shape id="_x0000_i1028" type="#_x0000_t75" style="width:59.25pt;height:21.75pt" o:ole="">
            <v:imagedata r:id="rId12" o:title=""/>
          </v:shape>
          <o:OLEObject Type="Embed" ProgID="Equation.DSMT4" ShapeID="_x0000_i1028" DrawAspect="Content" ObjectID="_1569911509" r:id="rId13"/>
        </w:object>
      </w:r>
      <w:r w:rsidR="00AA18B1" w:rsidRPr="00266C82">
        <w:t xml:space="preserve">can </w:t>
      </w:r>
      <w:r w:rsidR="00A57CE6" w:rsidRPr="00266C82">
        <w:t xml:space="preserve">then </w:t>
      </w:r>
      <w:r w:rsidR="00AA18B1" w:rsidRPr="00266C82">
        <w:t>be represented as</w:t>
      </w:r>
      <w:r w:rsidR="00CF238F" w:rsidRPr="00266C82">
        <w:t>:</w:t>
      </w:r>
    </w:p>
    <w:p w14:paraId="2EF0EA3E" w14:textId="77777777" w:rsidR="00CF238F" w:rsidRPr="00266C82" w:rsidRDefault="00AA18B1" w:rsidP="00F679C4">
      <w:pPr>
        <w:spacing w:line="360" w:lineRule="auto"/>
        <w:ind w:firstLine="567"/>
        <w:jc w:val="both"/>
      </w:pPr>
      <w:r w:rsidRPr="00266C82">
        <w:t xml:space="preserve"> </w:t>
      </w:r>
      <w:r w:rsidR="00F90866" w:rsidRPr="00266C82">
        <w:rPr>
          <w:position w:val="-14"/>
        </w:rPr>
        <w:object w:dxaOrig="2500" w:dyaOrig="400" w14:anchorId="30B927F6">
          <v:shape id="_x0000_i1029" type="#_x0000_t75" style="width:126.75pt;height:21.75pt" o:ole="">
            <v:imagedata r:id="rId14" o:title=""/>
          </v:shape>
          <o:OLEObject Type="Embed" ProgID="Equation.DSMT4" ShapeID="_x0000_i1029" DrawAspect="Content" ObjectID="_1569911510" r:id="rId15"/>
        </w:object>
      </w:r>
      <w:r w:rsidRPr="00266C82">
        <w:t xml:space="preserve">, </w:t>
      </w:r>
      <w:r w:rsidR="00CF238F" w:rsidRPr="00266C82">
        <w:tab/>
      </w:r>
      <w:r w:rsidR="00CF238F" w:rsidRPr="00266C82">
        <w:tab/>
      </w:r>
      <w:r w:rsidR="00CF238F" w:rsidRPr="00266C82">
        <w:tab/>
      </w:r>
      <w:r w:rsidR="00CF238F" w:rsidRPr="00266C82">
        <w:tab/>
      </w:r>
      <w:r w:rsidR="00CF238F" w:rsidRPr="00266C82">
        <w:tab/>
      </w:r>
      <w:r w:rsidR="00CF238F" w:rsidRPr="00266C82">
        <w:tab/>
      </w:r>
      <w:r w:rsidR="00CF238F" w:rsidRPr="00266C82">
        <w:tab/>
      </w:r>
      <w:r w:rsidR="00CF238F" w:rsidRPr="00266C82">
        <w:tab/>
        <w:t>(1)</w:t>
      </w:r>
    </w:p>
    <w:p w14:paraId="6B572B28" w14:textId="77777777" w:rsidR="00AA18B1" w:rsidRPr="00266C82" w:rsidRDefault="00AA18B1" w:rsidP="00F679C4">
      <w:pPr>
        <w:spacing w:line="360" w:lineRule="auto"/>
        <w:jc w:val="both"/>
      </w:pPr>
      <w:r w:rsidRPr="00266C82">
        <w:t xml:space="preserve">where </w:t>
      </w:r>
      <w:r w:rsidR="00F90866" w:rsidRPr="00266C82">
        <w:rPr>
          <w:position w:val="-16"/>
        </w:rPr>
        <w:object w:dxaOrig="1219" w:dyaOrig="440" w14:anchorId="4A3EC356">
          <v:shape id="_x0000_i1030" type="#_x0000_t75" style="width:63pt;height:21.75pt" o:ole="">
            <v:imagedata r:id="rId16" o:title=""/>
          </v:shape>
          <o:OLEObject Type="Embed" ProgID="Equation.DSMT4" ShapeID="_x0000_i1030" DrawAspect="Content" ObjectID="_1569911511" r:id="rId17"/>
        </w:object>
      </w:r>
      <w:r w:rsidRPr="00266C82">
        <w:rPr>
          <w:lang w:val="en-US"/>
        </w:rPr>
        <w:t xml:space="preserve">is the natural logarithm of </w:t>
      </w:r>
      <w:r w:rsidR="00464405" w:rsidRPr="00266C82">
        <w:t>GDP</w:t>
      </w:r>
      <w:r w:rsidRPr="00266C82">
        <w:t xml:space="preserve"> per capita </w:t>
      </w:r>
      <w:r w:rsidRPr="00266C82">
        <w:rPr>
          <w:lang w:val="en-US"/>
        </w:rPr>
        <w:t>in the initial period. Then taking the logarithms and solving for</w:t>
      </w:r>
      <w:r w:rsidR="00AD5350" w:rsidRPr="00266C82">
        <w:rPr>
          <w:lang w:val="en-US"/>
        </w:rPr>
        <w:t xml:space="preserve"> </w:t>
      </w:r>
      <w:r w:rsidRPr="00266C82">
        <w:rPr>
          <w:position w:val="-14"/>
        </w:rPr>
        <w:object w:dxaOrig="440" w:dyaOrig="400" w14:anchorId="64D89235">
          <v:shape id="_x0000_i1031" type="#_x0000_t75" style="width:21.75pt;height:21.75pt" o:ole="">
            <v:imagedata r:id="rId18" o:title=""/>
          </v:shape>
          <o:OLEObject Type="Embed" ProgID="Equation.DSMT4" ShapeID="_x0000_i1031" DrawAspect="Content" ObjectID="_1569911512" r:id="rId19"/>
        </w:object>
      </w:r>
      <w:r w:rsidRPr="00266C82">
        <w:t>, the growth rate over a specific period can be estimated as</w:t>
      </w:r>
      <w:r w:rsidR="00F90866" w:rsidRPr="00266C82">
        <w:rPr>
          <w:position w:val="-14"/>
          <w:lang w:val="en-US"/>
        </w:rPr>
        <w:object w:dxaOrig="2659" w:dyaOrig="380" w14:anchorId="636DDE88">
          <v:shape id="_x0000_i1032" type="#_x0000_t75" style="width:126.75pt;height:21pt" o:ole="">
            <v:imagedata r:id="rId20" o:title=""/>
          </v:shape>
          <o:OLEObject Type="Embed" ProgID="Equation.DSMT4" ShapeID="_x0000_i1032" DrawAspect="Content" ObjectID="_1569911513" r:id="rId21"/>
        </w:object>
      </w:r>
      <w:r w:rsidRPr="00266C82">
        <w:rPr>
          <w:lang w:val="en-US"/>
        </w:rPr>
        <w:t>. T</w:t>
      </w:r>
      <w:r w:rsidRPr="00266C82">
        <w:t xml:space="preserve">he </w:t>
      </w:r>
      <w:r w:rsidR="00464405" w:rsidRPr="00266C82">
        <w:t>GDP</w:t>
      </w:r>
      <w:r w:rsidRPr="00266C82">
        <w:t xml:space="preserve"> per capita gaps between leading region (L) and another region i (i=1,..,N) can then be expressed as:</w:t>
      </w:r>
    </w:p>
    <w:p w14:paraId="0A1F872F" w14:textId="77777777" w:rsidR="00AA18B1" w:rsidRPr="00266C82" w:rsidRDefault="00F90866" w:rsidP="00F679C4">
      <w:pPr>
        <w:spacing w:line="360" w:lineRule="auto"/>
        <w:jc w:val="both"/>
      </w:pPr>
      <w:r w:rsidRPr="00266C82">
        <w:rPr>
          <w:position w:val="-14"/>
        </w:rPr>
        <w:object w:dxaOrig="4080" w:dyaOrig="380" w14:anchorId="08FEFB19">
          <v:shape id="_x0000_i1033" type="#_x0000_t75" style="width:198pt;height:21pt" o:ole="">
            <v:imagedata r:id="rId22" o:title=""/>
          </v:shape>
          <o:OLEObject Type="Embed" ProgID="Equation.DSMT4" ShapeID="_x0000_i1033" DrawAspect="Content" ObjectID="_1569911514" r:id="rId23"/>
        </w:object>
      </w:r>
      <w:r w:rsidR="00AA18B1" w:rsidRPr="00266C82">
        <w:t>,</w:t>
      </w:r>
      <w:r w:rsidR="00AA18B1" w:rsidRPr="00266C82">
        <w:tab/>
      </w:r>
      <w:r w:rsidR="00AA18B1" w:rsidRPr="00266C82">
        <w:tab/>
      </w:r>
      <w:r w:rsidR="00AA18B1" w:rsidRPr="00266C82">
        <w:tab/>
      </w:r>
      <w:r w:rsidR="00AA18B1" w:rsidRPr="00266C82">
        <w:tab/>
      </w:r>
      <w:r w:rsidR="00AA18B1" w:rsidRPr="00266C82">
        <w:tab/>
      </w:r>
      <w:r w:rsidR="00AA18B1" w:rsidRPr="00266C82">
        <w:tab/>
        <w:t xml:space="preserve">           (</w:t>
      </w:r>
      <w:r w:rsidR="00CF238F" w:rsidRPr="00266C82">
        <w:t>2</w:t>
      </w:r>
      <w:r w:rsidR="00AA18B1" w:rsidRPr="00266C82">
        <w:t>)</w:t>
      </w:r>
    </w:p>
    <w:p w14:paraId="7691CE0B" w14:textId="77777777" w:rsidR="00AA18B1" w:rsidRPr="00266C82" w:rsidRDefault="00F90866" w:rsidP="00F679C4">
      <w:pPr>
        <w:spacing w:line="360" w:lineRule="auto"/>
        <w:jc w:val="both"/>
      </w:pPr>
      <w:r w:rsidRPr="00266C82">
        <w:rPr>
          <w:position w:val="-14"/>
        </w:rPr>
        <w:object w:dxaOrig="3940" w:dyaOrig="380" w14:anchorId="38F3B2F1">
          <v:shape id="_x0000_i1034" type="#_x0000_t75" style="width:187.5pt;height:21pt" o:ole="">
            <v:imagedata r:id="rId24" o:title=""/>
          </v:shape>
          <o:OLEObject Type="Embed" ProgID="Equation.DSMT4" ShapeID="_x0000_i1034" DrawAspect="Content" ObjectID="_1569911515" r:id="rId25"/>
        </w:object>
      </w:r>
      <w:r w:rsidR="00AA18B1" w:rsidRPr="00266C82">
        <w:t>.</w:t>
      </w:r>
      <w:r w:rsidR="00AA18B1" w:rsidRPr="00266C82">
        <w:tab/>
      </w:r>
      <w:r w:rsidR="00AA18B1" w:rsidRPr="00266C82">
        <w:tab/>
      </w:r>
      <w:r w:rsidR="00AA18B1" w:rsidRPr="00266C82">
        <w:tab/>
      </w:r>
      <w:r w:rsidR="00AA18B1" w:rsidRPr="00266C82">
        <w:tab/>
      </w:r>
      <w:r w:rsidR="00AA18B1" w:rsidRPr="00266C82">
        <w:tab/>
      </w:r>
      <w:r w:rsidR="00AA18B1" w:rsidRPr="00266C82">
        <w:tab/>
        <w:t xml:space="preserve">           (</w:t>
      </w:r>
      <w:r w:rsidR="00CF238F" w:rsidRPr="00266C82">
        <w:t>3</w:t>
      </w:r>
      <w:r w:rsidR="00AA18B1" w:rsidRPr="00266C82">
        <w:t>)</w:t>
      </w:r>
    </w:p>
    <w:p w14:paraId="529A7022" w14:textId="77777777" w:rsidR="00AA18B1" w:rsidRPr="00266C82" w:rsidRDefault="00AA18B1" w:rsidP="00F679C4">
      <w:pPr>
        <w:spacing w:line="360" w:lineRule="auto"/>
        <w:jc w:val="both"/>
      </w:pPr>
      <w:r w:rsidRPr="00266C82">
        <w:rPr>
          <w:lang w:val="en-US"/>
        </w:rPr>
        <w:t xml:space="preserve">where </w:t>
      </w:r>
      <w:r w:rsidR="00A57CE6" w:rsidRPr="00266C82">
        <w:rPr>
          <w:lang w:val="en-US"/>
        </w:rPr>
        <w:t>α</w:t>
      </w:r>
      <w:r w:rsidRPr="00266C82">
        <w:rPr>
          <w:lang w:val="en-US"/>
        </w:rPr>
        <w:t xml:space="preserve"> is the steady state growth rate and </w:t>
      </w:r>
      <w:r w:rsidRPr="00266C82">
        <w:rPr>
          <w:position w:val="-6"/>
          <w:lang w:val="en-US"/>
        </w:rPr>
        <w:object w:dxaOrig="200" w:dyaOrig="279" w14:anchorId="78249E9D">
          <v:shape id="_x0000_i1035" type="#_x0000_t75" style="width:9pt;height:12.75pt" o:ole="">
            <v:imagedata r:id="rId26" o:title=""/>
          </v:shape>
          <o:OLEObject Type="Embed" ProgID="Equation.DSMT4" ShapeID="_x0000_i1035" DrawAspect="Content" ObjectID="_1569911516" r:id="rId27"/>
        </w:object>
      </w:r>
      <w:r w:rsidRPr="00266C82">
        <w:rPr>
          <w:lang w:val="en-US"/>
        </w:rPr>
        <w:t>is the convergence coefficient.</w:t>
      </w:r>
    </w:p>
    <w:p w14:paraId="09CCB72D" w14:textId="77777777" w:rsidR="00AA18B1" w:rsidRPr="00266C82" w:rsidRDefault="00AA18B1" w:rsidP="00F679C4">
      <w:pPr>
        <w:spacing w:line="360" w:lineRule="auto"/>
        <w:jc w:val="both"/>
      </w:pPr>
      <w:r w:rsidRPr="00266C82">
        <w:t>By subtracting and re-arranging (</w:t>
      </w:r>
      <w:r w:rsidR="00CF238F" w:rsidRPr="00266C82">
        <w:t>3</w:t>
      </w:r>
      <w:r w:rsidRPr="00266C82">
        <w:t>) from (</w:t>
      </w:r>
      <w:r w:rsidR="00CF238F" w:rsidRPr="00266C82">
        <w:t>2</w:t>
      </w:r>
      <w:r w:rsidRPr="00266C82">
        <w:t xml:space="preserve">), we obtain: </w:t>
      </w:r>
    </w:p>
    <w:p w14:paraId="0D9BDF44" w14:textId="77777777" w:rsidR="00AA18B1" w:rsidRPr="00266C82" w:rsidRDefault="00F90866" w:rsidP="00F679C4">
      <w:pPr>
        <w:spacing w:line="360" w:lineRule="auto"/>
        <w:jc w:val="both"/>
      </w:pPr>
      <w:r w:rsidRPr="00266C82">
        <w:rPr>
          <w:position w:val="-16"/>
        </w:rPr>
        <w:object w:dxaOrig="5760" w:dyaOrig="440" w14:anchorId="2FE5EFC9">
          <v:shape id="_x0000_i1036" type="#_x0000_t75" style="width:294pt;height:21.75pt" o:ole="">
            <v:imagedata r:id="rId28" o:title=""/>
          </v:shape>
          <o:OLEObject Type="Embed" ProgID="Equation.DSMT4" ShapeID="_x0000_i1036" DrawAspect="Content" ObjectID="_1569911517" r:id="rId29"/>
        </w:object>
      </w:r>
      <w:r w:rsidR="00AA18B1" w:rsidRPr="00266C82">
        <w:t xml:space="preserve">, </w:t>
      </w:r>
      <w:r w:rsidR="00AA18B1" w:rsidRPr="00266C82">
        <w:tab/>
      </w:r>
      <w:r w:rsidR="00AA18B1" w:rsidRPr="00266C82">
        <w:tab/>
      </w:r>
      <w:r w:rsidR="00AA18B1" w:rsidRPr="00266C82">
        <w:tab/>
        <w:t xml:space="preserve">           (</w:t>
      </w:r>
      <w:r w:rsidR="00CF238F" w:rsidRPr="00266C82">
        <w:t>4</w:t>
      </w:r>
      <w:r w:rsidR="00AA18B1" w:rsidRPr="00266C82">
        <w:t>)</w:t>
      </w:r>
    </w:p>
    <w:p w14:paraId="2FD0E3BC" w14:textId="77777777" w:rsidR="00AA18B1" w:rsidRPr="00266C82" w:rsidRDefault="00A57CE6" w:rsidP="00F679C4">
      <w:pPr>
        <w:spacing w:line="360" w:lineRule="auto"/>
        <w:jc w:val="both"/>
      </w:pPr>
      <w:r w:rsidRPr="00266C82">
        <w:t>E</w:t>
      </w:r>
      <w:r w:rsidR="00AA18B1" w:rsidRPr="00266C82">
        <w:t>quation (</w:t>
      </w:r>
      <w:r w:rsidR="00CF238F" w:rsidRPr="00266C82">
        <w:t>4</w:t>
      </w:r>
      <w:r w:rsidR="00AA18B1" w:rsidRPr="00266C82">
        <w:t>) can be re-written as:</w:t>
      </w:r>
    </w:p>
    <w:p w14:paraId="7BBD6754" w14:textId="77777777" w:rsidR="00AA18B1" w:rsidRPr="00266C82" w:rsidRDefault="00F90866" w:rsidP="00F679C4">
      <w:pPr>
        <w:spacing w:line="360" w:lineRule="auto"/>
        <w:jc w:val="both"/>
      </w:pPr>
      <w:r w:rsidRPr="00266C82">
        <w:rPr>
          <w:position w:val="-14"/>
        </w:rPr>
        <w:object w:dxaOrig="2760" w:dyaOrig="380" w14:anchorId="232CCA83">
          <v:shape id="_x0000_i1037" type="#_x0000_t75" style="width:139.5pt;height:21pt" o:ole="">
            <v:imagedata r:id="rId30" o:title=""/>
          </v:shape>
          <o:OLEObject Type="Embed" ProgID="Equation.DSMT4" ShapeID="_x0000_i1037" DrawAspect="Content" ObjectID="_1569911518" r:id="rId31"/>
        </w:object>
      </w:r>
      <w:r w:rsidR="00AA18B1" w:rsidRPr="00266C82">
        <w:t xml:space="preserve">, </w:t>
      </w:r>
      <w:r w:rsidR="00AA18B1" w:rsidRPr="00266C82">
        <w:tab/>
      </w:r>
      <w:r w:rsidR="00AA18B1" w:rsidRPr="00266C82">
        <w:tab/>
      </w:r>
      <w:r w:rsidR="00AA18B1" w:rsidRPr="00266C82">
        <w:tab/>
      </w:r>
      <w:r w:rsidR="00AA18B1" w:rsidRPr="00266C82">
        <w:tab/>
      </w:r>
      <w:r w:rsidR="00AA18B1" w:rsidRPr="00266C82">
        <w:tab/>
      </w:r>
      <w:r w:rsidR="00AA18B1" w:rsidRPr="00266C82">
        <w:tab/>
      </w:r>
      <w:r w:rsidR="00AA18B1" w:rsidRPr="00266C82">
        <w:tab/>
      </w:r>
      <w:r w:rsidR="00AA18B1" w:rsidRPr="00266C82">
        <w:tab/>
        <w:t>(</w:t>
      </w:r>
      <w:r w:rsidR="00CF238F" w:rsidRPr="00266C82">
        <w:t>5</w:t>
      </w:r>
      <w:r w:rsidR="00AA18B1" w:rsidRPr="00266C82">
        <w:t>)</w:t>
      </w:r>
    </w:p>
    <w:p w14:paraId="2C31FF06" w14:textId="59154445" w:rsidR="00AA18B1" w:rsidRPr="00266C82" w:rsidRDefault="00AA18B1" w:rsidP="00F679C4">
      <w:pPr>
        <w:spacing w:line="360" w:lineRule="auto"/>
        <w:jc w:val="both"/>
      </w:pPr>
      <w:r w:rsidRPr="00266C82">
        <w:t xml:space="preserve">where </w:t>
      </w:r>
      <w:r w:rsidRPr="00266C82">
        <w:rPr>
          <w:position w:val="-14"/>
        </w:rPr>
        <w:object w:dxaOrig="1040" w:dyaOrig="400" w14:anchorId="0861CAED">
          <v:shape id="_x0000_i1038" type="#_x0000_t75" style="width:51pt;height:21.75pt" o:ole="">
            <v:imagedata r:id="rId32" o:title=""/>
          </v:shape>
          <o:OLEObject Type="Embed" ProgID="Equation.DSMT4" ShapeID="_x0000_i1038" DrawAspect="Content" ObjectID="_1569911519" r:id="rId33"/>
        </w:object>
      </w:r>
      <w:r w:rsidRPr="00266C82">
        <w:t>and</w:t>
      </w:r>
      <w:r w:rsidR="00BC50A5">
        <w:t xml:space="preserve"> GGDPPC</w:t>
      </w:r>
      <w:r w:rsidR="00BC50A5" w:rsidRPr="00BC50A5">
        <w:rPr>
          <w:sz w:val="20"/>
        </w:rPr>
        <w:t>i</w:t>
      </w:r>
      <w:r w:rsidRPr="00266C82">
        <w:t xml:space="preserve"> represents the gap between the leading </w:t>
      </w:r>
      <w:r w:rsidR="008307BE" w:rsidRPr="00266C82">
        <w:t xml:space="preserve">regions </w:t>
      </w:r>
      <w:r w:rsidRPr="00266C82">
        <w:t>and the other regions</w:t>
      </w:r>
      <w:r w:rsidR="008307BE" w:rsidRPr="00266C82">
        <w:t xml:space="preserve">’ </w:t>
      </w:r>
      <w:r w:rsidR="00FB7108" w:rsidRPr="00266C82">
        <w:t>GDP</w:t>
      </w:r>
      <w:r w:rsidR="00347B89" w:rsidRPr="00266C82">
        <w:t xml:space="preserve"> </w:t>
      </w:r>
      <w:r w:rsidR="008307BE" w:rsidRPr="00266C82">
        <w:t>per capita levels</w:t>
      </w:r>
      <w:r w:rsidRPr="00266C82">
        <w:t xml:space="preserve">. </w:t>
      </w:r>
      <w:r w:rsidR="00FB7108" w:rsidRPr="00266C82">
        <w:t>Following the same procedure</w:t>
      </w:r>
      <w:r w:rsidR="00347B89" w:rsidRPr="00266C82">
        <w:t>,</w:t>
      </w:r>
      <w:r w:rsidR="008307BE" w:rsidRPr="00266C82">
        <w:t xml:space="preserve"> </w:t>
      </w:r>
      <w:r w:rsidRPr="00266C82">
        <w:t xml:space="preserve">we </w:t>
      </w:r>
      <w:r w:rsidR="00A57CE6" w:rsidRPr="00266C82">
        <w:t xml:space="preserve">also </w:t>
      </w:r>
      <w:r w:rsidR="008307BE" w:rsidRPr="00266C82">
        <w:t>construct</w:t>
      </w:r>
      <w:r w:rsidRPr="00266C82">
        <w:t xml:space="preserve"> two </w:t>
      </w:r>
      <w:r w:rsidR="00347B89" w:rsidRPr="00266C82">
        <w:t xml:space="preserve">other </w:t>
      </w:r>
      <w:r w:rsidRPr="00266C82">
        <w:t>gaps</w:t>
      </w:r>
      <w:r w:rsidR="00FB7108" w:rsidRPr="00266C82">
        <w:t xml:space="preserve">: </w:t>
      </w:r>
      <w:r w:rsidR="00064029">
        <w:t>(i</w:t>
      </w:r>
      <w:r w:rsidR="00A57CE6" w:rsidRPr="00266C82">
        <w:t>)</w:t>
      </w:r>
      <w:r w:rsidRPr="00266C82">
        <w:t xml:space="preserve"> </w:t>
      </w:r>
      <w:r w:rsidR="00A57CE6" w:rsidRPr="00266C82">
        <w:t>between</w:t>
      </w:r>
      <w:r w:rsidRPr="00266C82">
        <w:t xml:space="preserve"> financial centres’ rating levels </w:t>
      </w:r>
      <w:r w:rsidR="00075099" w:rsidRPr="00266C82">
        <w:t>(GRAT)</w:t>
      </w:r>
      <w:r w:rsidR="00BA382A" w:rsidRPr="00266C82">
        <w:t xml:space="preserve">; </w:t>
      </w:r>
      <w:r w:rsidR="00347B89" w:rsidRPr="00266C82">
        <w:t xml:space="preserve">and </w:t>
      </w:r>
      <w:r w:rsidR="00064029">
        <w:t>(ii</w:t>
      </w:r>
      <w:r w:rsidR="00A57CE6" w:rsidRPr="00266C82">
        <w:t>)</w:t>
      </w:r>
      <w:r w:rsidR="00075099" w:rsidRPr="00266C82">
        <w:t xml:space="preserve"> </w:t>
      </w:r>
      <w:r w:rsidR="00A57CE6" w:rsidRPr="00266C82">
        <w:rPr>
          <w:rFonts w:eastAsia="Times New Roman"/>
          <w:color w:val="000000"/>
        </w:rPr>
        <w:t xml:space="preserve">between </w:t>
      </w:r>
      <w:r w:rsidR="00075099" w:rsidRPr="00266C82">
        <w:rPr>
          <w:rFonts w:eastAsia="Times New Roman"/>
          <w:color w:val="000000"/>
        </w:rPr>
        <w:t xml:space="preserve">the </w:t>
      </w:r>
      <w:r w:rsidR="00C92EF1" w:rsidRPr="00266C82">
        <w:t>GDP per capita</w:t>
      </w:r>
      <w:r w:rsidR="008307BE" w:rsidRPr="00266C82">
        <w:rPr>
          <w:rFonts w:eastAsia="Times New Roman"/>
          <w:color w:val="000000"/>
        </w:rPr>
        <w:t xml:space="preserve"> levels of the </w:t>
      </w:r>
      <w:r w:rsidR="00075099" w:rsidRPr="00266C82">
        <w:rPr>
          <w:rFonts w:eastAsia="Times New Roman"/>
          <w:color w:val="000000"/>
        </w:rPr>
        <w:t xml:space="preserve">regions where a financial centre is located and </w:t>
      </w:r>
      <w:r w:rsidR="001F71C1" w:rsidRPr="00266C82">
        <w:rPr>
          <w:rFonts w:eastAsia="Times New Roman"/>
          <w:color w:val="000000"/>
        </w:rPr>
        <w:t>those of</w:t>
      </w:r>
      <w:r w:rsidR="00075099" w:rsidRPr="00266C82">
        <w:rPr>
          <w:rFonts w:eastAsia="Times New Roman"/>
          <w:color w:val="000000"/>
        </w:rPr>
        <w:t xml:space="preserve"> </w:t>
      </w:r>
      <w:r w:rsidR="00FB7108" w:rsidRPr="00266C82">
        <w:rPr>
          <w:rFonts w:eastAsia="Times New Roman"/>
          <w:color w:val="000000"/>
        </w:rPr>
        <w:t xml:space="preserve">other </w:t>
      </w:r>
      <w:r w:rsidR="00075099" w:rsidRPr="00266C82">
        <w:rPr>
          <w:rFonts w:eastAsia="Times New Roman"/>
          <w:color w:val="000000"/>
        </w:rPr>
        <w:t xml:space="preserve">regions </w:t>
      </w:r>
      <w:r w:rsidR="007167C8" w:rsidRPr="00266C82">
        <w:rPr>
          <w:rFonts w:eastAsia="Times New Roman"/>
          <w:color w:val="000000"/>
        </w:rPr>
        <w:t>within the same</w:t>
      </w:r>
      <w:r w:rsidR="008307BE" w:rsidRPr="00266C82">
        <w:rPr>
          <w:rFonts w:eastAsia="Times New Roman"/>
          <w:color w:val="000000"/>
        </w:rPr>
        <w:t xml:space="preserve"> </w:t>
      </w:r>
      <w:r w:rsidR="00075099" w:rsidRPr="00266C82">
        <w:rPr>
          <w:rFonts w:eastAsia="Times New Roman"/>
          <w:color w:val="000000"/>
        </w:rPr>
        <w:t>country</w:t>
      </w:r>
      <w:r w:rsidRPr="00266C82">
        <w:t xml:space="preserve"> </w:t>
      </w:r>
      <w:r w:rsidR="00075099" w:rsidRPr="00266C82">
        <w:t>(</w:t>
      </w:r>
      <w:r w:rsidR="00075099" w:rsidRPr="00266C82">
        <w:rPr>
          <w:rFonts w:eastAsia="Times New Roman"/>
          <w:bCs/>
          <w:color w:val="000000"/>
        </w:rPr>
        <w:t>WGGDPPC</w:t>
      </w:r>
      <w:r w:rsidR="00075099" w:rsidRPr="00266C82">
        <w:rPr>
          <w:rFonts w:eastAsia="Times New Roman"/>
          <w:color w:val="000000"/>
        </w:rPr>
        <w:t>).</w:t>
      </w:r>
      <w:r w:rsidR="00F75BF4" w:rsidRPr="00266C82">
        <w:rPr>
          <w:rFonts w:eastAsia="Times New Roman"/>
          <w:color w:val="000000"/>
        </w:rPr>
        <w:t xml:space="preserve"> </w:t>
      </w:r>
      <w:r w:rsidR="00F75BF4" w:rsidRPr="00266C82">
        <w:t xml:space="preserve">For the calculation of </w:t>
      </w:r>
      <w:r w:rsidR="00F75BF4" w:rsidRPr="00266C82">
        <w:rPr>
          <w:rFonts w:eastAsia="Times New Roman"/>
          <w:bCs/>
          <w:color w:val="000000"/>
        </w:rPr>
        <w:t>WGGDPPC</w:t>
      </w:r>
      <w:r w:rsidR="00F75BF4" w:rsidRPr="00266C82">
        <w:rPr>
          <w:rFonts w:eastAsia="Times New Roman"/>
          <w:color w:val="000000"/>
        </w:rPr>
        <w:t>, we</w:t>
      </w:r>
      <w:r w:rsidR="00F75BF4" w:rsidRPr="00266C82">
        <w:t xml:space="preserve"> consider all regions</w:t>
      </w:r>
      <w:r w:rsidR="00500213" w:rsidRPr="00266C82">
        <w:t xml:space="preserve"> at the </w:t>
      </w:r>
      <w:r w:rsidR="00F75BF4" w:rsidRPr="00266C82">
        <w:t>NUT</w:t>
      </w:r>
      <w:r w:rsidR="00500213" w:rsidRPr="00266C82">
        <w:t>S</w:t>
      </w:r>
      <w:r w:rsidR="00F75BF4" w:rsidRPr="00266C82">
        <w:t>3 level in each country.</w:t>
      </w:r>
    </w:p>
    <w:p w14:paraId="15114640" w14:textId="77777777" w:rsidR="00AA18B1" w:rsidRPr="00266C82" w:rsidRDefault="00B301BF" w:rsidP="00F679C4">
      <w:pPr>
        <w:spacing w:line="360" w:lineRule="auto"/>
        <w:ind w:firstLine="567"/>
        <w:jc w:val="both"/>
      </w:pPr>
      <w:r w:rsidRPr="00266C82">
        <w:t>W</w:t>
      </w:r>
      <w:r w:rsidR="00AA18B1" w:rsidRPr="00266C82">
        <w:t xml:space="preserve">e </w:t>
      </w:r>
      <w:r w:rsidRPr="00266C82">
        <w:t xml:space="preserve">then </w:t>
      </w:r>
      <w:r w:rsidR="00AA18B1" w:rsidRPr="00266C82">
        <w:t xml:space="preserve">apply the </w:t>
      </w:r>
      <w:r w:rsidR="00AA18B1" w:rsidRPr="00266C82">
        <w:rPr>
          <w:iCs/>
          <w:lang w:val="en-US"/>
        </w:rPr>
        <w:t>local linear non-parametric regression</w:t>
      </w:r>
      <w:r w:rsidR="00AA18B1" w:rsidRPr="00266C82">
        <w:t xml:space="preserve"> (Li and Racine 2004, 2007) </w:t>
      </w:r>
      <w:r w:rsidR="00FB7108" w:rsidRPr="00266C82">
        <w:t>that takes the following form</w:t>
      </w:r>
      <w:r w:rsidR="00064029">
        <w:t>:</w:t>
      </w:r>
      <w:r w:rsidR="008307BE" w:rsidRPr="00266C82">
        <w:rPr>
          <w:rStyle w:val="EndnoteReference"/>
        </w:rPr>
        <w:endnoteReference w:id="4"/>
      </w:r>
    </w:p>
    <w:p w14:paraId="52C0BA26" w14:textId="77777777" w:rsidR="00AA18B1" w:rsidRPr="00266C82" w:rsidRDefault="00AA18B1" w:rsidP="00F679C4">
      <w:pPr>
        <w:spacing w:line="360" w:lineRule="auto"/>
        <w:jc w:val="both"/>
      </w:pPr>
      <w:r w:rsidRPr="00266C82">
        <w:t xml:space="preserve"> </w:t>
      </w:r>
      <w:r w:rsidR="003E3C1F" w:rsidRPr="00266C82">
        <w:rPr>
          <w:position w:val="-16"/>
        </w:rPr>
        <w:object w:dxaOrig="4480" w:dyaOrig="440" w14:anchorId="2AB29694">
          <v:shape id="_x0000_i1039" type="#_x0000_t75" style="width:225.75pt;height:21.75pt" o:ole="">
            <v:imagedata r:id="rId34" o:title=""/>
          </v:shape>
          <o:OLEObject Type="Embed" ProgID="Equation.DSMT4" ShapeID="_x0000_i1039" DrawAspect="Content" ObjectID="_1569911520" r:id="rId35"/>
        </w:object>
      </w:r>
      <w:r w:rsidRPr="00266C82">
        <w:t xml:space="preserve"> </w:t>
      </w:r>
      <w:r w:rsidRPr="00266C82">
        <w:tab/>
      </w:r>
      <w:r w:rsidRPr="00266C82">
        <w:tab/>
        <w:t xml:space="preserve"> </w:t>
      </w:r>
      <w:r w:rsidRPr="00266C82">
        <w:tab/>
        <w:t xml:space="preserve">                          </w:t>
      </w:r>
      <w:r w:rsidRPr="00266C82">
        <w:tab/>
        <w:t>(</w:t>
      </w:r>
      <w:r w:rsidR="00CF238F" w:rsidRPr="00266C82">
        <w:t>6</w:t>
      </w:r>
      <w:r w:rsidRPr="00266C82">
        <w:t>)</w:t>
      </w:r>
    </w:p>
    <w:p w14:paraId="46B226C9" w14:textId="77777777" w:rsidR="003E3C1F" w:rsidRPr="00266C82" w:rsidRDefault="003E3C1F" w:rsidP="00F679C4">
      <w:pPr>
        <w:spacing w:line="360" w:lineRule="auto"/>
        <w:jc w:val="both"/>
      </w:pPr>
      <w:r w:rsidRPr="00266C82">
        <w:rPr>
          <w:position w:val="-16"/>
        </w:rPr>
        <w:object w:dxaOrig="3700" w:dyaOrig="440" w14:anchorId="20477340">
          <v:shape id="_x0000_i1040" type="#_x0000_t75" style="width:184.5pt;height:21.75pt" o:ole="">
            <v:imagedata r:id="rId36" o:title=""/>
          </v:shape>
          <o:OLEObject Type="Embed" ProgID="Equation.DSMT4" ShapeID="_x0000_i1040" DrawAspect="Content" ObjectID="_1569911521" r:id="rId37"/>
        </w:object>
      </w:r>
      <w:r w:rsidR="00E07144" w:rsidRPr="00266C82">
        <w:t xml:space="preserve"> </w:t>
      </w:r>
      <w:r w:rsidR="00E07144" w:rsidRPr="00266C82">
        <w:tab/>
      </w:r>
      <w:r w:rsidR="00E07144" w:rsidRPr="00266C82">
        <w:tab/>
      </w:r>
      <w:r w:rsidR="00E07144" w:rsidRPr="00266C82">
        <w:tab/>
      </w:r>
      <w:r w:rsidR="00E07144" w:rsidRPr="00266C82">
        <w:tab/>
      </w:r>
      <w:r w:rsidR="00E07144" w:rsidRPr="00266C82">
        <w:tab/>
      </w:r>
      <w:r w:rsidR="00E07144" w:rsidRPr="00266C82">
        <w:tab/>
      </w:r>
      <w:r w:rsidR="00E07144" w:rsidRPr="00266C82">
        <w:tab/>
        <w:t>(</w:t>
      </w:r>
      <w:r w:rsidR="00CF238F" w:rsidRPr="00266C82">
        <w:t>7</w:t>
      </w:r>
      <w:r w:rsidR="00E07144" w:rsidRPr="00266C82">
        <w:t>)</w:t>
      </w:r>
    </w:p>
    <w:p w14:paraId="3B86C4D6" w14:textId="016A2968" w:rsidR="007167C8" w:rsidRPr="00266C82" w:rsidRDefault="00562E4B" w:rsidP="00F679C4">
      <w:pPr>
        <w:spacing w:line="360" w:lineRule="auto"/>
        <w:jc w:val="both"/>
        <w:rPr>
          <w:rFonts w:eastAsia="Times New Roman"/>
          <w:color w:val="000000"/>
        </w:rPr>
      </w:pPr>
      <w:r w:rsidRPr="00266C82">
        <w:t xml:space="preserve">Equation (6) </w:t>
      </w:r>
      <w:r w:rsidR="00B301BF" w:rsidRPr="00266C82">
        <w:t>refers to</w:t>
      </w:r>
      <w:r w:rsidRPr="00266C82">
        <w:t xml:space="preserve"> the club convergence-divergence of GDP per capita gaps (GGDPPC) using the local linear estimator, whereas equation (7) analyses the club convergence-divergence of financial centres’ rating gaps (GRAT). </w:t>
      </w:r>
      <w:r w:rsidR="00CF238F" w:rsidRPr="00266C82">
        <w:t xml:space="preserve">In equations (6) and (7) </w:t>
      </w:r>
      <w:r w:rsidR="00BC50A5" w:rsidRPr="00BC50A5">
        <w:rPr>
          <w:i/>
        </w:rPr>
        <w:t>m(.)</w:t>
      </w:r>
      <w:r w:rsidR="00CB4B87" w:rsidRPr="00266C82">
        <w:t xml:space="preserve"> represents the unknown smooth function </w:t>
      </w:r>
      <w:r w:rsidR="00A57CE6" w:rsidRPr="00266C82">
        <w:t xml:space="preserve">that </w:t>
      </w:r>
      <w:r w:rsidR="00CB4B87" w:rsidRPr="00266C82">
        <w:t>can be interpreted as the conditional mean of the dependent variable</w:t>
      </w:r>
      <w:r w:rsidR="00E005DA" w:rsidRPr="00266C82">
        <w:t xml:space="preserve"> given the independent variable, whereas</w:t>
      </w:r>
      <w:r w:rsidR="00E005DA" w:rsidRPr="00266C82">
        <w:rPr>
          <w:position w:val="-12"/>
        </w:rPr>
        <w:object w:dxaOrig="240" w:dyaOrig="360" w14:anchorId="701D1CAA">
          <v:shape id="_x0000_i1041" type="#_x0000_t75" style="width:12.75pt;height:18.75pt" o:ole="">
            <v:imagedata r:id="rId38" o:title=""/>
          </v:shape>
          <o:OLEObject Type="Embed" ProgID="Equation.DSMT4" ShapeID="_x0000_i1041" DrawAspect="Content" ObjectID="_1569911522" r:id="rId39"/>
        </w:object>
      </w:r>
      <w:r w:rsidR="00E005DA" w:rsidRPr="00266C82">
        <w:t xml:space="preserve">denotes the disturbances. </w:t>
      </w:r>
      <w:r w:rsidR="00FB7108" w:rsidRPr="00266C82">
        <w:t>We also use</w:t>
      </w:r>
      <w:r w:rsidR="00DA6045" w:rsidRPr="00266C82">
        <w:t xml:space="preserve"> the local linear estimator </w:t>
      </w:r>
      <w:r w:rsidR="00FB7108" w:rsidRPr="00266C82">
        <w:t>to</w:t>
      </w:r>
      <w:r w:rsidR="00DA6045" w:rsidRPr="00266C82">
        <w:t xml:space="preserve"> </w:t>
      </w:r>
      <w:r w:rsidR="00A57CE6" w:rsidRPr="00266C82">
        <w:t xml:space="preserve">investigate </w:t>
      </w:r>
      <w:r w:rsidR="00DA6045" w:rsidRPr="00266C82">
        <w:t>the effect of financial</w:t>
      </w:r>
      <w:r w:rsidR="00AD5350" w:rsidRPr="00266C82">
        <w:t xml:space="preserve"> centres’ rating gaps (GRAT) on</w:t>
      </w:r>
      <w:r w:rsidR="00FB7108" w:rsidRPr="00266C82">
        <w:t xml:space="preserve">: </w:t>
      </w:r>
      <w:r w:rsidR="00064029">
        <w:t>(</w:t>
      </w:r>
      <w:r w:rsidR="00FB7108" w:rsidRPr="00266C82">
        <w:t xml:space="preserve">i) </w:t>
      </w:r>
      <w:r w:rsidR="00CF238F" w:rsidRPr="00266C82">
        <w:t xml:space="preserve">the </w:t>
      </w:r>
      <w:r w:rsidR="007167C8" w:rsidRPr="00266C82">
        <w:t xml:space="preserve">regions’ GDP </w:t>
      </w:r>
      <w:r w:rsidR="00FB7108" w:rsidRPr="00266C82">
        <w:t xml:space="preserve">per capita </w:t>
      </w:r>
      <w:r w:rsidR="007167C8" w:rsidRPr="00266C82">
        <w:t>gaps (GGDPPC) in which the financial centres are located</w:t>
      </w:r>
      <w:r w:rsidR="00FB7108" w:rsidRPr="00266C82">
        <w:t>; and</w:t>
      </w:r>
      <w:r w:rsidR="00AD5350" w:rsidRPr="00266C82">
        <w:t xml:space="preserve"> </w:t>
      </w:r>
      <w:r w:rsidR="00064029">
        <w:t>(</w:t>
      </w:r>
      <w:r w:rsidR="00FB7108" w:rsidRPr="00266C82">
        <w:t xml:space="preserve">ii) </w:t>
      </w:r>
      <w:r w:rsidR="007167C8" w:rsidRPr="00266C82">
        <w:rPr>
          <w:rFonts w:eastAsia="Times New Roman"/>
          <w:color w:val="000000"/>
        </w:rPr>
        <w:t>the GDP per capita gaps of the region</w:t>
      </w:r>
      <w:r w:rsidR="00CF238F" w:rsidRPr="00266C82">
        <w:rPr>
          <w:rFonts w:eastAsia="Times New Roman"/>
          <w:color w:val="000000"/>
        </w:rPr>
        <w:t>s</w:t>
      </w:r>
      <w:r w:rsidR="007167C8" w:rsidRPr="00266C82">
        <w:rPr>
          <w:rFonts w:eastAsia="Times New Roman"/>
          <w:color w:val="000000"/>
        </w:rPr>
        <w:t xml:space="preserve"> where a financial centre is located and </w:t>
      </w:r>
      <w:r w:rsidR="00FB7108" w:rsidRPr="00266C82">
        <w:rPr>
          <w:rFonts w:eastAsia="Times New Roman"/>
          <w:color w:val="000000"/>
        </w:rPr>
        <w:t>the other</w:t>
      </w:r>
      <w:r w:rsidR="007167C8" w:rsidRPr="00266C82">
        <w:rPr>
          <w:rFonts w:eastAsia="Times New Roman"/>
          <w:color w:val="000000"/>
        </w:rPr>
        <w:t xml:space="preserve"> regions within the same country</w:t>
      </w:r>
      <w:r w:rsidR="007167C8" w:rsidRPr="00266C82">
        <w:t xml:space="preserve"> (</w:t>
      </w:r>
      <w:r w:rsidR="007167C8" w:rsidRPr="00266C82">
        <w:rPr>
          <w:rFonts w:eastAsia="Times New Roman"/>
          <w:bCs/>
          <w:color w:val="000000"/>
        </w:rPr>
        <w:t>WGGDPPC</w:t>
      </w:r>
      <w:r w:rsidR="007167C8" w:rsidRPr="00266C82">
        <w:rPr>
          <w:rFonts w:eastAsia="Times New Roman"/>
          <w:color w:val="000000"/>
        </w:rPr>
        <w:t xml:space="preserve">). These </w:t>
      </w:r>
      <w:r w:rsidR="00FB7108" w:rsidRPr="00266C82">
        <w:rPr>
          <w:rFonts w:eastAsia="Times New Roman"/>
          <w:color w:val="000000"/>
        </w:rPr>
        <w:t>equations take the following form</w:t>
      </w:r>
      <w:r w:rsidR="007167C8" w:rsidRPr="00266C82">
        <w:rPr>
          <w:rFonts w:eastAsia="Times New Roman"/>
          <w:color w:val="000000"/>
        </w:rPr>
        <w:t>:</w:t>
      </w:r>
    </w:p>
    <w:p w14:paraId="3C3A1B16" w14:textId="77777777" w:rsidR="007167C8" w:rsidRPr="00266C82" w:rsidRDefault="007167C8" w:rsidP="00F679C4">
      <w:pPr>
        <w:spacing w:line="360" w:lineRule="auto"/>
        <w:jc w:val="both"/>
      </w:pPr>
      <w:r w:rsidRPr="00266C82">
        <w:rPr>
          <w:position w:val="-16"/>
        </w:rPr>
        <w:object w:dxaOrig="3940" w:dyaOrig="440" w14:anchorId="27E18B5D">
          <v:shape id="_x0000_i1042" type="#_x0000_t75" style="width:198.75pt;height:21.75pt" o:ole="">
            <v:imagedata r:id="rId40" o:title=""/>
          </v:shape>
          <o:OLEObject Type="Embed" ProgID="Equation.DSMT4" ShapeID="_x0000_i1042" DrawAspect="Content" ObjectID="_1569911523" r:id="rId41"/>
        </w:object>
      </w:r>
      <w:r w:rsidRPr="00266C82">
        <w:t xml:space="preserve"> </w:t>
      </w:r>
      <w:r w:rsidRPr="00266C82">
        <w:tab/>
      </w:r>
      <w:r w:rsidRPr="00266C82">
        <w:tab/>
      </w:r>
      <w:r w:rsidRPr="00266C82">
        <w:tab/>
      </w:r>
      <w:r w:rsidRPr="00266C82">
        <w:tab/>
      </w:r>
      <w:r w:rsidRPr="00266C82">
        <w:tab/>
      </w:r>
      <w:r w:rsidRPr="00266C82">
        <w:tab/>
      </w:r>
      <w:r w:rsidRPr="00266C82">
        <w:tab/>
        <w:t>(</w:t>
      </w:r>
      <w:r w:rsidR="00CF238F" w:rsidRPr="00266C82">
        <w:t>8</w:t>
      </w:r>
      <w:r w:rsidRPr="00266C82">
        <w:t>)</w:t>
      </w:r>
    </w:p>
    <w:p w14:paraId="1C2DF090" w14:textId="77777777" w:rsidR="00DA6045" w:rsidRPr="00266C82" w:rsidRDefault="007167C8" w:rsidP="00F679C4">
      <w:pPr>
        <w:spacing w:line="360" w:lineRule="auto"/>
        <w:jc w:val="both"/>
      </w:pPr>
      <w:r w:rsidRPr="00266C82">
        <w:rPr>
          <w:position w:val="-16"/>
        </w:rPr>
        <w:object w:dxaOrig="4120" w:dyaOrig="440" w14:anchorId="12AC2DF4">
          <v:shape id="_x0000_i1043" type="#_x0000_t75" style="width:207pt;height:21.75pt" o:ole="">
            <v:imagedata r:id="rId42" o:title=""/>
          </v:shape>
          <o:OLEObject Type="Embed" ProgID="Equation.DSMT4" ShapeID="_x0000_i1043" DrawAspect="Content" ObjectID="_1569911524" r:id="rId43"/>
        </w:object>
      </w:r>
      <w:r w:rsidRPr="00266C82">
        <w:t xml:space="preserve"> </w:t>
      </w:r>
      <w:r w:rsidRPr="00266C82">
        <w:tab/>
      </w:r>
      <w:r w:rsidRPr="00266C82">
        <w:tab/>
      </w:r>
      <w:r w:rsidRPr="00266C82">
        <w:tab/>
      </w:r>
      <w:r w:rsidRPr="00266C82">
        <w:tab/>
      </w:r>
      <w:r w:rsidRPr="00266C82">
        <w:tab/>
      </w:r>
      <w:r w:rsidRPr="00266C82">
        <w:tab/>
      </w:r>
      <w:r w:rsidRPr="00266C82">
        <w:tab/>
        <w:t>(</w:t>
      </w:r>
      <w:r w:rsidR="00CF238F" w:rsidRPr="00266C82">
        <w:t>9</w:t>
      </w:r>
      <w:r w:rsidRPr="00266C82">
        <w:t>)</w:t>
      </w:r>
    </w:p>
    <w:p w14:paraId="2972886D" w14:textId="1944260D" w:rsidR="001B38CD" w:rsidRDefault="00A4789D" w:rsidP="001B38CD">
      <w:pPr>
        <w:spacing w:line="360" w:lineRule="auto"/>
        <w:ind w:firstLine="567"/>
        <w:jc w:val="both"/>
      </w:pPr>
      <w:r>
        <w:t>However, it must be mentioned that the</w:t>
      </w:r>
      <w:r w:rsidR="00F96AA4">
        <w:t xml:space="preserve"> analysis of the regional gaps does not allows us to identify whether the divergence/convergence is driven by the lead</w:t>
      </w:r>
      <w:r w:rsidR="008B1BF2">
        <w:t>ing</w:t>
      </w:r>
      <w:r w:rsidR="00F96AA4">
        <w:t xml:space="preserve"> or lagging regions. Furthermore, the divergence/convergence process between the GDP can </w:t>
      </w:r>
      <w:r w:rsidR="003621BF">
        <w:t xml:space="preserve">also </w:t>
      </w:r>
      <w:r w:rsidR="00F96AA4">
        <w:t>be driven by further characteristics of both the regions where financial centres are</w:t>
      </w:r>
      <w:r w:rsidR="00A5566D">
        <w:t xml:space="preserve"> located and the other regions.</w:t>
      </w:r>
      <w:r w:rsidR="00F96AA4">
        <w:t xml:space="preserve"> </w:t>
      </w:r>
      <w:r w:rsidR="005A062A">
        <w:t>T</w:t>
      </w:r>
      <w:r w:rsidR="005A062A" w:rsidRPr="005A062A">
        <w:t>he rel</w:t>
      </w:r>
      <w:r w:rsidR="008B1BF2">
        <w:t>evant</w:t>
      </w:r>
      <w:r w:rsidR="005A062A" w:rsidRPr="005A062A">
        <w:t xml:space="preserve"> literature </w:t>
      </w:r>
      <w:r w:rsidR="008B1BF2">
        <w:t xml:space="preserve">analytically </w:t>
      </w:r>
      <w:r w:rsidR="005A062A">
        <w:t xml:space="preserve">explains a the </w:t>
      </w:r>
      <w:r w:rsidR="005A062A" w:rsidRPr="005A062A">
        <w:t>mechanisms of converging/diverging patterns between EU regions (e.g. Crescenzi, 2005; Crescenzi and Giua, 2016; Le Gallo and Dall’Erba, 2008; Petrak</w:t>
      </w:r>
      <w:r w:rsidR="005A062A" w:rsidRPr="001D4401">
        <w:t>os et al., 2005, 2011).</w:t>
      </w:r>
      <w:r w:rsidR="001B38CD" w:rsidRPr="001D4401">
        <w:t xml:space="preserve"> </w:t>
      </w:r>
      <w:r w:rsidR="005A062A" w:rsidRPr="001D4401">
        <w:t xml:space="preserve">However, </w:t>
      </w:r>
      <w:r w:rsidR="001D4401" w:rsidRPr="001D4401">
        <w:t>and given the potential limitations of the adopted methodology,</w:t>
      </w:r>
      <w:r w:rsidR="005A062A" w:rsidRPr="001D4401">
        <w:t xml:space="preserve"> o</w:t>
      </w:r>
      <w:r w:rsidR="001B38CD" w:rsidRPr="001D4401">
        <w:t>ne</w:t>
      </w:r>
      <w:r w:rsidR="001B38CD" w:rsidRPr="00AC3362">
        <w:t xml:space="preserve"> of the advantage</w:t>
      </w:r>
      <w:r w:rsidR="00904601">
        <w:t>s</w:t>
      </w:r>
      <w:r w:rsidR="001B38CD" w:rsidRPr="00AC3362">
        <w:t xml:space="preserve"> of the non-parametric model is that it is robust to </w:t>
      </w:r>
      <w:r w:rsidR="005A062A">
        <w:t xml:space="preserve">potential </w:t>
      </w:r>
      <w:r w:rsidR="001B38CD" w:rsidRPr="00AC3362">
        <w:t>omitted variables.</w:t>
      </w:r>
      <w:r w:rsidR="005A062A">
        <w:t xml:space="preserve"> (Frölich, </w:t>
      </w:r>
      <w:r w:rsidR="005A062A" w:rsidRPr="00266C82">
        <w:t>200</w:t>
      </w:r>
      <w:r w:rsidR="005A062A">
        <w:t>7, Li and Racine, 2007</w:t>
      </w:r>
      <w:r w:rsidR="005A062A" w:rsidRPr="00266C82">
        <w:t>)</w:t>
      </w:r>
      <w:r w:rsidR="005A062A">
        <w:t xml:space="preserve">. </w:t>
      </w:r>
      <w:r w:rsidR="001B38CD" w:rsidRPr="00AC3362">
        <w:t xml:space="preserve"> Therefore</w:t>
      </w:r>
      <w:r w:rsidR="00904601">
        <w:t>,</w:t>
      </w:r>
      <w:r w:rsidR="001B38CD" w:rsidRPr="00AC3362">
        <w:t xml:space="preserve"> we are still able to get robust results</w:t>
      </w:r>
      <w:r w:rsidR="005A062A">
        <w:t xml:space="preserve"> of the included variables</w:t>
      </w:r>
      <w:r w:rsidR="000B37DA">
        <w:t xml:space="preserve"> </w:t>
      </w:r>
      <w:r w:rsidR="000B37DA" w:rsidRPr="00AC3362">
        <w:t>without including specific regional variables for lagging regions</w:t>
      </w:r>
      <w:r w:rsidR="005A062A">
        <w:t>.</w:t>
      </w:r>
      <w:r w:rsidR="001B38CD" w:rsidRPr="00AC3362">
        <w:t xml:space="preserve"> </w:t>
      </w:r>
    </w:p>
    <w:p w14:paraId="29E87559" w14:textId="0A9F08F7" w:rsidR="004247D3" w:rsidRPr="00266C82" w:rsidRDefault="005A062A" w:rsidP="004247D3">
      <w:pPr>
        <w:spacing w:line="360" w:lineRule="auto"/>
        <w:ind w:firstLine="567"/>
        <w:jc w:val="both"/>
        <w:rPr>
          <w:lang w:val="en-US"/>
        </w:rPr>
      </w:pPr>
      <w:r>
        <w:t>Regardless of this potential advantage</w:t>
      </w:r>
      <w:r w:rsidR="008B1BF2">
        <w:t>,</w:t>
      </w:r>
      <w:r>
        <w:t xml:space="preserve"> and a</w:t>
      </w:r>
      <w:r w:rsidR="004247D3" w:rsidRPr="00266C82">
        <w:t xml:space="preserve">s </w:t>
      </w:r>
      <w:r w:rsidR="00E5062A" w:rsidRPr="00266C82">
        <w:t xml:space="preserve">a </w:t>
      </w:r>
      <w:r>
        <w:t xml:space="preserve">further </w:t>
      </w:r>
      <w:r w:rsidR="004247D3" w:rsidRPr="00266C82">
        <w:t xml:space="preserve">robustness check, we apply a probability transition matrix </w:t>
      </w:r>
      <w:r w:rsidR="00935239" w:rsidRPr="00266C82">
        <w:t>(inter alia Hammond and Thompson, 2002; Pittau and Zelli, 2006; Quah, 1996)</w:t>
      </w:r>
      <w:r w:rsidR="00064029">
        <w:t xml:space="preserve"> </w:t>
      </w:r>
      <w:r w:rsidR="004247D3" w:rsidRPr="00266C82">
        <w:t>in order to examine the probability of divergence/convergence of</w:t>
      </w:r>
      <w:r w:rsidR="00E5062A" w:rsidRPr="00266C82">
        <w:t xml:space="preserve"> </w:t>
      </w:r>
      <w:r w:rsidR="004247D3" w:rsidRPr="00266C82">
        <w:t>GRAT, GGDPPC</w:t>
      </w:r>
      <w:r w:rsidR="00E5062A" w:rsidRPr="00266C82">
        <w:t>,</w:t>
      </w:r>
      <w:r w:rsidR="004247D3" w:rsidRPr="00266C82">
        <w:t xml:space="preserve"> and WGGDPPC. As a first step of the analysis we separate the estimated gaps (i.e. GRAT, GGDPPC and WGGDPPC) into four states representing four discrete states (i.e. from State 1: lower gaps to State 4: largest gaps) over the period 2008</w:t>
      </w:r>
      <w:r w:rsidR="00064029">
        <w:t>–</w:t>
      </w:r>
      <w:r w:rsidR="004247D3" w:rsidRPr="00266C82">
        <w:t xml:space="preserve">2012 (see Appendix </w:t>
      </w:r>
      <w:r w:rsidR="00951B3F" w:rsidRPr="00266C82">
        <w:t>C</w:t>
      </w:r>
      <w:r w:rsidR="004247D3" w:rsidRPr="00266C82">
        <w:t xml:space="preserve"> for details).</w:t>
      </w:r>
    </w:p>
    <w:p w14:paraId="55EA9034" w14:textId="07C854FC" w:rsidR="0009770E" w:rsidRPr="00D37C8E" w:rsidRDefault="00B301BF" w:rsidP="00457347">
      <w:pPr>
        <w:spacing w:after="240" w:line="360" w:lineRule="auto"/>
        <w:ind w:firstLine="567"/>
        <w:jc w:val="both"/>
        <w:rPr>
          <w:rStyle w:val="a"/>
          <w:rFonts w:eastAsia="Times New Roman"/>
        </w:rPr>
      </w:pPr>
      <w:r w:rsidRPr="00266C82">
        <w:rPr>
          <w:lang w:val="en-US"/>
        </w:rPr>
        <w:t>As discussed in the literature review, there can be an endogeneity issue between financial centres’ competitiveness and regional economic convergence. Such</w:t>
      </w:r>
      <w:r w:rsidR="00E5062A" w:rsidRPr="00266C82">
        <w:rPr>
          <w:lang w:val="en-US"/>
        </w:rPr>
        <w:t xml:space="preserve"> an</w:t>
      </w:r>
      <w:r w:rsidRPr="00266C82">
        <w:rPr>
          <w:lang w:val="en-US"/>
        </w:rPr>
        <w:t xml:space="preserve"> issue should be tackled by </w:t>
      </w:r>
      <w:r w:rsidR="00804758" w:rsidRPr="00266C82">
        <w:rPr>
          <w:lang w:val="en-US"/>
        </w:rPr>
        <w:t xml:space="preserve">the </w:t>
      </w:r>
      <w:r w:rsidRPr="00266C82">
        <w:rPr>
          <w:lang w:val="en-US"/>
        </w:rPr>
        <w:t>non</w:t>
      </w:r>
      <w:r w:rsidR="003470D2">
        <w:rPr>
          <w:lang w:val="en-US"/>
        </w:rPr>
        <w:t>-parametric regression analysis.</w:t>
      </w:r>
      <w:r w:rsidR="00AA18B1" w:rsidRPr="00266C82">
        <w:rPr>
          <w:lang w:val="en-US"/>
        </w:rPr>
        <w:t xml:space="preserve"> </w:t>
      </w:r>
      <w:r w:rsidRPr="00266C82">
        <w:t xml:space="preserve">As pointed out by </w:t>
      </w:r>
      <w:r w:rsidR="00AA18B1" w:rsidRPr="00266C82">
        <w:t>Frölich (200</w:t>
      </w:r>
      <w:r w:rsidR="003470D2">
        <w:t>7</w:t>
      </w:r>
      <w:r w:rsidR="00AA18B1" w:rsidRPr="00266C82">
        <w:t>)</w:t>
      </w:r>
      <w:r w:rsidR="008B1BF2">
        <w:t>,</w:t>
      </w:r>
      <w:r w:rsidR="00064029">
        <w:t xml:space="preserve"> </w:t>
      </w:r>
      <w:r w:rsidR="00AA18B1" w:rsidRPr="00266C82">
        <w:t>non-parametric approaches permit</w:t>
      </w:r>
      <w:r w:rsidRPr="00266C82">
        <w:t xml:space="preserve"> </w:t>
      </w:r>
      <w:r w:rsidR="00AA18B1" w:rsidRPr="00266C82">
        <w:t>a better treatment of the effect of heterogeneity (over the parametric specifications)</w:t>
      </w:r>
      <w:r w:rsidR="00804758" w:rsidRPr="00266C82">
        <w:t xml:space="preserve"> since the</w:t>
      </w:r>
      <w:r w:rsidR="00064029">
        <w:t xml:space="preserve"> </w:t>
      </w:r>
      <w:r w:rsidR="00AA18B1" w:rsidRPr="00266C82">
        <w:t xml:space="preserve">local linear estimator </w:t>
      </w:r>
      <w:r w:rsidR="00064029">
        <w:t>gives</w:t>
      </w:r>
      <w:r w:rsidR="00064029" w:rsidRPr="00266C82">
        <w:t xml:space="preserve"> </w:t>
      </w:r>
      <w:r w:rsidR="00AA18B1" w:rsidRPr="00266C82">
        <w:rPr>
          <w:lang w:val="en-US"/>
        </w:rPr>
        <w:t>the value of the regression function at a given point by using neighbo</w:t>
      </w:r>
      <w:r w:rsidR="00064029">
        <w:rPr>
          <w:lang w:val="en-US"/>
        </w:rPr>
        <w:t>u</w:t>
      </w:r>
      <w:r w:rsidR="00AA18B1" w:rsidRPr="00266C82">
        <w:rPr>
          <w:lang w:val="en-US"/>
        </w:rPr>
        <w:t>ring observations</w:t>
      </w:r>
      <w:r w:rsidR="00AA18B1" w:rsidRPr="00266C82">
        <w:t xml:space="preserve">. As a result, it minimises possible endogeneity problems that can affect the relationship between the financial centres’ gaps and regional economic gaps. </w:t>
      </w:r>
      <w:r w:rsidR="00C015FC" w:rsidRPr="00266C82">
        <w:t xml:space="preserve">We also </w:t>
      </w:r>
      <w:r w:rsidRPr="00266C82">
        <w:t>address</w:t>
      </w:r>
      <w:r w:rsidR="00C015FC" w:rsidRPr="00266C82">
        <w:t xml:space="preserve"> the</w:t>
      </w:r>
      <w:r w:rsidRPr="00266C82">
        <w:t xml:space="preserve"> endogeneity problem </w:t>
      </w:r>
      <w:r w:rsidR="00C015FC" w:rsidRPr="00266C82">
        <w:t>by running a non-parametric instrumental variable regression</w:t>
      </w:r>
      <w:r w:rsidR="004247D3" w:rsidRPr="00266C82">
        <w:t xml:space="preserve">. This is </w:t>
      </w:r>
      <w:r w:rsidR="00E5062A" w:rsidRPr="00266C82">
        <w:t>important because</w:t>
      </w:r>
      <w:r w:rsidR="004247D3" w:rsidRPr="00266C82">
        <w:t xml:space="preserve"> t</w:t>
      </w:r>
      <w:r w:rsidR="00801A6F" w:rsidRPr="00266C82">
        <w:t xml:space="preserve">he vast majority of </w:t>
      </w:r>
      <w:r w:rsidR="000E09C8" w:rsidRPr="00266C82">
        <w:t>the previous empirical investigations</w:t>
      </w:r>
      <w:r w:rsidR="00801A6F" w:rsidRPr="00266C82">
        <w:t xml:space="preserve"> do not include endogenous regressors in their non</w:t>
      </w:r>
      <w:r w:rsidR="00180319" w:rsidRPr="00266C82">
        <w:t>-</w:t>
      </w:r>
      <w:r w:rsidR="00801A6F" w:rsidRPr="00266C82">
        <w:t>parametric regression analysis</w:t>
      </w:r>
      <w:r w:rsidR="001B5C82">
        <w:t xml:space="preserve">. </w:t>
      </w:r>
      <w:r w:rsidR="000E09C8" w:rsidRPr="00266C82">
        <w:t>In particular</w:t>
      </w:r>
      <w:r w:rsidR="00FB02BC" w:rsidRPr="00266C82">
        <w:t>,</w:t>
      </w:r>
      <w:r w:rsidR="000E09C8" w:rsidRPr="00266C82">
        <w:t xml:space="preserve"> by following</w:t>
      </w:r>
      <w:r w:rsidR="0064083B" w:rsidRPr="00266C82">
        <w:t xml:space="preserve"> </w:t>
      </w:r>
      <w:r w:rsidR="00801A6F" w:rsidRPr="00266C82">
        <w:t>Horowitz (2011)</w:t>
      </w:r>
      <w:r w:rsidR="000E09C8" w:rsidRPr="00266C82">
        <w:t xml:space="preserve">, we employ a </w:t>
      </w:r>
      <w:r w:rsidR="00801A6F" w:rsidRPr="00266C82">
        <w:t xml:space="preserve">methodological framework </w:t>
      </w:r>
      <w:r w:rsidR="000E09C8" w:rsidRPr="00266C82">
        <w:t>that</w:t>
      </w:r>
      <w:r w:rsidR="00347B89" w:rsidRPr="00266C82">
        <w:t xml:space="preserve"> directly</w:t>
      </w:r>
      <w:r w:rsidR="000E09C8" w:rsidRPr="00266C82">
        <w:t xml:space="preserve"> </w:t>
      </w:r>
      <w:r w:rsidR="00801A6F" w:rsidRPr="00266C82">
        <w:t>incorporates the instrumental variables into the estimatio</w:t>
      </w:r>
      <w:r w:rsidR="00FB02BC" w:rsidRPr="00266C82">
        <w:t xml:space="preserve">n. This framework </w:t>
      </w:r>
      <w:r w:rsidR="00801A6F" w:rsidRPr="00266C82">
        <w:t>is based</w:t>
      </w:r>
      <w:r w:rsidR="005F5820" w:rsidRPr="00266C82">
        <w:t xml:space="preserve"> </w:t>
      </w:r>
      <w:r w:rsidR="0092072F" w:rsidRPr="00266C82">
        <w:t>on</w:t>
      </w:r>
      <w:r w:rsidR="00FB02BC" w:rsidRPr="00266C82">
        <w:t xml:space="preserve"> a</w:t>
      </w:r>
      <w:r w:rsidR="0092072F" w:rsidRPr="00266C82">
        <w:t xml:space="preserve"> </w:t>
      </w:r>
      <w:r w:rsidR="005F5820" w:rsidRPr="00266C82">
        <w:t xml:space="preserve">local polynomial kernel regression. </w:t>
      </w:r>
      <w:r w:rsidR="00CB6DF8" w:rsidRPr="00266C82">
        <w:t xml:space="preserve">Specifically, the applied estimator </w:t>
      </w:r>
      <w:r w:rsidR="000E09C8" w:rsidRPr="00266C82">
        <w:t>allows</w:t>
      </w:r>
      <w:r w:rsidR="00CB6DF8" w:rsidRPr="00266C82">
        <w:t xml:space="preserve"> </w:t>
      </w:r>
      <w:r w:rsidR="00064029">
        <w:t>–</w:t>
      </w:r>
      <w:r w:rsidR="000E09C8" w:rsidRPr="00266C82">
        <w:t xml:space="preserve"> </w:t>
      </w:r>
      <w:r w:rsidR="005F5820" w:rsidRPr="00266C82">
        <w:t>under the presence of instrumental variables</w:t>
      </w:r>
      <w:r w:rsidR="00064029">
        <w:t xml:space="preserve"> –</w:t>
      </w:r>
      <w:r w:rsidR="00BC50A5">
        <w:t xml:space="preserve"> </w:t>
      </w:r>
      <w:r w:rsidR="00BC50A5" w:rsidRPr="00BC50A5">
        <w:rPr>
          <w:i/>
        </w:rPr>
        <w:t>m</w:t>
      </w:r>
      <m:oMath>
        <m:r>
          <w:rPr>
            <w:rFonts w:ascii="Cambria Math" w:hAnsi="Cambria Math"/>
          </w:rPr>
          <m:t xml:space="preserve"> </m:t>
        </m:r>
      </m:oMath>
      <w:r w:rsidR="005F5820" w:rsidRPr="00266C82">
        <w:t xml:space="preserve">in equations (8) and (9) </w:t>
      </w:r>
      <w:r w:rsidR="000E09C8" w:rsidRPr="00266C82">
        <w:t>to be</w:t>
      </w:r>
      <w:r w:rsidR="00FB62F4" w:rsidRPr="00266C82">
        <w:t xml:space="preserve"> defined as a</w:t>
      </w:r>
      <w:r w:rsidR="005F5820" w:rsidRPr="00266C82">
        <w:t xml:space="preserve"> Fredholm equation of the first kind</w:t>
      </w:r>
      <w:r w:rsidR="00FB02BC" w:rsidRPr="00266C82">
        <w:t>,</w:t>
      </w:r>
      <w:r w:rsidR="005F5820" w:rsidRPr="00266C82">
        <w:t xml:space="preserve"> </w:t>
      </w:r>
      <w:r w:rsidR="00CB6DF8" w:rsidRPr="00266C82">
        <w:t xml:space="preserve">which </w:t>
      </w:r>
      <w:r w:rsidR="005F5820" w:rsidRPr="00266C82">
        <w:t>is the solution to an ill-posed inverse problem.</w:t>
      </w:r>
      <w:r w:rsidR="00D06614" w:rsidRPr="00266C82">
        <w:rPr>
          <w:rStyle w:val="EndnoteReference"/>
        </w:rPr>
        <w:endnoteReference w:id="5"/>
      </w:r>
      <w:r w:rsidR="005F5820" w:rsidRPr="00266C82">
        <w:t xml:space="preserve"> </w:t>
      </w:r>
      <w:r w:rsidR="000E09C8" w:rsidRPr="00266C82">
        <w:t xml:space="preserve">This </w:t>
      </w:r>
      <w:r w:rsidR="00FB02BC" w:rsidRPr="00266C82">
        <w:t xml:space="preserve">enables </w:t>
      </w:r>
      <w:r w:rsidR="000E09C8" w:rsidRPr="00266C82">
        <w:t xml:space="preserve">us to </w:t>
      </w:r>
      <w:r w:rsidR="0092072F" w:rsidRPr="00266C82">
        <w:t xml:space="preserve">directly </w:t>
      </w:r>
      <w:r w:rsidR="00205ECA" w:rsidRPr="00266C82">
        <w:t xml:space="preserve">address the </w:t>
      </w:r>
      <w:r w:rsidR="005D7BF7" w:rsidRPr="00266C82">
        <w:t>endogeneity</w:t>
      </w:r>
      <w:r w:rsidR="000E09C8" w:rsidRPr="00266C82">
        <w:t xml:space="preserve"> issues without </w:t>
      </w:r>
      <w:r w:rsidR="00FB02BC" w:rsidRPr="00266C82">
        <w:t>imposing any</w:t>
      </w:r>
      <w:r w:rsidR="0092072F" w:rsidRPr="00266C82">
        <w:t xml:space="preserve"> functional form</w:t>
      </w:r>
      <w:r w:rsidR="00347B89" w:rsidRPr="00266C82">
        <w:t xml:space="preserve"> on</w:t>
      </w:r>
      <w:r w:rsidR="00064029">
        <w:t>,</w:t>
      </w:r>
      <w:r w:rsidR="0092072F" w:rsidRPr="00266C82">
        <w:t xml:space="preserve"> </w:t>
      </w:r>
      <w:r w:rsidR="000E09C8" w:rsidRPr="00266C82">
        <w:t xml:space="preserve">and linearity </w:t>
      </w:r>
      <w:r w:rsidR="00FB02BC" w:rsidRPr="00266C82">
        <w:t>between</w:t>
      </w:r>
      <w:r w:rsidR="00064029">
        <w:t>,</w:t>
      </w:r>
      <w:r w:rsidR="00FB02BC" w:rsidRPr="00266C82">
        <w:t xml:space="preserve"> </w:t>
      </w:r>
      <w:r w:rsidR="0092072F" w:rsidRPr="00266C82">
        <w:t>the variables</w:t>
      </w:r>
      <w:r w:rsidR="00AD5350" w:rsidRPr="00266C82">
        <w:t xml:space="preserve">. </w:t>
      </w:r>
      <w:r w:rsidR="000E09C8" w:rsidRPr="00266C82">
        <w:t xml:space="preserve">For the choice of the instrument variables </w:t>
      </w:r>
      <w:r w:rsidR="00966C3C" w:rsidRPr="00266C82">
        <w:t xml:space="preserve">to </w:t>
      </w:r>
      <w:r w:rsidR="000E09C8" w:rsidRPr="00266C82">
        <w:t xml:space="preserve">be included in our model, we follow the procedure introduced recently by </w:t>
      </w:r>
      <w:r w:rsidR="001F71C1" w:rsidRPr="00266C82">
        <w:t xml:space="preserve">Henderson et al. (2013). </w:t>
      </w:r>
      <w:r w:rsidR="000E09C8" w:rsidRPr="00266C82">
        <w:t xml:space="preserve">They propose a rigorous and innovative </w:t>
      </w:r>
      <w:r w:rsidR="00FB02BC" w:rsidRPr="00266C82">
        <w:t xml:space="preserve">approach </w:t>
      </w:r>
      <w:r w:rsidR="000E09C8" w:rsidRPr="00266C82">
        <w:t>to select appropriate instrumental variables in a non</w:t>
      </w:r>
      <w:r w:rsidR="00180319" w:rsidRPr="00266C82">
        <w:t>-</w:t>
      </w:r>
      <w:r w:rsidR="000E09C8" w:rsidRPr="00266C82">
        <w:t xml:space="preserve">parametric regression framework. </w:t>
      </w:r>
      <w:r w:rsidR="00CF238F" w:rsidRPr="00266C82">
        <w:rPr>
          <w:rFonts w:eastAsia="Times New Roman"/>
        </w:rPr>
        <w:t xml:space="preserve"> </w:t>
      </w:r>
      <w:r w:rsidR="00990F2F" w:rsidRPr="00266C82">
        <w:t>As a result</w:t>
      </w:r>
      <w:r w:rsidR="000E09C8" w:rsidRPr="00266C82">
        <w:t xml:space="preserve">, we </w:t>
      </w:r>
      <w:r w:rsidR="00E5062A" w:rsidRPr="00266C82">
        <w:t xml:space="preserve">first </w:t>
      </w:r>
      <w:r w:rsidR="000E09C8" w:rsidRPr="00266C82">
        <w:t>regress the potential instruments on the regional economic gaps by employing a local linear least square regression (Li and Racine, 2007). We</w:t>
      </w:r>
      <w:r w:rsidR="00AD5350" w:rsidRPr="00266C82">
        <w:t xml:space="preserve"> then</w:t>
      </w:r>
      <w:r w:rsidR="000E09C8" w:rsidRPr="00266C82">
        <w:t xml:space="preserve"> select only the variables that are not related </w:t>
      </w:r>
      <w:r w:rsidR="00BA382A" w:rsidRPr="00266C82">
        <w:t>to</w:t>
      </w:r>
      <w:r w:rsidR="000E09C8" w:rsidRPr="00266C82">
        <w:t xml:space="preserve"> the dependent variable (regional economic gap, see equations 8 and 9). </w:t>
      </w:r>
      <w:r w:rsidR="001B7E4A" w:rsidRPr="00266C82">
        <w:t xml:space="preserve">A further step of our analysis is to </w:t>
      </w:r>
      <w:r w:rsidR="000E09C8" w:rsidRPr="00266C82">
        <w:t>examine the correlation of the selected instruments with the endogenous regressors</w:t>
      </w:r>
      <w:r w:rsidR="00FB02BC" w:rsidRPr="00266C82">
        <w:t xml:space="preserve"> and </w:t>
      </w:r>
      <w:r w:rsidR="000E09C8" w:rsidRPr="00266C82">
        <w:t>we use them as instrumental variables in the non</w:t>
      </w:r>
      <w:r w:rsidR="00180319" w:rsidRPr="00266C82">
        <w:t>-</w:t>
      </w:r>
      <w:r w:rsidR="000E09C8" w:rsidRPr="00266C82">
        <w:t xml:space="preserve">parametric IV regression. After applying the described procedure, </w:t>
      </w:r>
      <w:r w:rsidR="001F71C1" w:rsidRPr="00266C82">
        <w:t>consistent</w:t>
      </w:r>
      <w:r w:rsidR="008164FB" w:rsidRPr="00266C82">
        <w:t xml:space="preserve"> with Henderson et al. (2013), </w:t>
      </w:r>
      <w:r w:rsidR="000E09C8" w:rsidRPr="00266C82">
        <w:t xml:space="preserve">we use the following </w:t>
      </w:r>
      <w:r w:rsidR="00FB02BC" w:rsidRPr="00266C82">
        <w:t>instruments</w:t>
      </w:r>
      <w:r w:rsidR="000E09C8" w:rsidRPr="00266C82">
        <w:t xml:space="preserve">: </w:t>
      </w:r>
      <w:r w:rsidR="000E09C8" w:rsidRPr="00266C82">
        <w:rPr>
          <w:rFonts w:eastAsia="Times New Roman"/>
        </w:rPr>
        <w:t xml:space="preserve">Deposit Money Bank Assets/ (Deposit Money + Central) Bank Assets (DBACBA); Deposit Money Bank Assets/GDP (DBAGDP); Private Credit by Deposit Money Banks/GDP (PCRDGDP); </w:t>
      </w:r>
      <w:r w:rsidR="00064029">
        <w:rPr>
          <w:rFonts w:eastAsia="Times New Roman"/>
        </w:rPr>
        <w:t xml:space="preserve">and </w:t>
      </w:r>
      <w:r w:rsidR="000E09C8" w:rsidRPr="00266C82">
        <w:rPr>
          <w:rFonts w:eastAsia="Times New Roman"/>
        </w:rPr>
        <w:t xml:space="preserve">Bank Deposits/GDP (BDGDP). </w:t>
      </w:r>
    </w:p>
    <w:p w14:paraId="22AAEF90" w14:textId="77777777" w:rsidR="006C3316" w:rsidRPr="00266C82" w:rsidRDefault="00447C7C" w:rsidP="00457347">
      <w:pPr>
        <w:pStyle w:val="Heading1"/>
        <w:spacing w:before="120" w:after="120" w:line="480" w:lineRule="auto"/>
        <w:rPr>
          <w:rFonts w:ascii="Times New Roman" w:hAnsi="Times New Roman"/>
          <w:b/>
          <w:bCs/>
          <w:color w:val="auto"/>
          <w:sz w:val="24"/>
          <w:szCs w:val="24"/>
          <w:lang w:eastAsia="zh-TW"/>
        </w:rPr>
      </w:pPr>
      <w:r w:rsidRPr="00266C82">
        <w:rPr>
          <w:rStyle w:val="a"/>
          <w:rFonts w:ascii="Times New Roman" w:hAnsi="Times New Roman"/>
          <w:b/>
          <w:bCs/>
          <w:color w:val="auto"/>
          <w:sz w:val="24"/>
          <w:szCs w:val="24"/>
          <w:lang w:eastAsia="zh-TW"/>
        </w:rPr>
        <w:t xml:space="preserve">4. </w:t>
      </w:r>
      <w:r w:rsidR="00C50AFB" w:rsidRPr="00266C82">
        <w:rPr>
          <w:rStyle w:val="a"/>
          <w:rFonts w:ascii="Times New Roman" w:hAnsi="Times New Roman"/>
          <w:b/>
          <w:bCs/>
          <w:color w:val="auto"/>
          <w:sz w:val="24"/>
          <w:szCs w:val="24"/>
          <w:lang w:eastAsia="zh-TW"/>
        </w:rPr>
        <w:t xml:space="preserve">Empirical </w:t>
      </w:r>
      <w:r w:rsidR="00493452" w:rsidRPr="00266C82">
        <w:rPr>
          <w:rStyle w:val="a"/>
          <w:rFonts w:ascii="Times New Roman" w:hAnsi="Times New Roman"/>
          <w:b/>
          <w:bCs/>
          <w:color w:val="auto"/>
          <w:sz w:val="24"/>
          <w:szCs w:val="24"/>
          <w:lang w:eastAsia="zh-TW"/>
        </w:rPr>
        <w:t>R</w:t>
      </w:r>
      <w:r w:rsidR="00C50AFB" w:rsidRPr="00266C82">
        <w:rPr>
          <w:rStyle w:val="a"/>
          <w:rFonts w:ascii="Times New Roman" w:hAnsi="Times New Roman"/>
          <w:b/>
          <w:bCs/>
          <w:color w:val="auto"/>
          <w:sz w:val="24"/>
          <w:szCs w:val="24"/>
          <w:lang w:eastAsia="zh-TW"/>
        </w:rPr>
        <w:t>esult</w:t>
      </w:r>
      <w:r w:rsidR="00B20004" w:rsidRPr="00266C82">
        <w:rPr>
          <w:rStyle w:val="a"/>
          <w:rFonts w:ascii="Times New Roman" w:hAnsi="Times New Roman"/>
          <w:b/>
          <w:bCs/>
          <w:color w:val="auto"/>
          <w:sz w:val="24"/>
          <w:szCs w:val="24"/>
          <w:lang w:eastAsia="zh-TW"/>
        </w:rPr>
        <w:t>s</w:t>
      </w:r>
    </w:p>
    <w:p w14:paraId="12B52488" w14:textId="77777777" w:rsidR="00F679C4" w:rsidRPr="00266C82" w:rsidRDefault="00F679C4" w:rsidP="00457347">
      <w:pPr>
        <w:spacing w:before="120" w:after="120" w:line="480" w:lineRule="auto"/>
        <w:rPr>
          <w:i/>
          <w:lang w:eastAsia="zh-TW"/>
        </w:rPr>
      </w:pPr>
      <w:r w:rsidRPr="00266C82">
        <w:rPr>
          <w:i/>
          <w:lang w:eastAsia="zh-TW"/>
        </w:rPr>
        <w:t xml:space="preserve">4.1 Convergence clubs for financial centres and regional </w:t>
      </w:r>
      <w:r w:rsidR="001E6C3F">
        <w:rPr>
          <w:i/>
          <w:lang w:eastAsia="zh-TW"/>
        </w:rPr>
        <w:t>GDP</w:t>
      </w:r>
      <w:r w:rsidRPr="00266C82">
        <w:rPr>
          <w:i/>
          <w:lang w:eastAsia="zh-TW"/>
        </w:rPr>
        <w:t xml:space="preserve"> per capita</w:t>
      </w:r>
    </w:p>
    <w:p w14:paraId="4A47383E" w14:textId="1FBB5324" w:rsidR="00F679C4" w:rsidRPr="00266C82" w:rsidRDefault="00F679C4" w:rsidP="00D37C8E">
      <w:pPr>
        <w:spacing w:line="360" w:lineRule="auto"/>
        <w:jc w:val="both"/>
      </w:pPr>
      <w:r w:rsidRPr="00266C82">
        <w:t xml:space="preserve">In this subsection we discuss the results that we obtain for the club convergence of our sample of EU23 financial centres. </w:t>
      </w:r>
      <w:r w:rsidR="00CD7184" w:rsidRPr="00266C82">
        <w:t>In particular</w:t>
      </w:r>
      <w:r w:rsidR="002C6E47" w:rsidRPr="00266C82">
        <w:t xml:space="preserve">, we assess how </w:t>
      </w:r>
      <w:r w:rsidR="004335FA" w:rsidRPr="00266C82">
        <w:t xml:space="preserve">various </w:t>
      </w:r>
      <w:r w:rsidR="002C6E47" w:rsidRPr="00266C82">
        <w:t>global financial centr</w:t>
      </w:r>
      <w:r w:rsidR="00064029">
        <w:t>e</w:t>
      </w:r>
      <w:r w:rsidR="002C6E47" w:rsidRPr="00266C82">
        <w:t xml:space="preserve">s </w:t>
      </w:r>
      <w:r w:rsidR="00CD7184" w:rsidRPr="00266C82">
        <w:t>(</w:t>
      </w:r>
      <w:r w:rsidR="002C6E47" w:rsidRPr="00266C82">
        <w:rPr>
          <w:rFonts w:eastAsiaTheme="minorHAnsi"/>
          <w:lang w:eastAsia="en-US"/>
        </w:rPr>
        <w:t>such as Frankfurt, Luxemb</w:t>
      </w:r>
      <w:r w:rsidR="008B1BF2">
        <w:rPr>
          <w:rFonts w:eastAsiaTheme="minorHAnsi"/>
          <w:lang w:eastAsia="en-US"/>
        </w:rPr>
        <w:t>o</w:t>
      </w:r>
      <w:r w:rsidR="002C6E47" w:rsidRPr="00266C82">
        <w:rPr>
          <w:rFonts w:eastAsiaTheme="minorHAnsi"/>
          <w:lang w:eastAsia="en-US"/>
        </w:rPr>
        <w:t>urg</w:t>
      </w:r>
      <w:r w:rsidR="00064029">
        <w:rPr>
          <w:rFonts w:eastAsiaTheme="minorHAnsi"/>
          <w:lang w:eastAsia="en-US"/>
        </w:rPr>
        <w:t xml:space="preserve"> and</w:t>
      </w:r>
      <w:r w:rsidR="002C6E47" w:rsidRPr="00266C82">
        <w:rPr>
          <w:rFonts w:eastAsiaTheme="minorHAnsi"/>
          <w:lang w:eastAsia="en-US"/>
        </w:rPr>
        <w:t xml:space="preserve"> Paris</w:t>
      </w:r>
      <w:r w:rsidR="00CD7184" w:rsidRPr="00266C82">
        <w:rPr>
          <w:rFonts w:eastAsiaTheme="minorHAnsi"/>
          <w:lang w:eastAsia="en-US"/>
        </w:rPr>
        <w:t>),</w:t>
      </w:r>
      <w:r w:rsidR="002C6E47" w:rsidRPr="00266C82">
        <w:t xml:space="preserve"> and </w:t>
      </w:r>
      <w:r w:rsidR="002C6E47" w:rsidRPr="00266C82">
        <w:rPr>
          <w:rFonts w:eastAsiaTheme="minorHAnsi"/>
          <w:lang w:eastAsia="en-US"/>
        </w:rPr>
        <w:t>second and third-tier financial centres were</w:t>
      </w:r>
      <w:r w:rsidR="004335FA" w:rsidRPr="00266C82">
        <w:rPr>
          <w:rFonts w:eastAsiaTheme="minorHAnsi"/>
          <w:lang w:eastAsia="en-US"/>
        </w:rPr>
        <w:t xml:space="preserve"> differently</w:t>
      </w:r>
      <w:r w:rsidR="002C6E47" w:rsidRPr="00266C82">
        <w:rPr>
          <w:rFonts w:eastAsiaTheme="minorHAnsi"/>
          <w:lang w:eastAsia="en-US"/>
        </w:rPr>
        <w:t xml:space="preserve"> </w:t>
      </w:r>
      <w:r w:rsidR="004335FA" w:rsidRPr="00266C82">
        <w:rPr>
          <w:rFonts w:eastAsiaTheme="minorHAnsi"/>
          <w:lang w:eastAsia="en-US"/>
        </w:rPr>
        <w:t>affected by</w:t>
      </w:r>
      <w:r w:rsidR="002C6E47" w:rsidRPr="00266C82">
        <w:rPr>
          <w:rFonts w:eastAsiaTheme="minorHAnsi"/>
          <w:lang w:eastAsia="en-US"/>
        </w:rPr>
        <w:t xml:space="preserve"> the GFC. </w:t>
      </w:r>
      <w:r w:rsidR="00CD7184" w:rsidRPr="00266C82">
        <w:rPr>
          <w:rFonts w:eastAsiaTheme="minorHAnsi"/>
          <w:lang w:eastAsia="en-US"/>
        </w:rPr>
        <w:t xml:space="preserve">This </w:t>
      </w:r>
      <w:r w:rsidR="002C6E47" w:rsidRPr="00266C82">
        <w:rPr>
          <w:rFonts w:eastAsiaTheme="minorHAnsi"/>
          <w:lang w:eastAsia="en-US"/>
        </w:rPr>
        <w:t xml:space="preserve">analysis </w:t>
      </w:r>
      <w:r w:rsidR="00CD7184" w:rsidRPr="00266C82">
        <w:rPr>
          <w:rFonts w:eastAsiaTheme="minorHAnsi"/>
          <w:lang w:eastAsia="en-US"/>
        </w:rPr>
        <w:t>also allows us</w:t>
      </w:r>
      <w:r w:rsidR="002C6E47" w:rsidRPr="00266C82">
        <w:rPr>
          <w:rFonts w:eastAsiaTheme="minorHAnsi"/>
          <w:lang w:eastAsia="en-US"/>
        </w:rPr>
        <w:t xml:space="preserve"> to </w:t>
      </w:r>
      <w:r w:rsidR="00CD7184" w:rsidRPr="00266C82">
        <w:rPr>
          <w:rFonts w:eastAsiaTheme="minorHAnsi"/>
          <w:lang w:eastAsia="en-US"/>
        </w:rPr>
        <w:t xml:space="preserve">better </w:t>
      </w:r>
      <w:r w:rsidR="002C6E47" w:rsidRPr="00266C82">
        <w:rPr>
          <w:rFonts w:eastAsiaTheme="minorHAnsi"/>
          <w:lang w:eastAsia="en-US"/>
        </w:rPr>
        <w:t xml:space="preserve">understand whether the reduction of economic regional inequalities </w:t>
      </w:r>
      <w:r w:rsidR="00CD7184" w:rsidRPr="00266C82">
        <w:t xml:space="preserve">where financial centres are located </w:t>
      </w:r>
      <w:r w:rsidR="002C6E47" w:rsidRPr="00266C82">
        <w:rPr>
          <w:rFonts w:eastAsiaTheme="minorHAnsi"/>
          <w:lang w:eastAsia="en-US"/>
        </w:rPr>
        <w:t xml:space="preserve">is </w:t>
      </w:r>
      <w:r w:rsidR="00CD7184" w:rsidRPr="00266C82">
        <w:rPr>
          <w:rFonts w:eastAsiaTheme="minorHAnsi"/>
          <w:lang w:eastAsia="en-US"/>
        </w:rPr>
        <w:t>explained by</w:t>
      </w:r>
      <w:r w:rsidR="002C6E47" w:rsidRPr="00266C82">
        <w:rPr>
          <w:rFonts w:eastAsiaTheme="minorHAnsi"/>
          <w:lang w:eastAsia="en-US"/>
        </w:rPr>
        <w:t xml:space="preserve"> a loss of competitiveness by top-tier financial centres rather than the catch-up process of second a</w:t>
      </w:r>
      <w:r w:rsidR="001B5C82">
        <w:rPr>
          <w:rFonts w:eastAsiaTheme="minorHAnsi"/>
          <w:lang w:eastAsia="en-US"/>
        </w:rPr>
        <w:t>nd third-tier financial centres.</w:t>
      </w:r>
    </w:p>
    <w:p w14:paraId="29457D43" w14:textId="77777777" w:rsidR="00F679C4" w:rsidRPr="00266C82" w:rsidRDefault="00F679C4" w:rsidP="00F679C4">
      <w:pPr>
        <w:autoSpaceDE w:val="0"/>
        <w:autoSpaceDN w:val="0"/>
        <w:adjustRightInd w:val="0"/>
        <w:spacing w:before="120" w:after="120" w:line="480" w:lineRule="auto"/>
        <w:jc w:val="center"/>
        <w:rPr>
          <w:i/>
        </w:rPr>
      </w:pPr>
      <w:r w:rsidRPr="00266C82">
        <w:rPr>
          <w:i/>
        </w:rPr>
        <w:t>Insert Figure 1.a-b about here</w:t>
      </w:r>
    </w:p>
    <w:p w14:paraId="69E34BE7" w14:textId="225F2A39" w:rsidR="00F679C4" w:rsidRPr="001B5C82" w:rsidRDefault="00F679C4" w:rsidP="00BA1001">
      <w:pPr>
        <w:pStyle w:val="Default"/>
        <w:spacing w:line="360" w:lineRule="auto"/>
        <w:ind w:firstLine="567"/>
        <w:jc w:val="both"/>
        <w:rPr>
          <w:rFonts w:ascii="Times New Roman" w:hAnsi="Times New Roman" w:cs="Times New Roman"/>
          <w:color w:val="auto"/>
          <w:lang w:val="en-GB" w:eastAsia="el-GR"/>
        </w:rPr>
      </w:pPr>
      <w:r w:rsidRPr="00266C82">
        <w:rPr>
          <w:rFonts w:ascii="Times New Roman" w:hAnsi="Times New Roman" w:cs="Times New Roman"/>
          <w:color w:val="auto"/>
          <w:lang w:val="en-GB" w:eastAsia="el-GR"/>
        </w:rPr>
        <w:t xml:space="preserve">Figure 1 shows the convergence of the GFCI index (Subfigure 1.a) and </w:t>
      </w:r>
      <w:r w:rsidR="001E6C3F">
        <w:rPr>
          <w:rFonts w:ascii="Times New Roman" w:hAnsi="Times New Roman" w:cs="Times New Roman"/>
          <w:color w:val="auto"/>
          <w:lang w:val="en-GB" w:eastAsia="el-GR"/>
        </w:rPr>
        <w:t>GDP</w:t>
      </w:r>
      <w:r w:rsidRPr="00266C82">
        <w:rPr>
          <w:rFonts w:ascii="Times New Roman" w:hAnsi="Times New Roman" w:cs="Times New Roman"/>
          <w:color w:val="auto"/>
          <w:lang w:val="en-GB" w:eastAsia="el-GR"/>
        </w:rPr>
        <w:t xml:space="preserve"> per capita between the regions where the financial centres are located (Subfigure 1.b) </w:t>
      </w:r>
      <w:r w:rsidR="00CD7184" w:rsidRPr="00266C82">
        <w:rPr>
          <w:rFonts w:ascii="Times New Roman" w:hAnsi="Times New Roman" w:cs="Times New Roman"/>
          <w:color w:val="auto"/>
          <w:lang w:val="en-GB" w:eastAsia="el-GR"/>
        </w:rPr>
        <w:t>in</w:t>
      </w:r>
      <w:r w:rsidRPr="00266C82">
        <w:rPr>
          <w:rFonts w:ascii="Times New Roman" w:hAnsi="Times New Roman" w:cs="Times New Roman"/>
          <w:color w:val="auto"/>
          <w:lang w:val="en-GB" w:eastAsia="el-GR"/>
        </w:rPr>
        <w:t xml:space="preserve"> 2008 </w:t>
      </w:r>
      <w:r w:rsidR="00CD7184" w:rsidRPr="00266C82">
        <w:rPr>
          <w:rFonts w:ascii="Times New Roman" w:hAnsi="Times New Roman" w:cs="Times New Roman"/>
          <w:color w:val="auto"/>
          <w:lang w:val="en-GB" w:eastAsia="el-GR"/>
        </w:rPr>
        <w:t xml:space="preserve">compared </w:t>
      </w:r>
      <w:r w:rsidRPr="00266C82">
        <w:rPr>
          <w:rFonts w:ascii="Times New Roman" w:hAnsi="Times New Roman" w:cs="Times New Roman"/>
          <w:color w:val="auto"/>
          <w:lang w:val="en-GB" w:eastAsia="el-GR"/>
        </w:rPr>
        <w:t>to 2012.  In Sub</w:t>
      </w:r>
      <w:r w:rsidR="00894E83" w:rsidRPr="00266C82">
        <w:rPr>
          <w:rFonts w:ascii="Times New Roman" w:hAnsi="Times New Roman" w:cs="Times New Roman"/>
          <w:color w:val="auto"/>
          <w:lang w:val="en-GB" w:eastAsia="el-GR"/>
        </w:rPr>
        <w:t>f</w:t>
      </w:r>
      <w:r w:rsidRPr="00266C82">
        <w:rPr>
          <w:rFonts w:ascii="Times New Roman" w:hAnsi="Times New Roman" w:cs="Times New Roman"/>
          <w:color w:val="auto"/>
          <w:lang w:val="en-GB" w:eastAsia="el-GR"/>
        </w:rPr>
        <w:t xml:space="preserve">igure 1.a, we see that there are two clubs of financial centres in Europe, which indicates the existence of multi-equilibria points. Specifically, the first club encompasses the financial centres that have the highest GFCI, such as Frankfurt, Luxemburg, Paris, Dublin, Edinburgh and Munich, and those with a mid-high level GFCI. </w:t>
      </w:r>
      <w:r w:rsidRPr="00AB0C99">
        <w:rPr>
          <w:rFonts w:ascii="Times New Roman" w:hAnsi="Times New Roman" w:cs="Times New Roman"/>
        </w:rPr>
        <w:t xml:space="preserve">The group of leading financial centres </w:t>
      </w:r>
      <w:r w:rsidR="00567387" w:rsidRPr="00AB0C99">
        <w:rPr>
          <w:rFonts w:ascii="Times New Roman" w:hAnsi="Times New Roman" w:cs="Times New Roman"/>
        </w:rPr>
        <w:t xml:space="preserve">in terms of competitiveness, </w:t>
      </w:r>
      <w:r w:rsidR="008B1BF2">
        <w:rPr>
          <w:rFonts w:ascii="Times New Roman" w:hAnsi="Times New Roman" w:cs="Times New Roman"/>
        </w:rPr>
        <w:t>which</w:t>
      </w:r>
      <w:r w:rsidRPr="00AB0C99">
        <w:rPr>
          <w:rFonts w:ascii="Times New Roman" w:hAnsi="Times New Roman" w:cs="Times New Roman"/>
        </w:rPr>
        <w:t xml:space="preserve"> includes Dublin, Edinburgh</w:t>
      </w:r>
      <w:r w:rsidR="00567387" w:rsidRPr="00AB0C99">
        <w:rPr>
          <w:rFonts w:ascii="Times New Roman" w:hAnsi="Times New Roman" w:cs="Times New Roman"/>
        </w:rPr>
        <w:t>,</w:t>
      </w:r>
      <w:r w:rsidRPr="00AB0C99">
        <w:rPr>
          <w:rFonts w:ascii="Times New Roman" w:hAnsi="Times New Roman" w:cs="Times New Roman"/>
        </w:rPr>
        <w:t xml:space="preserve"> Luxemb</w:t>
      </w:r>
      <w:r w:rsidR="00DB5EFE" w:rsidRPr="00AB0C99">
        <w:rPr>
          <w:rFonts w:ascii="Times New Roman" w:hAnsi="Times New Roman" w:cs="Times New Roman"/>
        </w:rPr>
        <w:t>o</w:t>
      </w:r>
      <w:r w:rsidRPr="00AB0C99">
        <w:rPr>
          <w:rFonts w:ascii="Times New Roman" w:hAnsi="Times New Roman" w:cs="Times New Roman"/>
        </w:rPr>
        <w:t>urg</w:t>
      </w:r>
      <w:r w:rsidR="00567387" w:rsidRPr="00AB0C99">
        <w:rPr>
          <w:rFonts w:ascii="Times New Roman" w:hAnsi="Times New Roman" w:cs="Times New Roman"/>
        </w:rPr>
        <w:t xml:space="preserve">, </w:t>
      </w:r>
      <w:r w:rsidR="008B1BF2">
        <w:rPr>
          <w:rFonts w:ascii="Times New Roman" w:hAnsi="Times New Roman" w:cs="Times New Roman"/>
        </w:rPr>
        <w:t xml:space="preserve">and </w:t>
      </w:r>
      <w:r w:rsidR="00567387" w:rsidRPr="00AB0C99">
        <w:rPr>
          <w:rFonts w:ascii="Times New Roman" w:hAnsi="Times New Roman" w:cs="Times New Roman"/>
        </w:rPr>
        <w:t xml:space="preserve">Paris, </w:t>
      </w:r>
      <w:r w:rsidRPr="00AB0C99">
        <w:rPr>
          <w:rFonts w:ascii="Times New Roman" w:hAnsi="Times New Roman" w:cs="Times New Roman"/>
        </w:rPr>
        <w:t xml:space="preserve">shows a diverging pattern from Frankfurt </w:t>
      </w:r>
      <w:r w:rsidR="00541E57" w:rsidRPr="00AB0C99">
        <w:rPr>
          <w:rFonts w:ascii="Times New Roman" w:hAnsi="Times New Roman" w:cs="Times New Roman"/>
        </w:rPr>
        <w:t>over the period 2008-2012</w:t>
      </w:r>
      <w:r w:rsidRPr="00AB0C99">
        <w:rPr>
          <w:rFonts w:ascii="Times New Roman" w:hAnsi="Times New Roman" w:cs="Times New Roman"/>
        </w:rPr>
        <w:t xml:space="preserve">. </w:t>
      </w:r>
      <w:r w:rsidRPr="00AB0C99">
        <w:rPr>
          <w:rFonts w:ascii="Times New Roman" w:eastAsia="Times New Roman" w:hAnsi="Times New Roman" w:cs="Times New Roman"/>
        </w:rPr>
        <w:t xml:space="preserve">In a borderline position between the first and second club, there are the financial centres in </w:t>
      </w:r>
      <w:r w:rsidR="002B2B34" w:rsidRPr="00AB0C99">
        <w:rPr>
          <w:rFonts w:ascii="Times New Roman" w:eastAsia="Times New Roman" w:hAnsi="Times New Roman" w:cs="Times New Roman"/>
        </w:rPr>
        <w:t xml:space="preserve">western </w:t>
      </w:r>
      <w:r w:rsidRPr="00AB0C99">
        <w:rPr>
          <w:rFonts w:ascii="Times New Roman" w:eastAsia="Times New Roman" w:hAnsi="Times New Roman" w:cs="Times New Roman"/>
        </w:rPr>
        <w:t>Europe with a mid-high GFCI, such as Amsterdam, Stockholm, Copenhagen, Munich, Glasgow, Helsinki and Vienna. Among them</w:t>
      </w:r>
      <w:r w:rsidR="008B1BF2">
        <w:rPr>
          <w:rFonts w:ascii="Times New Roman" w:eastAsia="Times New Roman" w:hAnsi="Times New Roman" w:cs="Times New Roman"/>
        </w:rPr>
        <w:t xml:space="preserve">, </w:t>
      </w:r>
      <w:r w:rsidRPr="00AB0C99">
        <w:rPr>
          <w:rFonts w:ascii="Times New Roman" w:hAnsi="Times New Roman" w:cs="Times New Roman"/>
          <w:lang w:val="en-US"/>
        </w:rPr>
        <w:t>the Nordic financial centres, Helsinki, Copenhagen and Stockholm</w:t>
      </w:r>
      <w:r w:rsidR="002B2B34" w:rsidRPr="00AB0C99">
        <w:rPr>
          <w:rFonts w:ascii="Times New Roman" w:hAnsi="Times New Roman" w:cs="Times New Roman"/>
          <w:lang w:val="en-US"/>
        </w:rPr>
        <w:t>,</w:t>
      </w:r>
      <w:r w:rsidRPr="00AB0C99">
        <w:rPr>
          <w:rFonts w:ascii="Times New Roman" w:hAnsi="Times New Roman" w:cs="Times New Roman"/>
          <w:lang w:val="en-US"/>
        </w:rPr>
        <w:t xml:space="preserve"> converge toward </w:t>
      </w:r>
      <w:r w:rsidR="00CD7184" w:rsidRPr="00AB0C99">
        <w:rPr>
          <w:rFonts w:ascii="Times New Roman" w:hAnsi="Times New Roman" w:cs="Times New Roman"/>
          <w:lang w:val="en-US"/>
        </w:rPr>
        <w:t>the top</w:t>
      </w:r>
      <w:r w:rsidRPr="00AB0C99">
        <w:rPr>
          <w:rFonts w:ascii="Times New Roman" w:hAnsi="Times New Roman" w:cs="Times New Roman"/>
          <w:lang w:val="en-US"/>
        </w:rPr>
        <w:t xml:space="preserve"> club.</w:t>
      </w:r>
      <w:r w:rsidRPr="00266C82">
        <w:rPr>
          <w:lang w:val="en-US"/>
        </w:rPr>
        <w:t xml:space="preserve"> </w:t>
      </w:r>
    </w:p>
    <w:p w14:paraId="4FE3D195" w14:textId="246EA4E2" w:rsidR="00F679C4" w:rsidRPr="00266C82" w:rsidRDefault="00F679C4" w:rsidP="00727E8E">
      <w:pPr>
        <w:autoSpaceDE w:val="0"/>
        <w:autoSpaceDN w:val="0"/>
        <w:adjustRightInd w:val="0"/>
        <w:spacing w:line="360" w:lineRule="auto"/>
        <w:ind w:firstLine="567"/>
        <w:jc w:val="both"/>
        <w:rPr>
          <w:lang w:eastAsia="zh-CN"/>
        </w:rPr>
      </w:pPr>
      <w:r w:rsidRPr="00266C82">
        <w:rPr>
          <w:color w:val="000000"/>
          <w:lang w:val="en-US"/>
        </w:rPr>
        <w:t xml:space="preserve">The second club includes the financial centres in </w:t>
      </w:r>
      <w:r w:rsidR="00864518">
        <w:rPr>
          <w:color w:val="000000"/>
          <w:lang w:val="en-US"/>
        </w:rPr>
        <w:t>W</w:t>
      </w:r>
      <w:r w:rsidRPr="00266C82">
        <w:rPr>
          <w:color w:val="000000"/>
          <w:lang w:val="en-US"/>
        </w:rPr>
        <w:t>estern Europe (such as Milan,</w:t>
      </w:r>
      <w:r w:rsidR="00FF74AA" w:rsidRPr="00266C82">
        <w:rPr>
          <w:color w:val="000000"/>
          <w:lang w:val="en-US"/>
        </w:rPr>
        <w:t xml:space="preserve"> Rome,</w:t>
      </w:r>
      <w:r w:rsidRPr="00266C82">
        <w:rPr>
          <w:color w:val="000000"/>
          <w:lang w:val="en-US"/>
        </w:rPr>
        <w:t xml:space="preserve"> Madrid</w:t>
      </w:r>
      <w:r w:rsidR="008B1BF2">
        <w:rPr>
          <w:color w:val="000000"/>
          <w:lang w:val="en-US"/>
        </w:rPr>
        <w:t>,</w:t>
      </w:r>
      <w:r w:rsidR="002B2B34">
        <w:rPr>
          <w:color w:val="000000"/>
          <w:lang w:val="en-US"/>
        </w:rPr>
        <w:t xml:space="preserve"> and</w:t>
      </w:r>
      <w:r w:rsidRPr="00266C82">
        <w:rPr>
          <w:color w:val="000000"/>
          <w:lang w:val="en-US"/>
        </w:rPr>
        <w:t xml:space="preserve"> Brussels) that have a transnational profile. </w:t>
      </w:r>
      <w:r w:rsidR="00CD7184" w:rsidRPr="00266C82">
        <w:rPr>
          <w:color w:val="000000"/>
          <w:lang w:val="en-US"/>
        </w:rPr>
        <w:t xml:space="preserve">These centres </w:t>
      </w:r>
      <w:r w:rsidR="00CB37DE" w:rsidRPr="00266C82">
        <w:rPr>
          <w:color w:val="000000"/>
          <w:lang w:val="en-US"/>
        </w:rPr>
        <w:t>maintain</w:t>
      </w:r>
      <w:r w:rsidRPr="00266C82">
        <w:rPr>
          <w:color w:val="000000"/>
          <w:lang w:val="en-US"/>
        </w:rPr>
        <w:t xml:space="preserve"> a leading position with respect to the other Easter</w:t>
      </w:r>
      <w:r w:rsidR="00EC1BA6">
        <w:rPr>
          <w:color w:val="000000"/>
          <w:lang w:val="en-US"/>
        </w:rPr>
        <w:t xml:space="preserve">n and Western financial centres </w:t>
      </w:r>
      <w:r w:rsidRPr="00266C82">
        <w:rPr>
          <w:color w:val="000000"/>
          <w:lang w:val="en-US"/>
        </w:rPr>
        <w:t xml:space="preserve">such as Lisbon and Athens. Several </w:t>
      </w:r>
      <w:r w:rsidR="00864518">
        <w:rPr>
          <w:color w:val="000000"/>
          <w:lang w:val="en-US"/>
        </w:rPr>
        <w:t>E</w:t>
      </w:r>
      <w:r w:rsidRPr="00266C82">
        <w:rPr>
          <w:color w:val="000000"/>
          <w:lang w:val="en-US"/>
        </w:rPr>
        <w:t>astern European financial centres</w:t>
      </w:r>
      <w:r w:rsidR="002B2B34">
        <w:rPr>
          <w:color w:val="000000"/>
          <w:lang w:val="en-US"/>
        </w:rPr>
        <w:t>,</w:t>
      </w:r>
      <w:r w:rsidRPr="00266C82">
        <w:rPr>
          <w:color w:val="000000"/>
          <w:lang w:val="en-US"/>
        </w:rPr>
        <w:t xml:space="preserve"> such as Warsaw, Prague, Budapest</w:t>
      </w:r>
      <w:r w:rsidR="008B1BF2">
        <w:rPr>
          <w:color w:val="000000"/>
          <w:lang w:val="en-US"/>
        </w:rPr>
        <w:t>,</w:t>
      </w:r>
      <w:r w:rsidRPr="00266C82">
        <w:rPr>
          <w:color w:val="000000"/>
          <w:lang w:val="en-US"/>
        </w:rPr>
        <w:t xml:space="preserve"> and Tallinn exhibit a </w:t>
      </w:r>
      <w:r w:rsidR="00864518">
        <w:rPr>
          <w:color w:val="000000"/>
          <w:lang w:val="en-US"/>
        </w:rPr>
        <w:t>careful</w:t>
      </w:r>
      <w:r w:rsidRPr="00266C82">
        <w:rPr>
          <w:color w:val="000000"/>
          <w:lang w:val="en-US"/>
        </w:rPr>
        <w:t xml:space="preserve"> increase in competitiveness</w:t>
      </w:r>
      <w:r w:rsidR="00541E57">
        <w:rPr>
          <w:color w:val="000000"/>
          <w:lang w:val="en-US"/>
        </w:rPr>
        <w:t xml:space="preserve"> during the period 2008-2012</w:t>
      </w:r>
      <w:r w:rsidRPr="00266C82">
        <w:rPr>
          <w:color w:val="000000"/>
          <w:lang w:val="en-US"/>
        </w:rPr>
        <w:t xml:space="preserve">. </w:t>
      </w:r>
      <w:r w:rsidR="00021B58" w:rsidRPr="00DB2A56">
        <w:rPr>
          <w:color w:val="000000"/>
          <w:lang w:val="en-US"/>
        </w:rPr>
        <w:t>The exi</w:t>
      </w:r>
      <w:r w:rsidR="00864518">
        <w:rPr>
          <w:color w:val="000000"/>
          <w:lang w:val="en-US"/>
        </w:rPr>
        <w:t xml:space="preserve">stence of multiple clubs among </w:t>
      </w:r>
      <w:r w:rsidR="00021B58" w:rsidRPr="00DB2A56">
        <w:rPr>
          <w:color w:val="000000"/>
          <w:lang w:val="en-US"/>
        </w:rPr>
        <w:t xml:space="preserve">financial centres aligns with the findings </w:t>
      </w:r>
      <w:r w:rsidR="008868A0" w:rsidRPr="00DB2A56">
        <w:rPr>
          <w:color w:val="000000"/>
          <w:lang w:val="en-US"/>
        </w:rPr>
        <w:t xml:space="preserve">of </w:t>
      </w:r>
      <w:r w:rsidR="00021B58" w:rsidRPr="00DB2A56">
        <w:rPr>
          <w:color w:val="000000"/>
          <w:lang w:val="en-US"/>
        </w:rPr>
        <w:t>Poon (2003</w:t>
      </w:r>
      <w:r w:rsidR="008868A0" w:rsidRPr="00DB2A56">
        <w:rPr>
          <w:color w:val="000000"/>
          <w:lang w:val="en-US"/>
        </w:rPr>
        <w:t xml:space="preserve">) who </w:t>
      </w:r>
      <w:r w:rsidR="00AB0C99" w:rsidRPr="00DB2A56">
        <w:rPr>
          <w:color w:val="000000"/>
          <w:lang w:val="en-US"/>
        </w:rPr>
        <w:t xml:space="preserve">shows </w:t>
      </w:r>
      <w:r w:rsidR="00021B58" w:rsidRPr="00DB2A56">
        <w:rPr>
          <w:color w:val="000000"/>
          <w:lang w:val="en-US"/>
        </w:rPr>
        <w:t xml:space="preserve">that </w:t>
      </w:r>
      <w:r w:rsidR="004C0B12" w:rsidRPr="00DB2A56">
        <w:rPr>
          <w:color w:val="000000"/>
          <w:lang w:val="en-US"/>
        </w:rPr>
        <w:t xml:space="preserve">the global system of world financial and capital centers (WFCC) </w:t>
      </w:r>
      <w:r w:rsidR="00CC2F88">
        <w:rPr>
          <w:color w:val="000000"/>
          <w:lang w:val="en-US"/>
        </w:rPr>
        <w:t>is</w:t>
      </w:r>
      <w:r w:rsidR="006343C2" w:rsidRPr="00DB2A56">
        <w:rPr>
          <w:color w:val="000000"/>
          <w:lang w:val="en-US"/>
        </w:rPr>
        <w:t xml:space="preserve"> characterized by</w:t>
      </w:r>
      <w:r w:rsidR="004C0B12" w:rsidRPr="00DB2A56">
        <w:rPr>
          <w:color w:val="000000"/>
          <w:lang w:val="en-US"/>
        </w:rPr>
        <w:t xml:space="preserve"> different tiers. </w:t>
      </w:r>
      <w:r w:rsidR="00F92F15" w:rsidRPr="00DB2A56">
        <w:rPr>
          <w:color w:val="000000"/>
          <w:lang w:val="en-US"/>
        </w:rPr>
        <w:t>Moreover, our</w:t>
      </w:r>
      <w:r w:rsidR="006343C2" w:rsidRPr="00DB2A56">
        <w:rPr>
          <w:color w:val="000000"/>
          <w:lang w:val="en-US"/>
        </w:rPr>
        <w:t xml:space="preserve"> findings suggest</w:t>
      </w:r>
      <w:r w:rsidR="002B1C24" w:rsidRPr="00DB2A56">
        <w:rPr>
          <w:color w:val="000000"/>
          <w:lang w:val="en-US"/>
        </w:rPr>
        <w:t xml:space="preserve"> </w:t>
      </w:r>
      <w:r w:rsidR="00F92F15" w:rsidRPr="00DB2A56">
        <w:rPr>
          <w:color w:val="000000"/>
          <w:lang w:val="en-US"/>
        </w:rPr>
        <w:t xml:space="preserve">that regardless </w:t>
      </w:r>
      <w:r w:rsidR="00864518">
        <w:rPr>
          <w:color w:val="000000"/>
          <w:lang w:val="en-US"/>
        </w:rPr>
        <w:t xml:space="preserve">of </w:t>
      </w:r>
      <w:r w:rsidR="00F92F15" w:rsidRPr="00DB2A56">
        <w:rPr>
          <w:color w:val="000000"/>
          <w:lang w:val="en-US"/>
        </w:rPr>
        <w:t>the</w:t>
      </w:r>
      <w:r w:rsidR="006343C2" w:rsidRPr="00DB2A56">
        <w:rPr>
          <w:color w:val="000000"/>
          <w:lang w:val="en-US"/>
        </w:rPr>
        <w:t xml:space="preserve"> </w:t>
      </w:r>
      <w:r w:rsidRPr="00DB2A56">
        <w:rPr>
          <w:color w:val="000000"/>
          <w:lang w:val="en-US"/>
        </w:rPr>
        <w:t>increase</w:t>
      </w:r>
      <w:r w:rsidR="002B1C24" w:rsidRPr="00DB2A56">
        <w:rPr>
          <w:color w:val="000000"/>
          <w:lang w:val="en-US"/>
        </w:rPr>
        <w:t>d trend of</w:t>
      </w:r>
      <w:r w:rsidRPr="00DB2A56">
        <w:rPr>
          <w:color w:val="000000"/>
          <w:lang w:val="en-US"/>
        </w:rPr>
        <w:t xml:space="preserve"> </w:t>
      </w:r>
      <w:r w:rsidR="00F92F15" w:rsidRPr="00DB2A56">
        <w:rPr>
          <w:color w:val="000000"/>
          <w:lang w:val="en-US"/>
        </w:rPr>
        <w:t>competitiveness among the cross-country regions in which the financial centres are located</w:t>
      </w:r>
      <w:r w:rsidR="002B1C24" w:rsidRPr="00DB2A56">
        <w:rPr>
          <w:color w:val="000000"/>
          <w:lang w:val="en-US"/>
        </w:rPr>
        <w:t xml:space="preserve">, </w:t>
      </w:r>
      <w:r w:rsidRPr="00DB2A56">
        <w:rPr>
          <w:color w:val="000000"/>
          <w:lang w:val="en-US"/>
        </w:rPr>
        <w:t xml:space="preserve">there are still </w:t>
      </w:r>
      <w:r w:rsidR="00F92F15" w:rsidRPr="00DB2A56">
        <w:rPr>
          <w:color w:val="000000"/>
          <w:lang w:val="en-US"/>
        </w:rPr>
        <w:t xml:space="preserve">consistent intra-country regional </w:t>
      </w:r>
      <w:r w:rsidRPr="00DB2A56">
        <w:rPr>
          <w:color w:val="000000"/>
          <w:lang w:val="en-US"/>
        </w:rPr>
        <w:t>discrepancies</w:t>
      </w:r>
      <w:r w:rsidR="00F92F15" w:rsidRPr="00DB2A56">
        <w:rPr>
          <w:color w:val="000000"/>
          <w:lang w:val="en-US"/>
        </w:rPr>
        <w:t>.</w:t>
      </w:r>
      <w:r w:rsidR="00680DB2" w:rsidRPr="00DB2A56">
        <w:rPr>
          <w:color w:val="000000"/>
          <w:lang w:val="en-US"/>
        </w:rPr>
        <w:t xml:space="preserve"> </w:t>
      </w:r>
      <w:r w:rsidR="002B1C24" w:rsidRPr="00DB2A56">
        <w:rPr>
          <w:color w:val="000000"/>
          <w:lang w:val="en-US"/>
        </w:rPr>
        <w:t>This is due to the fact that</w:t>
      </w:r>
      <w:r w:rsidRPr="00DB2A56">
        <w:rPr>
          <w:color w:val="000000"/>
          <w:lang w:val="en-US"/>
        </w:rPr>
        <w:t xml:space="preserve"> industrial production and financial activities </w:t>
      </w:r>
      <w:r w:rsidR="002B1C24" w:rsidRPr="00DB2A56">
        <w:rPr>
          <w:color w:val="000000"/>
          <w:lang w:val="en-US"/>
        </w:rPr>
        <w:t xml:space="preserve">have been </w:t>
      </w:r>
      <w:r w:rsidRPr="00DB2A56">
        <w:rPr>
          <w:color w:val="000000"/>
          <w:lang w:val="en-US"/>
        </w:rPr>
        <w:t>mainly concentrated in the capital cities</w:t>
      </w:r>
      <w:r w:rsidR="002B1C24" w:rsidRPr="00DB2A56">
        <w:rPr>
          <w:color w:val="000000"/>
          <w:lang w:val="en-US"/>
        </w:rPr>
        <w:t xml:space="preserve"> in which financial centres are located</w:t>
      </w:r>
      <w:r w:rsidRPr="00DB2A56">
        <w:rPr>
          <w:color w:val="000000"/>
          <w:lang w:val="en-US"/>
        </w:rPr>
        <w:t xml:space="preserve">. </w:t>
      </w:r>
      <w:r w:rsidR="00727E8E" w:rsidRPr="00DB2A56">
        <w:rPr>
          <w:color w:val="000000"/>
          <w:lang w:val="en-US"/>
        </w:rPr>
        <w:t>This finding aligns with the view</w:t>
      </w:r>
      <w:r w:rsidR="00864518">
        <w:rPr>
          <w:color w:val="000000"/>
          <w:lang w:val="en-US"/>
        </w:rPr>
        <w:t xml:space="preserve"> held</w:t>
      </w:r>
      <w:r w:rsidR="00727E8E" w:rsidRPr="00DB2A56">
        <w:rPr>
          <w:color w:val="000000"/>
          <w:lang w:val="en-US"/>
        </w:rPr>
        <w:t xml:space="preserve"> by Klagge and Martin (2005)</w:t>
      </w:r>
      <w:r w:rsidR="00AB0C99" w:rsidRPr="00DB2A56">
        <w:rPr>
          <w:color w:val="000000"/>
          <w:lang w:val="en-US"/>
        </w:rPr>
        <w:t xml:space="preserve">, who argue that </w:t>
      </w:r>
      <w:r w:rsidR="00727E8E" w:rsidRPr="00DB2A56">
        <w:rPr>
          <w:color w:val="000000"/>
          <w:lang w:val="en-US"/>
        </w:rPr>
        <w:t>financial market</w:t>
      </w:r>
      <w:r w:rsidR="00532409" w:rsidRPr="00DB2A56">
        <w:rPr>
          <w:color w:val="000000"/>
          <w:lang w:val="en-US"/>
        </w:rPr>
        <w:t xml:space="preserve">s operate </w:t>
      </w:r>
      <w:r w:rsidR="00864518">
        <w:rPr>
          <w:color w:val="000000"/>
          <w:lang w:val="en-US"/>
        </w:rPr>
        <w:t xml:space="preserve">in a non-neutral way. This means </w:t>
      </w:r>
      <w:r w:rsidR="00532409" w:rsidRPr="00DB2A56">
        <w:rPr>
          <w:color w:val="000000"/>
          <w:lang w:val="en-US"/>
        </w:rPr>
        <w:t>that the</w:t>
      </w:r>
      <w:r w:rsidR="00727E8E" w:rsidRPr="00DB2A56">
        <w:rPr>
          <w:color w:val="000000"/>
          <w:lang w:val="en-US"/>
        </w:rPr>
        <w:t xml:space="preserve"> concentration of capital markets in a specific region has a detrimental effect on the allocation of funds and resources </w:t>
      </w:r>
      <w:r w:rsidR="00864518">
        <w:rPr>
          <w:color w:val="000000"/>
          <w:lang w:val="en-US"/>
        </w:rPr>
        <w:t>with</w:t>
      </w:r>
      <w:r w:rsidR="00727E8E" w:rsidRPr="00DB2A56">
        <w:rPr>
          <w:color w:val="000000"/>
          <w:lang w:val="en-US"/>
        </w:rPr>
        <w:t xml:space="preserve"> respect to other (non-central) regions.</w:t>
      </w:r>
      <w:r w:rsidR="00727E8E">
        <w:rPr>
          <w:color w:val="000000"/>
          <w:lang w:val="en-US"/>
        </w:rPr>
        <w:t xml:space="preserve">   </w:t>
      </w:r>
    </w:p>
    <w:p w14:paraId="5C288DF3" w14:textId="1FC9B7C1" w:rsidR="00D51A5E" w:rsidRDefault="00F679C4" w:rsidP="00D51A5E">
      <w:pPr>
        <w:autoSpaceDE w:val="0"/>
        <w:autoSpaceDN w:val="0"/>
        <w:adjustRightInd w:val="0"/>
        <w:spacing w:line="360" w:lineRule="auto"/>
        <w:ind w:firstLine="567"/>
        <w:jc w:val="both"/>
      </w:pPr>
      <w:r w:rsidRPr="00266C82">
        <w:tab/>
        <w:t xml:space="preserve">Sub-Figure 1.b shows the convergence and divergence patterns between the GDP </w:t>
      </w:r>
      <w:r w:rsidRPr="00266C82">
        <w:rPr>
          <w:lang w:eastAsia="zh-CN"/>
        </w:rPr>
        <w:t>per capita gap</w:t>
      </w:r>
      <w:r w:rsidRPr="00266C82">
        <w:t xml:space="preserve"> of European regions where financial centres are located and the leading city, Paris. What emerges from Sub-Figure 1.b is that the speed of convergence and divergence of regional economies is slower and characterised by more steady states as suggested by previous studies (</w:t>
      </w:r>
      <w:r w:rsidR="00622D12">
        <w:t>for example,</w:t>
      </w:r>
      <w:r w:rsidRPr="00266C82">
        <w:t xml:space="preserve"> Le Gallo and Dall’Erba, 2008). This finding confirms that there is a persistent inequality within European regions </w:t>
      </w:r>
      <w:r w:rsidRPr="00266C82">
        <w:rPr>
          <w:color w:val="000000"/>
          <w:lang w:eastAsia="zh-CN"/>
        </w:rPr>
        <w:t>with two convergence clubs within the wealthier EU regions</w:t>
      </w:r>
      <w:r w:rsidR="00FF74AA" w:rsidRPr="00266C82">
        <w:t>.</w:t>
      </w:r>
      <w:r w:rsidRPr="00266C82">
        <w:rPr>
          <w:color w:val="FF0000"/>
        </w:rPr>
        <w:t xml:space="preserve"> </w:t>
      </w:r>
      <w:r w:rsidRPr="00266C82">
        <w:t xml:space="preserve">Among the second club of rich regions, Brussels and Dublin show a diverging trend from the leading centres. In contrast, Stockholm, Amsterdam, but also Munich appear to catch up with the richer </w:t>
      </w:r>
      <w:r w:rsidR="00FF74AA" w:rsidRPr="00266C82">
        <w:t>regions</w:t>
      </w:r>
      <w:r w:rsidRPr="00266C82">
        <w:t xml:space="preserve"> in terms of both competitiveness, as seen earlier, and welfare.</w:t>
      </w:r>
      <w:r w:rsidRPr="00266C82">
        <w:rPr>
          <w:color w:val="FF0000"/>
        </w:rPr>
        <w:t xml:space="preserve"> </w:t>
      </w:r>
      <w:r w:rsidRPr="00266C82">
        <w:t>Furthermore, it is evident that the financial crisis has slowed the economic growth of the majority of financial centres. In contrast, we find that</w:t>
      </w:r>
      <w:r w:rsidR="00FF74AA" w:rsidRPr="00266C82">
        <w:t xml:space="preserve"> the regions of</w:t>
      </w:r>
      <w:r w:rsidRPr="00266C82">
        <w:t xml:space="preserve"> Frankfurt, Paris and Luxemburg, </w:t>
      </w:r>
      <w:r w:rsidR="00622D12">
        <w:t>where the top European centres</w:t>
      </w:r>
      <w:r w:rsidR="00FF74AA" w:rsidRPr="00266C82">
        <w:t xml:space="preserve"> are located</w:t>
      </w:r>
      <w:r w:rsidRPr="00266C82">
        <w:t xml:space="preserve">, grew at a constant rate over the entire period. These results are consistent with several empirical studies (Corrado et al., 2005), which state that </w:t>
      </w:r>
      <w:r w:rsidR="001B5C82">
        <w:t xml:space="preserve">economic </w:t>
      </w:r>
      <w:r w:rsidRPr="00266C82">
        <w:t>convergence is more likely to happen for highly developed economies.</w:t>
      </w:r>
      <w:r w:rsidR="00D51A5E">
        <w:t xml:space="preserve"> </w:t>
      </w:r>
    </w:p>
    <w:p w14:paraId="71EC13D9" w14:textId="76F0086E" w:rsidR="00E336CB" w:rsidRDefault="00F679C4" w:rsidP="004247D3">
      <w:pPr>
        <w:autoSpaceDE w:val="0"/>
        <w:autoSpaceDN w:val="0"/>
        <w:adjustRightInd w:val="0"/>
        <w:spacing w:line="360" w:lineRule="auto"/>
        <w:ind w:firstLine="567"/>
        <w:jc w:val="both"/>
      </w:pPr>
      <w:r w:rsidRPr="00266C82">
        <w:t xml:space="preserve"> A third club consists of the </w:t>
      </w:r>
      <w:r w:rsidR="00622D12">
        <w:t>w</w:t>
      </w:r>
      <w:r w:rsidRPr="00266C82">
        <w:t xml:space="preserve">estern European regions that exhibit a decreasing trend compared to the leading </w:t>
      </w:r>
      <w:r w:rsidR="00FF74AA" w:rsidRPr="00266C82">
        <w:t>regions</w:t>
      </w:r>
      <w:r w:rsidRPr="00266C82">
        <w:t xml:space="preserve">. A diverging trend is also evident for low-productivity eastern </w:t>
      </w:r>
      <w:r w:rsidR="00F10834" w:rsidRPr="00266C82">
        <w:t>regions</w:t>
      </w:r>
      <w:r w:rsidR="00622D12">
        <w:t>, such as</w:t>
      </w:r>
      <w:r w:rsidRPr="00266C82">
        <w:t xml:space="preserve"> Tallinn, Budapest, Warsaw and Prague. This in turn suggests the existence of a persistent trend rather than a cyclical trend for some </w:t>
      </w:r>
      <w:r w:rsidR="00622D12">
        <w:t>eastern European</w:t>
      </w:r>
      <w:r w:rsidR="00622D12" w:rsidRPr="00266C82">
        <w:t xml:space="preserve"> </w:t>
      </w:r>
      <w:r w:rsidRPr="00266C82">
        <w:t>economies. The dynamic</w:t>
      </w:r>
      <w:r w:rsidR="00F10834" w:rsidRPr="00266C82">
        <w:t>s</w:t>
      </w:r>
      <w:r w:rsidRPr="00266C82">
        <w:t xml:space="preserve"> of financial c</w:t>
      </w:r>
      <w:r w:rsidR="00AB0C99">
        <w:t>e</w:t>
      </w:r>
      <w:r w:rsidRPr="00266C82">
        <w:t xml:space="preserve">ntres’ inequalities during the </w:t>
      </w:r>
      <w:r w:rsidR="00F10834" w:rsidRPr="00266C82">
        <w:t xml:space="preserve">examined </w:t>
      </w:r>
      <w:r w:rsidRPr="00266C82">
        <w:t xml:space="preserve">short-term period </w:t>
      </w:r>
      <w:r w:rsidR="00F10834" w:rsidRPr="00266C82">
        <w:t>appear to slow</w:t>
      </w:r>
      <w:r w:rsidRPr="00266C82">
        <w:t xml:space="preserve"> down </w:t>
      </w:r>
      <w:r w:rsidR="00F10834" w:rsidRPr="00266C82">
        <w:t xml:space="preserve">regions’ </w:t>
      </w:r>
      <w:r w:rsidRPr="00266C82">
        <w:t>economic growth</w:t>
      </w:r>
      <w:r w:rsidR="00F10834" w:rsidRPr="00266C82">
        <w:t xml:space="preserve"> prospects</w:t>
      </w:r>
      <w:r w:rsidRPr="00266C82">
        <w:t xml:space="preserve">. </w:t>
      </w:r>
    </w:p>
    <w:p w14:paraId="2305860E" w14:textId="77777777" w:rsidR="00E336CB" w:rsidRPr="00266C82" w:rsidRDefault="00E336CB" w:rsidP="00E336CB">
      <w:pPr>
        <w:autoSpaceDE w:val="0"/>
        <w:autoSpaceDN w:val="0"/>
        <w:adjustRightInd w:val="0"/>
        <w:spacing w:before="120" w:after="120" w:line="360" w:lineRule="auto"/>
        <w:jc w:val="center"/>
        <w:rPr>
          <w:i/>
          <w:lang w:eastAsia="zh-TW"/>
        </w:rPr>
      </w:pPr>
      <w:r w:rsidRPr="00266C82">
        <w:rPr>
          <w:i/>
        </w:rPr>
        <w:t>Insert</w:t>
      </w:r>
      <w:r w:rsidRPr="00266C82">
        <w:rPr>
          <w:rStyle w:val="a"/>
          <w:i/>
          <w:lang w:eastAsia="zh-TW"/>
        </w:rPr>
        <w:t xml:space="preserve"> Table </w:t>
      </w:r>
      <w:r>
        <w:rPr>
          <w:rStyle w:val="a"/>
          <w:i/>
          <w:lang w:eastAsia="zh-TW"/>
        </w:rPr>
        <w:t>3</w:t>
      </w:r>
      <w:r w:rsidRPr="00266C82">
        <w:rPr>
          <w:rStyle w:val="a"/>
          <w:i/>
          <w:lang w:eastAsia="zh-TW"/>
        </w:rPr>
        <w:t xml:space="preserve"> about here </w:t>
      </w:r>
      <w:r w:rsidRPr="00266C82">
        <w:rPr>
          <w:rFonts w:eastAsia="Times New Roman"/>
        </w:rPr>
        <w:t xml:space="preserve"> </w:t>
      </w:r>
    </w:p>
    <w:p w14:paraId="34869901" w14:textId="749E2A85" w:rsidR="00F679C4" w:rsidRPr="00266C82" w:rsidRDefault="001A4D4D" w:rsidP="003470D2">
      <w:pPr>
        <w:autoSpaceDE w:val="0"/>
        <w:autoSpaceDN w:val="0"/>
        <w:adjustRightInd w:val="0"/>
        <w:spacing w:line="360" w:lineRule="auto"/>
        <w:ind w:firstLine="567"/>
        <w:jc w:val="both"/>
      </w:pPr>
      <w:r w:rsidRPr="00266C82">
        <w:t xml:space="preserve">Table 3 presents the </w:t>
      </w:r>
      <w:r w:rsidR="004D63EE" w:rsidRPr="00266C82">
        <w:t>average of annual transition matri</w:t>
      </w:r>
      <w:r w:rsidR="00622D12">
        <w:t>c</w:t>
      </w:r>
      <w:r w:rsidR="004D63EE" w:rsidRPr="00266C82">
        <w:t>es over the GFC</w:t>
      </w:r>
      <w:r w:rsidRPr="00266C82">
        <w:t xml:space="preserve"> for the three </w:t>
      </w:r>
      <w:r w:rsidR="00BB17E0" w:rsidRPr="00266C82">
        <w:t>gap-</w:t>
      </w:r>
      <w:r w:rsidRPr="00266C82">
        <w:t>categories</w:t>
      </w:r>
      <w:r w:rsidR="00BB17E0" w:rsidRPr="00266C82">
        <w:t xml:space="preserve"> and the four states</w:t>
      </w:r>
      <w:r w:rsidRPr="00266C82">
        <w:t>.</w:t>
      </w:r>
      <w:r w:rsidRPr="00266C82">
        <w:rPr>
          <w:rStyle w:val="EndnoteReference"/>
        </w:rPr>
        <w:endnoteReference w:id="6"/>
      </w:r>
      <w:r w:rsidR="004D63EE" w:rsidRPr="00266C82">
        <w:t xml:space="preserve"> Specifically, </w:t>
      </w:r>
      <w:r w:rsidR="00622D12">
        <w:t>P</w:t>
      </w:r>
      <w:r w:rsidR="004D63EE" w:rsidRPr="00266C82">
        <w:t xml:space="preserve">anel A presents the </w:t>
      </w:r>
      <w:r w:rsidR="00794291" w:rsidRPr="00266C82">
        <w:t xml:space="preserve">different states of the financial centres’ rating gaps. The diagonal elements indicate the probability of </w:t>
      </w:r>
      <w:r w:rsidR="00622D12">
        <w:t>countries</w:t>
      </w:r>
      <w:r w:rsidR="00622D12" w:rsidRPr="00266C82">
        <w:t xml:space="preserve"> </w:t>
      </w:r>
      <w:r w:rsidR="00794291" w:rsidRPr="00266C82">
        <w:t>remaining in the same state over the e</w:t>
      </w:r>
      <w:r w:rsidR="00E5062A" w:rsidRPr="00266C82">
        <w:t>xamined period, whereas the off-</w:t>
      </w:r>
      <w:r w:rsidR="00794291" w:rsidRPr="00266C82">
        <w:t xml:space="preserve">diagonal elements indicate the probability of movement across </w:t>
      </w:r>
      <w:r w:rsidR="001B5C82">
        <w:t>states</w:t>
      </w:r>
      <w:r w:rsidR="00794291" w:rsidRPr="00266C82">
        <w:t xml:space="preserve">. It is evident that financial centres with lower financial </w:t>
      </w:r>
      <w:r w:rsidR="00A53034" w:rsidRPr="00266C82">
        <w:t>rating gaps (</w:t>
      </w:r>
      <w:r w:rsidR="00622D12">
        <w:t>S</w:t>
      </w:r>
      <w:r w:rsidR="00794291" w:rsidRPr="00266C82">
        <w:t xml:space="preserve">tate 1) </w:t>
      </w:r>
      <w:r w:rsidR="00C80BED" w:rsidRPr="00266C82">
        <w:t>and higher rating gaps (</w:t>
      </w:r>
      <w:r w:rsidR="00622D12">
        <w:t>S</w:t>
      </w:r>
      <w:r w:rsidR="00C80BED" w:rsidRPr="00266C82">
        <w:t xml:space="preserve">tate 4) </w:t>
      </w:r>
      <w:r w:rsidR="00794291" w:rsidRPr="00266C82">
        <w:t>are more likely to stay in the same state rat</w:t>
      </w:r>
      <w:r w:rsidR="00A53034" w:rsidRPr="00266C82">
        <w:t xml:space="preserve">her </w:t>
      </w:r>
      <w:r w:rsidR="00C80BED" w:rsidRPr="00266C82">
        <w:t xml:space="preserve">than </w:t>
      </w:r>
      <w:r w:rsidR="00A53034" w:rsidRPr="00266C82">
        <w:t xml:space="preserve">move to a </w:t>
      </w:r>
      <w:r w:rsidR="004247D3" w:rsidRPr="00266C82">
        <w:t xml:space="preserve">higher </w:t>
      </w:r>
      <w:r w:rsidR="00A53034" w:rsidRPr="00266C82">
        <w:t>state (</w:t>
      </w:r>
      <w:r w:rsidR="00622D12">
        <w:t>S</w:t>
      </w:r>
      <w:r w:rsidR="00794291" w:rsidRPr="00266C82">
        <w:t>tate 2)</w:t>
      </w:r>
      <w:r w:rsidR="00C80BED" w:rsidRPr="00266C82">
        <w:t xml:space="preserve"> or lower state (</w:t>
      </w:r>
      <w:r w:rsidR="00622D12">
        <w:t>S</w:t>
      </w:r>
      <w:r w:rsidR="00C80BED" w:rsidRPr="00266C82">
        <w:t>tate 3)</w:t>
      </w:r>
      <w:r w:rsidR="00E5062A" w:rsidRPr="00266C82">
        <w:t>, respectively</w:t>
      </w:r>
      <w:r w:rsidR="00C80BED" w:rsidRPr="00266C82">
        <w:t xml:space="preserve">. Instead, financial centres in </w:t>
      </w:r>
      <w:r w:rsidR="00622D12">
        <w:t>S</w:t>
      </w:r>
      <w:r w:rsidR="00C80BED" w:rsidRPr="00266C82">
        <w:t xml:space="preserve">tate 2 or 3 have </w:t>
      </w:r>
      <w:r w:rsidR="00E5062A" w:rsidRPr="00266C82">
        <w:t xml:space="preserve">a </w:t>
      </w:r>
      <w:r w:rsidR="00C80BED" w:rsidRPr="00266C82">
        <w:t xml:space="preserve">higher probability </w:t>
      </w:r>
      <w:r w:rsidR="00E5062A" w:rsidRPr="00266C82">
        <w:t>of</w:t>
      </w:r>
      <w:r w:rsidR="00C80BED" w:rsidRPr="00266C82">
        <w:t xml:space="preserve"> either converg</w:t>
      </w:r>
      <w:r w:rsidR="00E5062A" w:rsidRPr="00266C82">
        <w:t>ing to</w:t>
      </w:r>
      <w:r w:rsidR="00266205" w:rsidRPr="00266C82">
        <w:t xml:space="preserve"> (move towards a lower state)</w:t>
      </w:r>
      <w:r w:rsidR="00C80BED" w:rsidRPr="00266C82">
        <w:t xml:space="preserve"> or diverg</w:t>
      </w:r>
      <w:r w:rsidR="00E5062A" w:rsidRPr="00266C82">
        <w:t>ing</w:t>
      </w:r>
      <w:r w:rsidR="00C80BED" w:rsidRPr="00266C82">
        <w:t xml:space="preserve"> from leading financial centres</w:t>
      </w:r>
      <w:r w:rsidR="00266205" w:rsidRPr="00266C82">
        <w:t xml:space="preserve"> (move towards a higher state)</w:t>
      </w:r>
      <w:r w:rsidR="00266205" w:rsidRPr="00266C82">
        <w:rPr>
          <w:rStyle w:val="EndnoteReference"/>
        </w:rPr>
        <w:endnoteReference w:id="7"/>
      </w:r>
      <w:r w:rsidR="00C80BED" w:rsidRPr="00266C82">
        <w:t>.</w:t>
      </w:r>
      <w:r w:rsidR="00E05292" w:rsidRPr="00266C82">
        <w:t xml:space="preserve"> In a similar manner</w:t>
      </w:r>
      <w:r w:rsidR="00E5062A" w:rsidRPr="00266C82">
        <w:t>,</w:t>
      </w:r>
      <w:r w:rsidR="00E05292" w:rsidRPr="00266C82">
        <w:t xml:space="preserve"> </w:t>
      </w:r>
      <w:r w:rsidR="00622D12">
        <w:t>P</w:t>
      </w:r>
      <w:r w:rsidR="00E05292" w:rsidRPr="00266C82">
        <w:t>anel B of Table 3 examines the movements of GDP gaps among the different EU regions in which the financial centres are located</w:t>
      </w:r>
      <w:r w:rsidR="00266205" w:rsidRPr="00266C82">
        <w:t xml:space="preserve">, while </w:t>
      </w:r>
      <w:r w:rsidR="00622D12">
        <w:t>P</w:t>
      </w:r>
      <w:r w:rsidR="00266205" w:rsidRPr="00266C82">
        <w:t xml:space="preserve">anel C </w:t>
      </w:r>
      <w:r w:rsidR="00C81C06" w:rsidRPr="00266C82">
        <w:t xml:space="preserve">analyses </w:t>
      </w:r>
      <w:r w:rsidR="00266205" w:rsidRPr="00266C82">
        <w:t>the movements of GDP gaps between the region where a financial centre is located a</w:t>
      </w:r>
      <w:r w:rsidR="00E5062A" w:rsidRPr="00266C82">
        <w:t>nd</w:t>
      </w:r>
      <w:r w:rsidR="00266205" w:rsidRPr="00266C82">
        <w:t xml:space="preserve"> the other regions in the same country</w:t>
      </w:r>
      <w:r w:rsidR="008A4ED1">
        <w:t>.</w:t>
      </w:r>
      <w:r w:rsidR="001C011D" w:rsidRPr="00266C82">
        <w:t xml:space="preserve"> </w:t>
      </w:r>
      <w:r w:rsidR="00266205" w:rsidRPr="00266C82">
        <w:t xml:space="preserve">Finally, </w:t>
      </w:r>
      <w:r w:rsidR="00622D12">
        <w:t>P</w:t>
      </w:r>
      <w:r w:rsidR="00E5062A" w:rsidRPr="00266C82">
        <w:t>anel C</w:t>
      </w:r>
      <w:r w:rsidR="001C011D" w:rsidRPr="00266C82">
        <w:t xml:space="preserve"> suggest</w:t>
      </w:r>
      <w:r w:rsidR="00E5062A" w:rsidRPr="00266C82">
        <w:t>s</w:t>
      </w:r>
      <w:r w:rsidR="001C011D" w:rsidRPr="00266C82">
        <w:t xml:space="preserve"> that there </w:t>
      </w:r>
      <w:r w:rsidR="00622D12">
        <w:t xml:space="preserve">is not a high probability that within country regions’ GDP gaps will not change from their initial state during the examined period. </w:t>
      </w:r>
      <w:r w:rsidR="00FD66B3" w:rsidRPr="00266C82">
        <w:t>The results from the above analysis complement and verify our previous findings</w:t>
      </w:r>
      <w:r w:rsidR="00622D12">
        <w:t>,</w:t>
      </w:r>
      <w:r w:rsidR="00FD66B3" w:rsidRPr="00266C82">
        <w:t xml:space="preserve"> suggesting different convergence/divergence clubs among the regions and the financial centres. </w:t>
      </w:r>
    </w:p>
    <w:p w14:paraId="2AA888B1" w14:textId="77777777" w:rsidR="00F679C4" w:rsidRPr="00266C82" w:rsidRDefault="00F679C4" w:rsidP="00457347">
      <w:pPr>
        <w:spacing w:before="240" w:after="240"/>
        <w:jc w:val="both"/>
        <w:rPr>
          <w:i/>
          <w:lang w:eastAsia="zh-TW"/>
        </w:rPr>
      </w:pPr>
      <w:r w:rsidRPr="00266C82">
        <w:rPr>
          <w:i/>
          <w:lang w:eastAsia="zh-TW"/>
        </w:rPr>
        <w:t xml:space="preserve">4.2 </w:t>
      </w:r>
      <w:r w:rsidR="00CB37DE" w:rsidRPr="00266C82">
        <w:rPr>
          <w:i/>
          <w:lang w:eastAsia="zh-TW"/>
        </w:rPr>
        <w:t>Financial c</w:t>
      </w:r>
      <w:r w:rsidRPr="00266C82">
        <w:rPr>
          <w:i/>
          <w:lang w:eastAsia="zh-TW"/>
        </w:rPr>
        <w:t xml:space="preserve">entres’ competitiveness and </w:t>
      </w:r>
      <w:r w:rsidR="00CB37DE" w:rsidRPr="00266C82">
        <w:rPr>
          <w:i/>
          <w:lang w:eastAsia="zh-TW"/>
        </w:rPr>
        <w:t xml:space="preserve">the </w:t>
      </w:r>
      <w:r w:rsidRPr="00266C82">
        <w:rPr>
          <w:i/>
          <w:lang w:eastAsia="zh-TW"/>
        </w:rPr>
        <w:t>European economic converging trend and national diverging trend</w:t>
      </w:r>
    </w:p>
    <w:p w14:paraId="1E90B32A" w14:textId="77777777" w:rsidR="00F679C4" w:rsidRPr="00266C82" w:rsidRDefault="00F679C4" w:rsidP="00115167">
      <w:pPr>
        <w:spacing w:line="360" w:lineRule="auto"/>
        <w:jc w:val="both"/>
        <w:rPr>
          <w:rFonts w:eastAsia="Times New Roman"/>
        </w:rPr>
      </w:pPr>
      <w:r w:rsidRPr="00266C82">
        <w:rPr>
          <w:rStyle w:val="a"/>
        </w:rPr>
        <w:t xml:space="preserve">This section addresses our </w:t>
      </w:r>
      <w:r w:rsidR="00CB37DE" w:rsidRPr="00266C82">
        <w:rPr>
          <w:rStyle w:val="a"/>
        </w:rPr>
        <w:t xml:space="preserve">first research question, namely </w:t>
      </w:r>
      <w:r w:rsidRPr="00266C82">
        <w:rPr>
          <w:rStyle w:val="a"/>
        </w:rPr>
        <w:t>whether the convergence of competitiveness of financial centres could help to explain the two opposite dynamics (</w:t>
      </w:r>
      <w:r w:rsidR="00091AA0" w:rsidRPr="00266C82">
        <w:rPr>
          <w:rStyle w:val="a"/>
        </w:rPr>
        <w:t xml:space="preserve">economic regional </w:t>
      </w:r>
      <w:r w:rsidRPr="00266C82">
        <w:rPr>
          <w:rStyle w:val="a"/>
        </w:rPr>
        <w:t>convergence and divergence) at the European level.</w:t>
      </w:r>
    </w:p>
    <w:p w14:paraId="303602F6" w14:textId="3A6D3623" w:rsidR="00F679C4" w:rsidRPr="00266C82" w:rsidRDefault="00F679C4" w:rsidP="004247D3">
      <w:pPr>
        <w:spacing w:line="360" w:lineRule="auto"/>
        <w:ind w:firstLine="567"/>
        <w:jc w:val="both"/>
        <w:rPr>
          <w:rFonts w:eastAsia="Times New Roman"/>
        </w:rPr>
      </w:pPr>
      <w:r w:rsidRPr="00266C82">
        <w:rPr>
          <w:rFonts w:eastAsia="Times New Roman"/>
        </w:rPr>
        <w:t xml:space="preserve">In particular, Figure 2 examines the effect of the convergence </w:t>
      </w:r>
      <w:r w:rsidRPr="00266C82">
        <w:t xml:space="preserve">of the </w:t>
      </w:r>
      <w:r w:rsidR="001E6C3F">
        <w:t xml:space="preserve">financial centres’ ratings </w:t>
      </w:r>
      <w:r w:rsidR="00D948AE" w:rsidRPr="00266C82">
        <w:t>gaps (GRAT)</w:t>
      </w:r>
      <w:r w:rsidRPr="00266C82">
        <w:rPr>
          <w:rFonts w:eastAsia="Times New Roman"/>
        </w:rPr>
        <w:t xml:space="preserve"> on the regional inequality measured in terms of </w:t>
      </w:r>
      <w:r w:rsidR="001E6C3F">
        <w:t>GDP</w:t>
      </w:r>
      <w:r w:rsidR="008224FE" w:rsidRPr="00266C82">
        <w:t xml:space="preserve"> </w:t>
      </w:r>
      <w:r w:rsidRPr="00266C82">
        <w:t>per capita</w:t>
      </w:r>
      <w:r w:rsidR="00D948AE" w:rsidRPr="00266C82">
        <w:t xml:space="preserve"> (GGDPPC) of the regions in which  financial centres are located</w:t>
      </w:r>
      <w:r w:rsidRPr="00266C82">
        <w:rPr>
          <w:rFonts w:eastAsia="Times New Roman"/>
        </w:rPr>
        <w:t>.</w:t>
      </w:r>
      <w:r w:rsidR="0009770E">
        <w:rPr>
          <w:rStyle w:val="EndnoteReference"/>
          <w:rFonts w:eastAsia="Times New Roman"/>
        </w:rPr>
        <w:endnoteReference w:id="8"/>
      </w:r>
      <w:r w:rsidRPr="00266C82">
        <w:rPr>
          <w:rFonts w:eastAsia="Times New Roman"/>
        </w:rPr>
        <w:t xml:space="preserve">  </w:t>
      </w:r>
    </w:p>
    <w:p w14:paraId="231C73C2" w14:textId="77777777" w:rsidR="00F679C4" w:rsidRPr="00266C82" w:rsidRDefault="00F679C4" w:rsidP="004247D3">
      <w:pPr>
        <w:autoSpaceDE w:val="0"/>
        <w:autoSpaceDN w:val="0"/>
        <w:adjustRightInd w:val="0"/>
        <w:spacing w:before="120" w:after="120" w:line="360" w:lineRule="auto"/>
        <w:jc w:val="center"/>
        <w:rPr>
          <w:rStyle w:val="a"/>
          <w:i/>
          <w:lang w:eastAsia="zh-TW"/>
        </w:rPr>
      </w:pPr>
      <w:r w:rsidRPr="00266C82">
        <w:rPr>
          <w:i/>
        </w:rPr>
        <w:t>Insert</w:t>
      </w:r>
      <w:r w:rsidRPr="00266C82">
        <w:rPr>
          <w:rStyle w:val="a"/>
          <w:i/>
          <w:lang w:eastAsia="zh-TW"/>
        </w:rPr>
        <w:t xml:space="preserve"> Figure 2.a-b about here</w:t>
      </w:r>
    </w:p>
    <w:p w14:paraId="15918B88" w14:textId="77777777" w:rsidR="00D37C8E" w:rsidRDefault="00F679C4" w:rsidP="004247D3">
      <w:pPr>
        <w:spacing w:line="360" w:lineRule="auto"/>
        <w:jc w:val="both"/>
        <w:rPr>
          <w:rFonts w:eastAsia="Times New Roman"/>
        </w:rPr>
      </w:pPr>
      <w:r w:rsidRPr="00266C82">
        <w:rPr>
          <w:rFonts w:eastAsia="Times New Roman"/>
        </w:rPr>
        <w:t xml:space="preserve">Subfigure </w:t>
      </w:r>
      <w:r w:rsidR="00D948AE" w:rsidRPr="00266C82">
        <w:rPr>
          <w:rFonts w:eastAsia="Times New Roman"/>
        </w:rPr>
        <w:t>2</w:t>
      </w:r>
      <w:r w:rsidRPr="00266C82">
        <w:rPr>
          <w:rFonts w:eastAsia="Times New Roman"/>
        </w:rPr>
        <w:t xml:space="preserve">.a shows the results for the non-parametric regression (Li and Racine, 2007) (red dash-dotted line). To take into account the possible endogeneity issue between </w:t>
      </w:r>
      <w:r w:rsidR="00622D12">
        <w:rPr>
          <w:rFonts w:eastAsia="Times New Roman"/>
        </w:rPr>
        <w:t xml:space="preserve">the </w:t>
      </w:r>
      <w:r w:rsidRPr="00266C82">
        <w:rPr>
          <w:rFonts w:eastAsia="Times New Roman"/>
        </w:rPr>
        <w:t>GFCI rating‘s gaps (</w:t>
      </w:r>
      <w:r w:rsidR="00D948AE" w:rsidRPr="00266C82">
        <w:rPr>
          <w:rFonts w:eastAsia="Times New Roman"/>
        </w:rPr>
        <w:t>GRAT</w:t>
      </w:r>
      <w:r w:rsidRPr="00266C82">
        <w:rPr>
          <w:rFonts w:eastAsia="Times New Roman"/>
        </w:rPr>
        <w:t xml:space="preserve">) and the gaps in terms of </w:t>
      </w:r>
      <w:r w:rsidRPr="00266C82">
        <w:t>GDP per capita between the regions where financial centres are located (</w:t>
      </w:r>
      <w:r w:rsidRPr="00266C82">
        <w:rPr>
          <w:rFonts w:eastAsia="Times New Roman"/>
          <w:bCs/>
          <w:color w:val="000000"/>
        </w:rPr>
        <w:t>GGDPPC</w:t>
      </w:r>
      <w:r w:rsidRPr="00266C82">
        <w:t>) we also run a</w:t>
      </w:r>
      <w:r w:rsidRPr="00266C82">
        <w:rPr>
          <w:rFonts w:eastAsia="Times New Roman"/>
        </w:rPr>
        <w:t xml:space="preserve"> non-parametric instrumental variable</w:t>
      </w:r>
      <w:r w:rsidR="003536B2" w:rsidRPr="00266C82">
        <w:rPr>
          <w:rFonts w:eastAsia="Times New Roman"/>
        </w:rPr>
        <w:t xml:space="preserve"> regression </w:t>
      </w:r>
      <w:r w:rsidRPr="00266C82">
        <w:rPr>
          <w:rFonts w:eastAsia="Times New Roman"/>
        </w:rPr>
        <w:t>(Horowitz, 2011) (blue dashed-line)</w:t>
      </w:r>
      <w:r w:rsidR="00D948AE" w:rsidRPr="00266C82">
        <w:rPr>
          <w:rFonts w:eastAsia="Times New Roman"/>
        </w:rPr>
        <w:t>. Our findings suggest</w:t>
      </w:r>
      <w:r w:rsidRPr="00266C82">
        <w:t xml:space="preserve"> that an increase of the gaps of financial centres’ rating levels (GRAT) has a positive effect on the in</w:t>
      </w:r>
      <w:r w:rsidR="00622D12">
        <w:t>-</w:t>
      </w:r>
      <w:r w:rsidRPr="00266C82">
        <w:t>terms GDP per capita gap between the regions where financial centres are located (</w:t>
      </w:r>
      <w:r w:rsidRPr="00266C82">
        <w:rPr>
          <w:rFonts w:eastAsia="Times New Roman"/>
          <w:bCs/>
        </w:rPr>
        <w:t>GGDPPC</w:t>
      </w:r>
      <w:r w:rsidRPr="00266C82">
        <w:t>), as indicated by the increasing non-parametric line.</w:t>
      </w:r>
      <w:r w:rsidR="00D948AE" w:rsidRPr="00266C82">
        <w:rPr>
          <w:rStyle w:val="EndnoteReference"/>
        </w:rPr>
        <w:t xml:space="preserve"> </w:t>
      </w:r>
      <w:r w:rsidRPr="00266C82">
        <w:t>A similar trend is also confirmed by</w:t>
      </w:r>
      <w:r w:rsidRPr="00266C82">
        <w:rPr>
          <w:rFonts w:eastAsia="Times New Roman"/>
        </w:rPr>
        <w:t xml:space="preserve"> </w:t>
      </w:r>
      <w:r w:rsidR="00CB37DE" w:rsidRPr="00266C82">
        <w:rPr>
          <w:rFonts w:eastAsia="Times New Roman"/>
        </w:rPr>
        <w:t xml:space="preserve">the </w:t>
      </w:r>
      <w:r w:rsidRPr="00266C82">
        <w:rPr>
          <w:rFonts w:eastAsia="Times New Roman"/>
        </w:rPr>
        <w:t>non-parametric instrumental variable regression</w:t>
      </w:r>
      <w:r w:rsidR="00FD66B3" w:rsidRPr="00266C82">
        <w:rPr>
          <w:rFonts w:eastAsia="Times New Roman"/>
        </w:rPr>
        <w:t>.</w:t>
      </w:r>
      <w:r w:rsidR="00D948AE" w:rsidRPr="00266C82">
        <w:rPr>
          <w:rFonts w:eastAsia="Times New Roman"/>
        </w:rPr>
        <w:t xml:space="preserve"> </w:t>
      </w:r>
      <w:r w:rsidRPr="00266C82">
        <w:t>These two finding</w:t>
      </w:r>
      <w:r w:rsidR="00CB37DE" w:rsidRPr="00266C82">
        <w:t>s provide</w:t>
      </w:r>
      <w:r w:rsidRPr="00266C82">
        <w:t xml:space="preserve"> strong support for the fact that the competitiveness of financial centres contributes to explain</w:t>
      </w:r>
      <w:r w:rsidR="00FD66B3" w:rsidRPr="00266C82">
        <w:t xml:space="preserve"> </w:t>
      </w:r>
      <w:r w:rsidRPr="00266C82">
        <w:t>the economic converging trend</w:t>
      </w:r>
      <w:r w:rsidR="00D948AE" w:rsidRPr="00266C82">
        <w:t>s</w:t>
      </w:r>
      <w:r w:rsidRPr="00266C82">
        <w:t xml:space="preserve"> of the regions where financial centres are located.</w:t>
      </w:r>
      <w:r w:rsidRPr="00266C82">
        <w:rPr>
          <w:rStyle w:val="EndnoteReference"/>
        </w:rPr>
        <w:t xml:space="preserve"> </w:t>
      </w:r>
      <w:r w:rsidRPr="00266C82">
        <w:rPr>
          <w:rFonts w:eastAsia="Times New Roman"/>
        </w:rPr>
        <w:t xml:space="preserve">However, this relationship appears to follow a non-linear pattern especially when we focus on the non-parametric instrumental variable regression (dashed line). </w:t>
      </w:r>
    </w:p>
    <w:p w14:paraId="0BA2A0C6" w14:textId="262B6B67" w:rsidR="00BA1001" w:rsidRPr="00D74961" w:rsidRDefault="00F679C4" w:rsidP="00D74961">
      <w:pPr>
        <w:spacing w:line="360" w:lineRule="auto"/>
        <w:ind w:firstLine="567"/>
        <w:jc w:val="both"/>
        <w:rPr>
          <w:rFonts w:eastAsia="Times New Roman"/>
        </w:rPr>
      </w:pPr>
      <w:r w:rsidRPr="00266C82">
        <w:t>Subfigure 2.b. focuses on the relationship between</w:t>
      </w:r>
      <w:r w:rsidRPr="00266C82">
        <w:rPr>
          <w:rFonts w:eastAsia="Times New Roman"/>
        </w:rPr>
        <w:t xml:space="preserve"> the GFCI rating</w:t>
      </w:r>
      <w:r w:rsidR="00622D12">
        <w:rPr>
          <w:rFonts w:eastAsia="Times New Roman"/>
        </w:rPr>
        <w:t>’</w:t>
      </w:r>
      <w:r w:rsidRPr="00266C82">
        <w:rPr>
          <w:rFonts w:eastAsia="Times New Roman"/>
        </w:rPr>
        <w:t>s gaps (</w:t>
      </w:r>
      <w:r w:rsidR="00D61D00" w:rsidRPr="00266C82">
        <w:rPr>
          <w:rFonts w:eastAsia="Times New Roman"/>
        </w:rPr>
        <w:t>GRAT</w:t>
      </w:r>
      <w:r w:rsidRPr="00266C82">
        <w:rPr>
          <w:rFonts w:eastAsia="Times New Roman"/>
        </w:rPr>
        <w:t xml:space="preserve">) and the gaps in terms of </w:t>
      </w:r>
      <w:r w:rsidRPr="00266C82">
        <w:t>GDP per capita between the regions where financial centres are located and the other regions within the same country (</w:t>
      </w:r>
      <w:r w:rsidRPr="00266C82">
        <w:rPr>
          <w:rFonts w:eastAsia="Times New Roman"/>
          <w:bCs/>
          <w:color w:val="000000"/>
        </w:rPr>
        <w:t>WGGDPPC</w:t>
      </w:r>
      <w:r w:rsidRPr="00266C82">
        <w:t xml:space="preserve">). </w:t>
      </w:r>
      <w:r w:rsidRPr="00266C82">
        <w:rPr>
          <w:rFonts w:eastAsia="Times New Roman"/>
        </w:rPr>
        <w:t xml:space="preserve"> </w:t>
      </w:r>
      <w:r w:rsidR="00D61D00" w:rsidRPr="00266C82">
        <w:rPr>
          <w:rFonts w:eastAsia="Times New Roman"/>
        </w:rPr>
        <w:t>In a similar manner</w:t>
      </w:r>
      <w:r w:rsidR="00E5062A" w:rsidRPr="00266C82">
        <w:rPr>
          <w:rFonts w:eastAsia="Times New Roman"/>
        </w:rPr>
        <w:t xml:space="preserve">, </w:t>
      </w:r>
      <w:r w:rsidR="00D61D00" w:rsidRPr="00266C82">
        <w:rPr>
          <w:rFonts w:eastAsia="Times New Roman"/>
        </w:rPr>
        <w:t>our findings suggest</w:t>
      </w:r>
      <w:r w:rsidRPr="00266C82">
        <w:rPr>
          <w:rFonts w:eastAsia="Times New Roman"/>
        </w:rPr>
        <w:t xml:space="preserve"> that </w:t>
      </w:r>
      <w:r w:rsidRPr="00266C82">
        <w:rPr>
          <w:rFonts w:eastAsia="Times New Roman"/>
          <w:bCs/>
          <w:color w:val="000000"/>
        </w:rPr>
        <w:t>WGGDPPC</w:t>
      </w:r>
      <w:r w:rsidRPr="00266C82">
        <w:t xml:space="preserve"> decreases </w:t>
      </w:r>
      <w:r w:rsidRPr="00266C82">
        <w:rPr>
          <w:rFonts w:eastAsia="Times New Roman"/>
        </w:rPr>
        <w:t>as the GRAT increases</w:t>
      </w:r>
      <w:r w:rsidRPr="00266C82">
        <w:t xml:space="preserve">, </w:t>
      </w:r>
      <w:r w:rsidRPr="00266C82">
        <w:rPr>
          <w:rFonts w:eastAsia="Times New Roman"/>
        </w:rPr>
        <w:t>which indicates that an increase in financial centres’ competitiveness contributes to the enlargement of existing inequalities between regions within countries (</w:t>
      </w:r>
      <w:r w:rsidRPr="00266C82">
        <w:rPr>
          <w:rFonts w:eastAsia="Times New Roman"/>
          <w:bCs/>
          <w:color w:val="000000"/>
        </w:rPr>
        <w:t>WGGDPPC</w:t>
      </w:r>
      <w:r w:rsidRPr="00266C82">
        <w:t>)</w:t>
      </w:r>
      <w:r w:rsidRPr="00266C82">
        <w:rPr>
          <w:rFonts w:eastAsia="Times New Roman"/>
        </w:rPr>
        <w:t xml:space="preserve">. Furthermore, we note that in this case the line of the non-parametric instrumental variable regression has a remarkable curvilinear pattern. Overall, this result </w:t>
      </w:r>
      <w:r w:rsidR="001B5C82">
        <w:rPr>
          <w:rFonts w:eastAsia="Times New Roman"/>
        </w:rPr>
        <w:t>shows that</w:t>
      </w:r>
      <w:r w:rsidRPr="00266C82">
        <w:rPr>
          <w:rFonts w:eastAsia="Times New Roman"/>
        </w:rPr>
        <w:t xml:space="preserve"> financial centres also contribute to determine the diverging trend between regions at the national level. This would suggest that the regions where financial centres are located attract resources from more peripheral regions in this way enlarging their existing gap with them. Poor regions therefore become poorer, while rich regions can </w:t>
      </w:r>
      <w:r w:rsidR="00622D12">
        <w:rPr>
          <w:rFonts w:eastAsia="Times New Roman"/>
        </w:rPr>
        <w:t>r</w:t>
      </w:r>
      <w:r w:rsidRPr="00266C82">
        <w:rPr>
          <w:rFonts w:eastAsia="Times New Roman"/>
        </w:rPr>
        <w:t>e</w:t>
      </w:r>
      <w:r w:rsidR="00622D12">
        <w:rPr>
          <w:rFonts w:eastAsia="Times New Roman"/>
        </w:rPr>
        <w:t>i</w:t>
      </w:r>
      <w:r w:rsidRPr="00266C82">
        <w:rPr>
          <w:rFonts w:eastAsia="Times New Roman"/>
        </w:rPr>
        <w:t>nforce their prevailing position.</w:t>
      </w:r>
      <w:r w:rsidR="00D74961">
        <w:rPr>
          <w:rFonts w:eastAsia="Times New Roman"/>
        </w:rPr>
        <w:t xml:space="preserve"> </w:t>
      </w:r>
      <w:r w:rsidR="00D74961" w:rsidRPr="00680DB2">
        <w:rPr>
          <w:rFonts w:eastAsia="Times New Roman"/>
        </w:rPr>
        <w:t>This finding again verifies the non-neutrality hypothesis</w:t>
      </w:r>
      <w:r w:rsidRPr="00680DB2">
        <w:rPr>
          <w:rFonts w:eastAsia="Times New Roman"/>
        </w:rPr>
        <w:t xml:space="preserve"> </w:t>
      </w:r>
      <w:r w:rsidR="00D74961" w:rsidRPr="00680DB2">
        <w:rPr>
          <w:rFonts w:eastAsia="Times New Roman"/>
        </w:rPr>
        <w:t>described previously</w:t>
      </w:r>
      <w:r w:rsidR="00662012" w:rsidRPr="00680DB2">
        <w:rPr>
          <w:rFonts w:eastAsia="Times New Roman"/>
        </w:rPr>
        <w:t xml:space="preserve">. It means that </w:t>
      </w:r>
      <w:r w:rsidR="00D74961" w:rsidRPr="00680DB2">
        <w:rPr>
          <w:rFonts w:eastAsia="Times New Roman"/>
        </w:rPr>
        <w:t xml:space="preserve">the allocation of resources </w:t>
      </w:r>
      <w:r w:rsidR="00662012">
        <w:rPr>
          <w:rFonts w:eastAsia="Times New Roman"/>
        </w:rPr>
        <w:t xml:space="preserve">is </w:t>
      </w:r>
      <w:r w:rsidR="00D74961" w:rsidRPr="00680DB2">
        <w:rPr>
          <w:rFonts w:eastAsia="Times New Roman"/>
        </w:rPr>
        <w:t>concentrated only on the regions in which the financial markets are located (Klagge and Martin, 2005).</w:t>
      </w:r>
    </w:p>
    <w:p w14:paraId="78FE8087" w14:textId="4FF19DF3" w:rsidR="00F679C4" w:rsidRPr="00266C82" w:rsidRDefault="00F679C4" w:rsidP="00BA1001">
      <w:pPr>
        <w:spacing w:line="360" w:lineRule="auto"/>
        <w:ind w:firstLine="567"/>
        <w:jc w:val="both"/>
        <w:rPr>
          <w:rFonts w:eastAsia="Times New Roman"/>
        </w:rPr>
      </w:pPr>
      <w:r w:rsidRPr="00266C82">
        <w:rPr>
          <w:rFonts w:eastAsia="Times New Roman"/>
        </w:rPr>
        <w:t>Table 4 addresses our second research hypothesis</w:t>
      </w:r>
      <w:r w:rsidR="00D37C92" w:rsidRPr="00266C82">
        <w:rPr>
          <w:rFonts w:eastAsia="Times New Roman"/>
        </w:rPr>
        <w:t>, which</w:t>
      </w:r>
      <w:r w:rsidRPr="00266C82">
        <w:rPr>
          <w:rFonts w:eastAsia="Times New Roman"/>
        </w:rPr>
        <w:t xml:space="preserve"> is related to </w:t>
      </w:r>
      <w:r w:rsidR="00D37C92" w:rsidRPr="00266C82">
        <w:rPr>
          <w:lang w:eastAsia="zh-CN"/>
        </w:rPr>
        <w:t>the</w:t>
      </w:r>
      <w:r w:rsidRPr="00266C82">
        <w:rPr>
          <w:lang w:eastAsia="zh-CN"/>
        </w:rPr>
        <w:t xml:space="preserve"> factors </w:t>
      </w:r>
      <w:r w:rsidR="00824335">
        <w:rPr>
          <w:lang w:eastAsia="zh-CN"/>
        </w:rPr>
        <w:t>that</w:t>
      </w:r>
      <w:r w:rsidR="00D37C92" w:rsidRPr="00266C82">
        <w:rPr>
          <w:lang w:eastAsia="zh-CN"/>
        </w:rPr>
        <w:t xml:space="preserve"> </w:t>
      </w:r>
      <w:r w:rsidRPr="00266C82">
        <w:rPr>
          <w:lang w:eastAsia="zh-CN"/>
        </w:rPr>
        <w:t>contribute to the attractiveness of financial centres</w:t>
      </w:r>
      <w:r w:rsidR="00AE1326">
        <w:rPr>
          <w:lang w:eastAsia="zh-CN"/>
        </w:rPr>
        <w:t xml:space="preserve"> and in turn affect</w:t>
      </w:r>
      <w:r w:rsidR="00662012">
        <w:rPr>
          <w:lang w:eastAsia="zh-CN"/>
        </w:rPr>
        <w:t>s</w:t>
      </w:r>
      <w:r w:rsidR="00AE1326">
        <w:rPr>
          <w:lang w:eastAsia="zh-CN"/>
        </w:rPr>
        <w:t xml:space="preserve"> the regions where </w:t>
      </w:r>
      <w:r w:rsidR="001D4401">
        <w:rPr>
          <w:lang w:eastAsia="zh-CN"/>
        </w:rPr>
        <w:t xml:space="preserve">the </w:t>
      </w:r>
      <w:r w:rsidR="00AE1326">
        <w:rPr>
          <w:lang w:eastAsia="zh-CN"/>
        </w:rPr>
        <w:t>financial centres are located</w:t>
      </w:r>
      <w:r w:rsidR="00EB5050">
        <w:rPr>
          <w:lang w:eastAsia="zh-CN"/>
        </w:rPr>
        <w:t xml:space="preserve">. Therefore, </w:t>
      </w:r>
      <w:r w:rsidR="001D4401">
        <w:rPr>
          <w:lang w:eastAsia="zh-CN"/>
        </w:rPr>
        <w:t>we are able to identify and analyse</w:t>
      </w:r>
      <w:r w:rsidRPr="00266C82">
        <w:rPr>
          <w:lang w:eastAsia="zh-CN"/>
        </w:rPr>
        <w:t xml:space="preserve"> the convergence process at the European level and divergence process at the national level. In particular, Table 4 </w:t>
      </w:r>
      <w:r w:rsidRPr="00266C82">
        <w:rPr>
          <w:rFonts w:eastAsia="Times New Roman"/>
        </w:rPr>
        <w:t xml:space="preserve">reports the </w:t>
      </w:r>
      <w:r w:rsidRPr="00266C82">
        <w:t>F-statistics and estimated p-values of the non-parametric regressions</w:t>
      </w:r>
      <w:r w:rsidRPr="00266C82">
        <w:rPr>
          <w:rFonts w:eastAsia="Times New Roman"/>
        </w:rPr>
        <w:t xml:space="preserve"> where we examine the impact of competitiveness drivers on </w:t>
      </w:r>
      <w:r w:rsidRPr="00266C82">
        <w:rPr>
          <w:rFonts w:eastAsia="Times New Roman"/>
          <w:bCs/>
          <w:color w:val="000000"/>
        </w:rPr>
        <w:t>WGGDPPC</w:t>
      </w:r>
      <w:r w:rsidRPr="00266C82">
        <w:rPr>
          <w:rFonts w:eastAsia="Times New Roman"/>
        </w:rPr>
        <w:t xml:space="preserve"> and </w:t>
      </w:r>
      <w:r w:rsidRPr="00266C82">
        <w:rPr>
          <w:rFonts w:eastAsia="Times New Roman"/>
          <w:bCs/>
          <w:color w:val="000000"/>
        </w:rPr>
        <w:t>GGDPPC</w:t>
      </w:r>
      <w:r w:rsidRPr="00266C82">
        <w:rPr>
          <w:rFonts w:eastAsia="Times New Roman"/>
        </w:rPr>
        <w:t>. In</w:t>
      </w:r>
      <w:r w:rsidR="00E11C9F" w:rsidRPr="00266C82">
        <w:rPr>
          <w:rFonts w:eastAsia="Times New Roman"/>
        </w:rPr>
        <w:t xml:space="preserve"> addition</w:t>
      </w:r>
      <w:r w:rsidRPr="00266C82">
        <w:rPr>
          <w:rFonts w:eastAsia="Times New Roman"/>
        </w:rPr>
        <w:t xml:space="preserve">, Figure 3 displays how </w:t>
      </w:r>
      <w:r w:rsidRPr="00266C82">
        <w:rPr>
          <w:rFonts w:eastAsia="Times New Roman"/>
          <w:bCs/>
          <w:color w:val="000000"/>
        </w:rPr>
        <w:t>WGGDPPC</w:t>
      </w:r>
      <w:r w:rsidRPr="00266C82">
        <w:rPr>
          <w:rFonts w:eastAsia="Times New Roman"/>
        </w:rPr>
        <w:t xml:space="preserve"> and </w:t>
      </w:r>
      <w:r w:rsidRPr="00266C82">
        <w:rPr>
          <w:rFonts w:eastAsia="Times New Roman"/>
          <w:bCs/>
          <w:color w:val="000000"/>
        </w:rPr>
        <w:t>GGDPPC</w:t>
      </w:r>
      <w:r w:rsidRPr="00266C82">
        <w:rPr>
          <w:rFonts w:eastAsia="Times New Roman"/>
        </w:rPr>
        <w:t xml:space="preserve"> change for the effect of the increase of each competitiveness source of the GFCI. </w:t>
      </w:r>
    </w:p>
    <w:p w14:paraId="5695A883" w14:textId="77777777" w:rsidR="00F679C4" w:rsidRPr="00266C82" w:rsidRDefault="00F679C4" w:rsidP="004247D3">
      <w:pPr>
        <w:autoSpaceDE w:val="0"/>
        <w:autoSpaceDN w:val="0"/>
        <w:adjustRightInd w:val="0"/>
        <w:spacing w:before="120" w:after="120" w:line="360" w:lineRule="auto"/>
        <w:jc w:val="center"/>
        <w:rPr>
          <w:i/>
          <w:lang w:eastAsia="zh-TW"/>
        </w:rPr>
      </w:pPr>
      <w:r w:rsidRPr="00266C82">
        <w:rPr>
          <w:i/>
        </w:rPr>
        <w:t>Insert</w:t>
      </w:r>
      <w:r w:rsidRPr="00266C82">
        <w:rPr>
          <w:rStyle w:val="a"/>
          <w:i/>
          <w:lang w:eastAsia="zh-TW"/>
        </w:rPr>
        <w:t xml:space="preserve"> Table 4 about here </w:t>
      </w:r>
      <w:r w:rsidRPr="00266C82">
        <w:rPr>
          <w:rFonts w:eastAsia="Times New Roman"/>
        </w:rPr>
        <w:t xml:space="preserve"> </w:t>
      </w:r>
    </w:p>
    <w:p w14:paraId="466E91F7" w14:textId="77777777" w:rsidR="00F679C4" w:rsidRPr="00266C82" w:rsidRDefault="00F679C4" w:rsidP="004247D3">
      <w:pPr>
        <w:autoSpaceDE w:val="0"/>
        <w:autoSpaceDN w:val="0"/>
        <w:adjustRightInd w:val="0"/>
        <w:spacing w:before="120" w:after="120" w:line="360" w:lineRule="auto"/>
        <w:jc w:val="center"/>
        <w:rPr>
          <w:i/>
          <w:lang w:eastAsia="zh-TW"/>
        </w:rPr>
      </w:pPr>
      <w:r w:rsidRPr="00266C82">
        <w:rPr>
          <w:i/>
        </w:rPr>
        <w:t>Insert</w:t>
      </w:r>
      <w:r w:rsidRPr="00266C82">
        <w:rPr>
          <w:rStyle w:val="a"/>
          <w:i/>
          <w:lang w:eastAsia="zh-TW"/>
        </w:rPr>
        <w:t xml:space="preserve"> Figure 3.a-b about here </w:t>
      </w:r>
      <w:r w:rsidRPr="00266C82">
        <w:rPr>
          <w:rFonts w:eastAsia="Times New Roman"/>
        </w:rPr>
        <w:t xml:space="preserve"> </w:t>
      </w:r>
    </w:p>
    <w:p w14:paraId="1AE28B8C" w14:textId="72D220B5" w:rsidR="00F679C4" w:rsidRPr="00266C82" w:rsidRDefault="00F679C4" w:rsidP="00B4726E">
      <w:pPr>
        <w:spacing w:line="360" w:lineRule="auto"/>
        <w:jc w:val="both"/>
        <w:rPr>
          <w:rFonts w:eastAsia="Times New Roman"/>
        </w:rPr>
      </w:pPr>
      <w:r w:rsidRPr="00266C82">
        <w:rPr>
          <w:rFonts w:eastAsia="Times New Roman"/>
          <w:lang w:eastAsia="en-GB"/>
        </w:rPr>
        <w:t xml:space="preserve">From Table 4, we observe that the competitiveness drivers of the GFCI exhibit a contrary impact on </w:t>
      </w:r>
      <w:r w:rsidRPr="00266C82">
        <w:rPr>
          <w:rFonts w:eastAsia="Times New Roman"/>
          <w:bCs/>
          <w:color w:val="000000"/>
        </w:rPr>
        <w:t>WGGDPPC</w:t>
      </w:r>
      <w:r w:rsidRPr="00266C82">
        <w:rPr>
          <w:rFonts w:eastAsia="Times New Roman"/>
        </w:rPr>
        <w:t xml:space="preserve"> and </w:t>
      </w:r>
      <w:r w:rsidRPr="00266C82">
        <w:rPr>
          <w:rFonts w:eastAsia="Times New Roman"/>
          <w:bCs/>
          <w:color w:val="000000"/>
        </w:rPr>
        <w:t>GGDPPC. This is plausible since the GFCI exerts a diverging impact on WGGDPPC</w:t>
      </w:r>
      <w:r w:rsidRPr="00266C82">
        <w:rPr>
          <w:rFonts w:eastAsia="Times New Roman"/>
        </w:rPr>
        <w:t xml:space="preserve"> and </w:t>
      </w:r>
      <w:r w:rsidRPr="00266C82">
        <w:rPr>
          <w:rFonts w:eastAsia="Times New Roman"/>
          <w:bCs/>
          <w:color w:val="000000"/>
        </w:rPr>
        <w:t xml:space="preserve">GGDPPC. </w:t>
      </w:r>
      <w:r w:rsidRPr="00266C82">
        <w:rPr>
          <w:rFonts w:eastAsia="Times New Roman"/>
        </w:rPr>
        <w:t xml:space="preserve">As depicted in Subfigure 3.a.1-2, our results provide evidence that infrastructure (INFRA), goods market efficiency (MAREFFG), market size (MARKSIZ) </w:t>
      </w:r>
      <w:r w:rsidRPr="00266C82">
        <w:rPr>
          <w:rFonts w:eastAsia="Times New Roman"/>
          <w:color w:val="000000"/>
        </w:rPr>
        <w:t>and business sophistication (BUSSOPH)</w:t>
      </w:r>
      <w:r w:rsidRPr="00266C82">
        <w:rPr>
          <w:rFonts w:eastAsia="Times New Roman"/>
        </w:rPr>
        <w:t xml:space="preserve"> contribute to the economic catch-up process of regions where financial centres are located. These findings provide further support for existing studies (</w:t>
      </w:r>
      <w:r w:rsidR="00622D12">
        <w:rPr>
          <w:rFonts w:eastAsia="Times New Roman"/>
        </w:rPr>
        <w:t>for example,</w:t>
      </w:r>
      <w:r w:rsidRPr="00266C82">
        <w:rPr>
          <w:rFonts w:eastAsia="Times New Roman"/>
        </w:rPr>
        <w:t xml:space="preserve"> Petrakos et al. 2011) that find similar sources to be important factors for economic growth</w:t>
      </w:r>
      <w:r w:rsidR="00D37C92" w:rsidRPr="00266C82">
        <w:rPr>
          <w:rFonts w:eastAsia="Times New Roman"/>
        </w:rPr>
        <w:t>,</w:t>
      </w:r>
      <w:r w:rsidRPr="00266C82">
        <w:rPr>
          <w:rFonts w:eastAsia="Times New Roman"/>
        </w:rPr>
        <w:t xml:space="preserve"> especially in the case of wealthier regions. These regions are more likely to benefit from agglomeration economies, positive externalities and a high-skilled labour force. As a result, they grow faster and tend to accelerate their interregional divergence pattern with respect to less wealthy regions. When looking at the role of key drivers of WGGDPPC (Subfigure 3.b.1-2), we find that infrastructure (INFRA)</w:t>
      </w:r>
      <w:r w:rsidR="00622D12">
        <w:rPr>
          <w:rFonts w:eastAsia="Times New Roman"/>
        </w:rPr>
        <w:t>;</w:t>
      </w:r>
      <w:r w:rsidRPr="00266C82">
        <w:rPr>
          <w:rFonts w:eastAsia="Times New Roman"/>
        </w:rPr>
        <w:t xml:space="preserve"> health and primary education (HEALTH)</w:t>
      </w:r>
      <w:r w:rsidR="00622D12">
        <w:rPr>
          <w:rFonts w:eastAsia="Times New Roman"/>
        </w:rPr>
        <w:t>;</w:t>
      </w:r>
      <w:r w:rsidRPr="00266C82">
        <w:rPr>
          <w:rFonts w:eastAsia="Times New Roman"/>
        </w:rPr>
        <w:t xml:space="preserve"> </w:t>
      </w:r>
      <w:r w:rsidRPr="00266C82">
        <w:rPr>
          <w:rFonts w:eastAsia="Times New Roman"/>
          <w:color w:val="000000"/>
        </w:rPr>
        <w:t>higher education and training</w:t>
      </w:r>
      <w:r w:rsidRPr="00266C82">
        <w:rPr>
          <w:rFonts w:eastAsia="Times New Roman"/>
        </w:rPr>
        <w:t xml:space="preserve"> (EDU)</w:t>
      </w:r>
      <w:r w:rsidR="00622D12">
        <w:rPr>
          <w:rFonts w:eastAsia="Times New Roman"/>
        </w:rPr>
        <w:t>;</w:t>
      </w:r>
      <w:r w:rsidR="00E11C9F" w:rsidRPr="00266C82">
        <w:rPr>
          <w:rFonts w:eastAsia="Times New Roman"/>
        </w:rPr>
        <w:t xml:space="preserve"> </w:t>
      </w:r>
      <w:r w:rsidRPr="00266C82">
        <w:rPr>
          <w:rFonts w:eastAsia="Times New Roman"/>
        </w:rPr>
        <w:t>goods market efficiency (MARKEFFG)</w:t>
      </w:r>
      <w:r w:rsidR="00622D12">
        <w:rPr>
          <w:rFonts w:eastAsia="Times New Roman"/>
        </w:rPr>
        <w:t>;</w:t>
      </w:r>
      <w:r w:rsidRPr="00266C82">
        <w:rPr>
          <w:rFonts w:eastAsia="Times New Roman"/>
        </w:rPr>
        <w:t xml:space="preserve"> market size (MARKSIZ)</w:t>
      </w:r>
      <w:r w:rsidR="00622D12">
        <w:rPr>
          <w:rFonts w:eastAsia="Times New Roman"/>
        </w:rPr>
        <w:t>;</w:t>
      </w:r>
      <w:r w:rsidRPr="00266C82">
        <w:rPr>
          <w:rFonts w:eastAsia="Times New Roman"/>
        </w:rPr>
        <w:t xml:space="preserve"> institutional quality (INST)</w:t>
      </w:r>
      <w:r w:rsidR="00622D12">
        <w:rPr>
          <w:rFonts w:eastAsia="Times New Roman"/>
        </w:rPr>
        <w:t>;</w:t>
      </w:r>
      <w:r w:rsidRPr="00266C82">
        <w:rPr>
          <w:rFonts w:eastAsia="Times New Roman"/>
        </w:rPr>
        <w:t xml:space="preserve"> </w:t>
      </w:r>
      <w:r w:rsidRPr="00266C82">
        <w:rPr>
          <w:rFonts w:eastAsia="Times New Roman"/>
          <w:color w:val="000000"/>
        </w:rPr>
        <w:t>technological readiness (TECHREAD)</w:t>
      </w:r>
      <w:r w:rsidR="00622D12">
        <w:rPr>
          <w:rFonts w:eastAsia="Times New Roman"/>
          <w:color w:val="000000"/>
        </w:rPr>
        <w:t>;</w:t>
      </w:r>
      <w:r w:rsidRPr="00266C82">
        <w:rPr>
          <w:rFonts w:eastAsia="Times New Roman"/>
          <w:color w:val="000000"/>
        </w:rPr>
        <w:t xml:space="preserve"> business sophistication (BUSSOPH)</w:t>
      </w:r>
      <w:r w:rsidR="00622D12">
        <w:rPr>
          <w:rFonts w:eastAsia="Times New Roman"/>
          <w:color w:val="000000"/>
        </w:rPr>
        <w:t>;</w:t>
      </w:r>
      <w:r w:rsidRPr="00266C82">
        <w:rPr>
          <w:rFonts w:eastAsia="Times New Roman"/>
        </w:rPr>
        <w:t xml:space="preserve"> and innovation (INN) have a highly significant impact (Table 3). Consistent with previous studies (</w:t>
      </w:r>
      <w:r w:rsidRPr="00266C82">
        <w:t xml:space="preserve">Crescenzi and Giua, 2016; Crescenzi and Rodríguez-Pose, 2011; Petrakos et al., 2005, 2011), </w:t>
      </w:r>
      <w:r w:rsidRPr="00266C82">
        <w:rPr>
          <w:rFonts w:eastAsia="Times New Roman"/>
        </w:rPr>
        <w:t>our findings confirm the importance of structural</w:t>
      </w:r>
      <w:r w:rsidRPr="00266C82">
        <w:t xml:space="preserve"> socio-economic conditions</w:t>
      </w:r>
      <w:r w:rsidR="00622D12">
        <w:t>,</w:t>
      </w:r>
      <w:r w:rsidRPr="00266C82">
        <w:t xml:space="preserve"> such as </w:t>
      </w:r>
      <w:r w:rsidRPr="00266C82">
        <w:rPr>
          <w:rFonts w:eastAsia="Times New Roman"/>
          <w:lang w:eastAsia="en-GB"/>
        </w:rPr>
        <w:t>market forces, policy factors</w:t>
      </w:r>
      <w:r w:rsidR="008A4ED1">
        <w:rPr>
          <w:rFonts w:eastAsia="Times New Roman"/>
          <w:lang w:eastAsia="en-GB"/>
        </w:rPr>
        <w:t>,</w:t>
      </w:r>
      <w:r w:rsidRPr="00266C82">
        <w:rPr>
          <w:rFonts w:eastAsia="Times New Roman"/>
          <w:lang w:eastAsia="en-GB"/>
        </w:rPr>
        <w:t xml:space="preserve"> </w:t>
      </w:r>
      <w:r w:rsidRPr="00266C82">
        <w:t>and infrastructural endowment for regional</w:t>
      </w:r>
      <w:r w:rsidRPr="00266C82">
        <w:rPr>
          <w:rFonts w:eastAsia="Times New Roman"/>
          <w:lang w:eastAsia="en-GB"/>
        </w:rPr>
        <w:t xml:space="preserve"> economic convergence. </w:t>
      </w:r>
      <w:r w:rsidRPr="00266C82">
        <w:rPr>
          <w:rFonts w:eastAsia="Times New Roman"/>
        </w:rPr>
        <w:t xml:space="preserve">In particular, </w:t>
      </w:r>
      <w:r w:rsidRPr="00266C82">
        <w:rPr>
          <w:rFonts w:eastAsia="Times New Roman"/>
          <w:lang w:eastAsia="en-GB"/>
        </w:rPr>
        <w:t>we find that the quality of transport, electricity and telephony infrastructure (INFRA)</w:t>
      </w:r>
      <w:r w:rsidR="00622D12">
        <w:rPr>
          <w:rFonts w:eastAsia="Times New Roman"/>
          <w:lang w:eastAsia="en-GB"/>
        </w:rPr>
        <w:t>,</w:t>
      </w:r>
      <w:r w:rsidRPr="00266C82">
        <w:rPr>
          <w:rStyle w:val="EndnoteReference"/>
          <w:rFonts w:eastAsia="Times New Roman"/>
        </w:rPr>
        <w:t xml:space="preserve"> </w:t>
      </w:r>
      <w:r w:rsidRPr="00266C82">
        <w:rPr>
          <w:rStyle w:val="EndnoteReference"/>
          <w:rFonts w:eastAsia="Times New Roman"/>
        </w:rPr>
        <w:endnoteReference w:id="9"/>
      </w:r>
      <w:r w:rsidRPr="00266C82">
        <w:rPr>
          <w:rFonts w:eastAsia="Times New Roman"/>
          <w:lang w:eastAsia="en-GB"/>
        </w:rPr>
        <w:t xml:space="preserve"> high level</w:t>
      </w:r>
      <w:r w:rsidR="00622D12">
        <w:rPr>
          <w:rFonts w:eastAsia="Times New Roman"/>
          <w:lang w:eastAsia="en-GB"/>
        </w:rPr>
        <w:t>s</w:t>
      </w:r>
      <w:r w:rsidRPr="00266C82">
        <w:rPr>
          <w:rFonts w:eastAsia="Times New Roman"/>
          <w:lang w:eastAsia="en-GB"/>
        </w:rPr>
        <w:t xml:space="preserve"> of efficiency of the institutions (</w:t>
      </w:r>
      <w:r w:rsidRPr="00266C82">
        <w:rPr>
          <w:rFonts w:eastAsia="Times New Roman"/>
          <w:color w:val="000000"/>
        </w:rPr>
        <w:t>INST)</w:t>
      </w:r>
      <w:r w:rsidRPr="00266C82">
        <w:rPr>
          <w:rFonts w:eastAsia="Times New Roman"/>
          <w:lang w:eastAsia="en-GB"/>
        </w:rPr>
        <w:t xml:space="preserve"> (in terms of adequate property rights, low undue influence, government efficiency</w:t>
      </w:r>
      <w:r w:rsidR="00622D12">
        <w:rPr>
          <w:rFonts w:eastAsia="Times New Roman"/>
          <w:lang w:eastAsia="en-GB"/>
        </w:rPr>
        <w:t xml:space="preserve"> and</w:t>
      </w:r>
      <w:r w:rsidRPr="00266C82">
        <w:rPr>
          <w:rFonts w:eastAsia="Times New Roman"/>
          <w:lang w:eastAsia="en-GB"/>
        </w:rPr>
        <w:t xml:space="preserve"> security), ITC use, technological adoption (TECH READ), and </w:t>
      </w:r>
      <w:r w:rsidRPr="00266C82">
        <w:rPr>
          <w:rFonts w:eastAsia="Times New Roman"/>
          <w:color w:val="000000"/>
        </w:rPr>
        <w:t xml:space="preserve">business sophistication (BUSSOPH) </w:t>
      </w:r>
      <w:r w:rsidRPr="00266C82">
        <w:rPr>
          <w:rFonts w:eastAsia="Times New Roman"/>
          <w:lang w:eastAsia="en-GB"/>
        </w:rPr>
        <w:t>reduce regional disparities within a country. In contrast, market size and efficiency, health and primary education, and capacity of innovation appear to enlarge the interregional gaps within a country (WGGDPPC). In line with Crescenzi (2005)’s argument, freely available technological knowledge (such as TECHREAD) can favour converge</w:t>
      </w:r>
      <w:r w:rsidR="002D4F51">
        <w:rPr>
          <w:rFonts w:eastAsia="Times New Roman"/>
          <w:lang w:eastAsia="en-GB"/>
        </w:rPr>
        <w:t>nce</w:t>
      </w:r>
      <w:r w:rsidRPr="00266C82">
        <w:rPr>
          <w:rFonts w:eastAsia="Times New Roman"/>
          <w:lang w:eastAsia="en-GB"/>
        </w:rPr>
        <w:t xml:space="preserve"> among regions, while innovative activities acquired through education, R&amp;D investment and other innovation activities (such as INN) can lead to regional disparities</w:t>
      </w:r>
      <w:r w:rsidR="002D4F51">
        <w:rPr>
          <w:rFonts w:eastAsia="Times New Roman"/>
          <w:lang w:eastAsia="en-GB"/>
        </w:rPr>
        <w:t>,</w:t>
      </w:r>
      <w:r w:rsidRPr="00266C82">
        <w:rPr>
          <w:rFonts w:eastAsia="Times New Roman"/>
          <w:lang w:eastAsia="en-GB"/>
        </w:rPr>
        <w:t xml:space="preserve"> due to the accumulation of knowledge in wealthier regions. This can therefore explain the contrasting trend between TECH READ and INN. </w:t>
      </w:r>
    </w:p>
    <w:p w14:paraId="46EBB630" w14:textId="390E12D4" w:rsidR="00B23DBB" w:rsidRDefault="00F679C4" w:rsidP="00457347">
      <w:pPr>
        <w:spacing w:after="240" w:line="360" w:lineRule="auto"/>
        <w:ind w:firstLine="357"/>
        <w:jc w:val="both"/>
        <w:rPr>
          <w:rFonts w:eastAsia="Times New Roman"/>
          <w:lang w:eastAsia="en-GB"/>
        </w:rPr>
      </w:pPr>
      <w:r w:rsidRPr="00266C82">
        <w:rPr>
          <w:rFonts w:eastAsia="Times New Roman"/>
          <w:lang w:eastAsia="en-GB"/>
        </w:rPr>
        <w:t xml:space="preserve">Furthermore, as suggested by </w:t>
      </w:r>
      <w:r w:rsidRPr="00266C82">
        <w:rPr>
          <w:lang w:val="es-ES"/>
        </w:rPr>
        <w:t>Rodríguez</w:t>
      </w:r>
      <w:r w:rsidRPr="00266C82">
        <w:rPr>
          <w:lang w:val="es-ES" w:eastAsia="zh-CN"/>
        </w:rPr>
        <w:t xml:space="preserve">-Pose and Fratesi </w:t>
      </w:r>
      <w:r w:rsidRPr="00266C82">
        <w:rPr>
          <w:rFonts w:eastAsia="Times New Roman"/>
          <w:lang w:eastAsia="en-GB"/>
        </w:rPr>
        <w:t xml:space="preserve">(2004), an increase in market access and the opening of borders could help wealthier regions to compete in integrated markets as they are able to attract more innovative firms and high-skilled labour. In contrast, poorer regions within a country cannot usually rely on the same entrepreneurial activities as wealthier regions. They depend more on public employment, </w:t>
      </w:r>
      <w:r w:rsidR="00CB16EF">
        <w:rPr>
          <w:rFonts w:eastAsia="Times New Roman"/>
          <w:lang w:eastAsia="en-GB"/>
        </w:rPr>
        <w:t>S</w:t>
      </w:r>
      <w:r w:rsidRPr="00266C82">
        <w:rPr>
          <w:rFonts w:eastAsia="Times New Roman"/>
          <w:lang w:eastAsia="en-GB"/>
        </w:rPr>
        <w:t xml:space="preserve">tate and European support and are therefore less capable of competing in more integrated markets. An open market, MARKEFFG and MARKSIZ, can thus contribute to the catch-up process of regions where financial centres are located on an international basis, but at the same time can harm the economic converge process within a country. </w:t>
      </w:r>
    </w:p>
    <w:p w14:paraId="12121318" w14:textId="77777777" w:rsidR="00C50AFB" w:rsidRPr="00266C82" w:rsidRDefault="00C50AFB" w:rsidP="00457347">
      <w:pPr>
        <w:pStyle w:val="ListParagraph"/>
        <w:numPr>
          <w:ilvl w:val="0"/>
          <w:numId w:val="14"/>
        </w:numPr>
        <w:spacing w:before="120" w:after="120" w:line="480" w:lineRule="auto"/>
        <w:ind w:left="357" w:hanging="357"/>
        <w:jc w:val="both"/>
        <w:rPr>
          <w:b/>
          <w:bCs/>
          <w:lang w:eastAsia="zh-TW"/>
        </w:rPr>
      </w:pPr>
      <w:r w:rsidRPr="00266C82">
        <w:rPr>
          <w:b/>
          <w:bCs/>
          <w:lang w:eastAsia="zh-TW"/>
        </w:rPr>
        <w:t>Concluding Remarks</w:t>
      </w:r>
    </w:p>
    <w:p w14:paraId="6F0B3BCC" w14:textId="6962CF3D" w:rsidR="002878BC" w:rsidRDefault="00E7349F" w:rsidP="00C35B6E">
      <w:pPr>
        <w:pStyle w:val="PlainText"/>
        <w:spacing w:line="360" w:lineRule="auto"/>
        <w:ind w:firstLine="567"/>
        <w:jc w:val="both"/>
        <w:rPr>
          <w:rFonts w:ascii="Times New Roman" w:hAnsi="Times New Roman"/>
          <w:sz w:val="24"/>
          <w:szCs w:val="24"/>
          <w:lang w:eastAsia="en-GB"/>
        </w:rPr>
      </w:pPr>
      <w:r>
        <w:rPr>
          <w:rFonts w:ascii="Times New Roman" w:hAnsi="Times New Roman"/>
          <w:sz w:val="24"/>
          <w:szCs w:val="24"/>
          <w:lang w:eastAsia="en-GB"/>
        </w:rPr>
        <w:t>T</w:t>
      </w:r>
      <w:r w:rsidR="00713975" w:rsidRPr="00713975">
        <w:rPr>
          <w:rFonts w:ascii="Times New Roman" w:hAnsi="Times New Roman"/>
          <w:sz w:val="24"/>
          <w:szCs w:val="24"/>
          <w:lang w:eastAsia="en-GB"/>
        </w:rPr>
        <w:t xml:space="preserve">his paper </w:t>
      </w:r>
      <w:r w:rsidR="00864518">
        <w:rPr>
          <w:rFonts w:ascii="Times New Roman" w:hAnsi="Times New Roman"/>
          <w:sz w:val="24"/>
          <w:szCs w:val="24"/>
          <w:lang w:eastAsia="en-GB"/>
        </w:rPr>
        <w:t>provide</w:t>
      </w:r>
      <w:r>
        <w:rPr>
          <w:rFonts w:ascii="Times New Roman" w:hAnsi="Times New Roman"/>
          <w:sz w:val="24"/>
          <w:szCs w:val="24"/>
          <w:lang w:eastAsia="en-GB"/>
        </w:rPr>
        <w:t>s</w:t>
      </w:r>
      <w:r w:rsidR="00667C98">
        <w:rPr>
          <w:rFonts w:ascii="Times New Roman" w:hAnsi="Times New Roman"/>
          <w:sz w:val="24"/>
          <w:szCs w:val="24"/>
          <w:lang w:eastAsia="en-GB"/>
        </w:rPr>
        <w:t xml:space="preserve"> further</w:t>
      </w:r>
      <w:r w:rsidR="00713975" w:rsidRPr="00713975">
        <w:rPr>
          <w:rFonts w:ascii="Times New Roman" w:hAnsi="Times New Roman"/>
          <w:sz w:val="24"/>
          <w:szCs w:val="24"/>
          <w:lang w:eastAsia="en-GB"/>
        </w:rPr>
        <w:t xml:space="preserve"> </w:t>
      </w:r>
      <w:r w:rsidR="00864518">
        <w:rPr>
          <w:rFonts w:ascii="Times New Roman" w:hAnsi="Times New Roman"/>
          <w:sz w:val="24"/>
          <w:szCs w:val="24"/>
          <w:lang w:eastAsia="en-GB"/>
        </w:rPr>
        <w:t>insight</w:t>
      </w:r>
      <w:r w:rsidR="00713975" w:rsidRPr="00713975">
        <w:rPr>
          <w:rFonts w:ascii="Times New Roman" w:hAnsi="Times New Roman"/>
          <w:sz w:val="24"/>
          <w:szCs w:val="24"/>
          <w:lang w:eastAsia="en-GB"/>
        </w:rPr>
        <w:t xml:space="preserve"> on</w:t>
      </w:r>
      <w:r w:rsidR="006810CC">
        <w:rPr>
          <w:rFonts w:ascii="Times New Roman" w:hAnsi="Times New Roman"/>
          <w:sz w:val="24"/>
          <w:szCs w:val="24"/>
          <w:lang w:eastAsia="en-GB"/>
        </w:rPr>
        <w:t xml:space="preserve"> the role of financial centres i</w:t>
      </w:r>
      <w:r w:rsidR="00713975" w:rsidRPr="00713975">
        <w:rPr>
          <w:rFonts w:ascii="Times New Roman" w:hAnsi="Times New Roman"/>
          <w:sz w:val="24"/>
          <w:szCs w:val="24"/>
          <w:lang w:eastAsia="en-GB"/>
        </w:rPr>
        <w:t xml:space="preserve">n the creation of the opposite convergence dynamics that </w:t>
      </w:r>
      <w:r w:rsidR="00864518" w:rsidRPr="003D3F04">
        <w:rPr>
          <w:rFonts w:ascii="Times New Roman" w:hAnsi="Times New Roman"/>
          <w:sz w:val="24"/>
          <w:szCs w:val="24"/>
          <w:lang w:eastAsia="en-GB"/>
        </w:rPr>
        <w:t>appear to prevail for national and regional economies in Europe</w:t>
      </w:r>
      <w:r w:rsidR="00E51992">
        <w:rPr>
          <w:rFonts w:ascii="Times New Roman" w:hAnsi="Times New Roman"/>
          <w:sz w:val="24"/>
          <w:szCs w:val="24"/>
          <w:lang w:eastAsia="en-GB"/>
        </w:rPr>
        <w:t>.</w:t>
      </w:r>
      <w:r w:rsidR="00B64F7F">
        <w:rPr>
          <w:rFonts w:ascii="Times New Roman" w:hAnsi="Times New Roman"/>
          <w:sz w:val="24"/>
          <w:szCs w:val="24"/>
          <w:lang w:eastAsia="en-GB"/>
        </w:rPr>
        <w:t xml:space="preserve"> </w:t>
      </w:r>
      <w:r w:rsidR="00E51992">
        <w:rPr>
          <w:rFonts w:ascii="Times New Roman" w:hAnsi="Times New Roman"/>
          <w:sz w:val="24"/>
          <w:szCs w:val="24"/>
          <w:lang w:eastAsia="en-GB"/>
        </w:rPr>
        <w:t xml:space="preserve">In particular, we examine </w:t>
      </w:r>
      <w:r w:rsidR="006D5719">
        <w:rPr>
          <w:rFonts w:ascii="Times New Roman" w:hAnsi="Times New Roman"/>
          <w:sz w:val="24"/>
          <w:szCs w:val="24"/>
          <w:lang w:eastAsia="en-GB"/>
        </w:rPr>
        <w:t>this issue</w:t>
      </w:r>
      <w:r w:rsidR="00E51992">
        <w:rPr>
          <w:rFonts w:ascii="Times New Roman" w:hAnsi="Times New Roman"/>
          <w:sz w:val="24"/>
          <w:szCs w:val="24"/>
          <w:lang w:eastAsia="en-GB"/>
        </w:rPr>
        <w:t xml:space="preserve"> </w:t>
      </w:r>
      <w:r w:rsidR="00E51992" w:rsidRPr="00713975">
        <w:rPr>
          <w:rFonts w:ascii="Times New Roman" w:hAnsi="Times New Roman"/>
          <w:sz w:val="24"/>
          <w:szCs w:val="24"/>
          <w:lang w:eastAsia="en-GB"/>
        </w:rPr>
        <w:t xml:space="preserve">from </w:t>
      </w:r>
      <w:r w:rsidR="00E51992">
        <w:rPr>
          <w:rFonts w:ascii="Times New Roman" w:hAnsi="Times New Roman"/>
          <w:sz w:val="24"/>
          <w:szCs w:val="24"/>
          <w:lang w:eastAsia="en-GB"/>
        </w:rPr>
        <w:t xml:space="preserve">two </w:t>
      </w:r>
      <w:r w:rsidR="00E51992" w:rsidRPr="00713975">
        <w:rPr>
          <w:rFonts w:ascii="Times New Roman" w:hAnsi="Times New Roman"/>
          <w:sz w:val="24"/>
          <w:szCs w:val="24"/>
          <w:lang w:eastAsia="en-GB"/>
        </w:rPr>
        <w:t xml:space="preserve">different perspectives. </w:t>
      </w:r>
      <w:r w:rsidR="002A48DC">
        <w:rPr>
          <w:rFonts w:ascii="Times New Roman" w:hAnsi="Times New Roman"/>
          <w:sz w:val="24"/>
          <w:szCs w:val="24"/>
          <w:lang w:eastAsia="en-GB"/>
        </w:rPr>
        <w:t>First</w:t>
      </w:r>
      <w:r w:rsidR="00713975" w:rsidRPr="00713975">
        <w:rPr>
          <w:rFonts w:ascii="Times New Roman" w:hAnsi="Times New Roman"/>
          <w:sz w:val="24"/>
          <w:szCs w:val="24"/>
          <w:lang w:eastAsia="en-GB"/>
        </w:rPr>
        <w:t xml:space="preserve">, we </w:t>
      </w:r>
      <w:r w:rsidR="00662012">
        <w:rPr>
          <w:rFonts w:ascii="Times New Roman" w:hAnsi="Times New Roman"/>
          <w:sz w:val="24"/>
          <w:szCs w:val="24"/>
          <w:lang w:eastAsia="en-GB"/>
        </w:rPr>
        <w:t xml:space="preserve">analyse </w:t>
      </w:r>
      <w:r w:rsidR="00713975" w:rsidRPr="00713975">
        <w:rPr>
          <w:rFonts w:ascii="Times New Roman" w:hAnsi="Times New Roman"/>
          <w:sz w:val="24"/>
          <w:szCs w:val="24"/>
          <w:lang w:eastAsia="en-GB"/>
        </w:rPr>
        <w:t xml:space="preserve">the </w:t>
      </w:r>
      <w:r w:rsidR="000C7EBD">
        <w:rPr>
          <w:rFonts w:ascii="Times New Roman" w:hAnsi="Times New Roman"/>
          <w:sz w:val="24"/>
          <w:szCs w:val="24"/>
          <w:lang w:eastAsia="en-GB"/>
        </w:rPr>
        <w:t xml:space="preserve">economic </w:t>
      </w:r>
      <w:r w:rsidR="00713975" w:rsidRPr="00713975">
        <w:rPr>
          <w:rFonts w:ascii="Times New Roman" w:hAnsi="Times New Roman"/>
          <w:sz w:val="24"/>
          <w:szCs w:val="24"/>
          <w:lang w:eastAsia="en-GB"/>
        </w:rPr>
        <w:t xml:space="preserve">converging process </w:t>
      </w:r>
      <w:r w:rsidR="002A48DC">
        <w:rPr>
          <w:rFonts w:ascii="Times New Roman" w:hAnsi="Times New Roman"/>
          <w:sz w:val="24"/>
          <w:szCs w:val="24"/>
          <w:lang w:eastAsia="en-GB"/>
        </w:rPr>
        <w:t xml:space="preserve">between </w:t>
      </w:r>
      <w:r w:rsidR="006D5719">
        <w:rPr>
          <w:rFonts w:ascii="Times New Roman" w:hAnsi="Times New Roman"/>
          <w:sz w:val="24"/>
          <w:szCs w:val="24"/>
          <w:lang w:eastAsia="en-GB"/>
        </w:rPr>
        <w:t xml:space="preserve">the </w:t>
      </w:r>
      <w:r w:rsidR="000C7EBD">
        <w:rPr>
          <w:rFonts w:ascii="Times New Roman" w:hAnsi="Times New Roman"/>
          <w:sz w:val="24"/>
          <w:szCs w:val="24"/>
          <w:lang w:eastAsia="en-GB"/>
        </w:rPr>
        <w:t>regions</w:t>
      </w:r>
      <w:r w:rsidR="006D5719">
        <w:rPr>
          <w:rFonts w:ascii="Times New Roman" w:hAnsi="Times New Roman"/>
          <w:sz w:val="24"/>
          <w:szCs w:val="24"/>
          <w:lang w:eastAsia="en-GB"/>
        </w:rPr>
        <w:t xml:space="preserve"> of financial centres</w:t>
      </w:r>
      <w:r w:rsidR="000C7EBD">
        <w:rPr>
          <w:rFonts w:ascii="Times New Roman" w:hAnsi="Times New Roman"/>
          <w:sz w:val="24"/>
          <w:szCs w:val="24"/>
          <w:lang w:eastAsia="en-GB"/>
        </w:rPr>
        <w:t xml:space="preserve"> at the</w:t>
      </w:r>
      <w:r w:rsidR="00E51992">
        <w:rPr>
          <w:rFonts w:ascii="Times New Roman" w:hAnsi="Times New Roman"/>
          <w:sz w:val="24"/>
          <w:szCs w:val="24"/>
          <w:lang w:eastAsia="en-GB"/>
        </w:rPr>
        <w:t xml:space="preserve"> cross-country level. Second</w:t>
      </w:r>
      <w:r w:rsidR="00662012">
        <w:rPr>
          <w:rFonts w:ascii="Times New Roman" w:hAnsi="Times New Roman"/>
          <w:sz w:val="24"/>
          <w:szCs w:val="24"/>
          <w:lang w:eastAsia="en-GB"/>
        </w:rPr>
        <w:t xml:space="preserve">, we </w:t>
      </w:r>
      <w:r w:rsidR="002A48DC">
        <w:rPr>
          <w:rFonts w:ascii="Times New Roman" w:hAnsi="Times New Roman"/>
          <w:sz w:val="24"/>
          <w:szCs w:val="24"/>
          <w:lang w:eastAsia="en-GB"/>
        </w:rPr>
        <w:t xml:space="preserve">investigate </w:t>
      </w:r>
      <w:r w:rsidR="00713975" w:rsidRPr="00713975">
        <w:rPr>
          <w:rFonts w:ascii="Times New Roman" w:hAnsi="Times New Roman"/>
          <w:sz w:val="24"/>
          <w:szCs w:val="24"/>
          <w:lang w:eastAsia="en-GB"/>
        </w:rPr>
        <w:t xml:space="preserve">the converging process among the regions </w:t>
      </w:r>
      <w:r w:rsidR="0087400C">
        <w:rPr>
          <w:rFonts w:ascii="Times New Roman" w:hAnsi="Times New Roman"/>
          <w:sz w:val="24"/>
          <w:szCs w:val="24"/>
          <w:lang w:eastAsia="en-GB"/>
        </w:rPr>
        <w:t>of</w:t>
      </w:r>
      <w:r w:rsidR="00713975" w:rsidRPr="00713975">
        <w:rPr>
          <w:rFonts w:ascii="Times New Roman" w:hAnsi="Times New Roman"/>
          <w:sz w:val="24"/>
          <w:szCs w:val="24"/>
          <w:lang w:eastAsia="en-GB"/>
        </w:rPr>
        <w:t xml:space="preserve"> financial centres </w:t>
      </w:r>
      <w:r w:rsidR="003D3F04">
        <w:rPr>
          <w:rFonts w:ascii="Times New Roman" w:hAnsi="Times New Roman"/>
          <w:sz w:val="24"/>
          <w:szCs w:val="24"/>
          <w:lang w:eastAsia="en-GB"/>
        </w:rPr>
        <w:t>and the other regions in the same country</w:t>
      </w:r>
      <w:r w:rsidR="00662012">
        <w:rPr>
          <w:rFonts w:ascii="Times New Roman" w:hAnsi="Times New Roman"/>
          <w:sz w:val="24"/>
          <w:szCs w:val="24"/>
          <w:lang w:eastAsia="en-GB"/>
        </w:rPr>
        <w:t xml:space="preserve">. </w:t>
      </w:r>
      <w:r w:rsidR="000C7EBD">
        <w:rPr>
          <w:rFonts w:ascii="Times New Roman" w:hAnsi="Times New Roman"/>
          <w:sz w:val="24"/>
          <w:szCs w:val="24"/>
          <w:lang w:eastAsia="en-GB"/>
        </w:rPr>
        <w:t xml:space="preserve">From a methodological viewpoint, </w:t>
      </w:r>
      <w:r w:rsidR="009058ED" w:rsidRPr="009058ED">
        <w:rPr>
          <w:rFonts w:ascii="Times New Roman" w:hAnsi="Times New Roman"/>
          <w:sz w:val="24"/>
          <w:szCs w:val="24"/>
          <w:lang w:eastAsia="en-GB"/>
        </w:rPr>
        <w:t xml:space="preserve">we extend the club convergence model proposed by </w:t>
      </w:r>
      <w:r w:rsidR="005E3518" w:rsidRPr="00713975">
        <w:rPr>
          <w:rFonts w:ascii="Times New Roman" w:hAnsi="Times New Roman"/>
          <w:sz w:val="24"/>
          <w:szCs w:val="24"/>
          <w:lang w:eastAsia="en-GB"/>
        </w:rPr>
        <w:t xml:space="preserve">Chatterji (1992) </w:t>
      </w:r>
      <w:r w:rsidR="005E3518">
        <w:rPr>
          <w:rFonts w:ascii="Times New Roman" w:hAnsi="Times New Roman"/>
          <w:sz w:val="24"/>
          <w:szCs w:val="24"/>
          <w:lang w:eastAsia="en-GB"/>
        </w:rPr>
        <w:t xml:space="preserve">and </w:t>
      </w:r>
      <w:r w:rsidR="009058ED" w:rsidRPr="009058ED">
        <w:rPr>
          <w:rFonts w:ascii="Times New Roman" w:hAnsi="Times New Roman"/>
          <w:sz w:val="24"/>
          <w:szCs w:val="24"/>
          <w:lang w:eastAsia="en-GB"/>
        </w:rPr>
        <w:t>Chatterji and Dewhurst (1996) by applying for the first time a local linear non-parametric technique (Li and Racine 2004, 2007).</w:t>
      </w:r>
    </w:p>
    <w:p w14:paraId="5B1F45C7" w14:textId="03A75F8A" w:rsidR="008F541E" w:rsidRDefault="00B64F7F" w:rsidP="00F0117A">
      <w:pPr>
        <w:pStyle w:val="PlainText"/>
        <w:spacing w:line="360" w:lineRule="auto"/>
        <w:ind w:firstLine="720"/>
        <w:jc w:val="both"/>
        <w:rPr>
          <w:rFonts w:ascii="Times New Roman" w:hAnsi="Times New Roman"/>
          <w:sz w:val="24"/>
          <w:szCs w:val="24"/>
          <w:lang w:eastAsia="en-GB"/>
        </w:rPr>
      </w:pPr>
      <w:r w:rsidRPr="001D1F74">
        <w:rPr>
          <w:rFonts w:ascii="Times New Roman" w:hAnsi="Times New Roman"/>
          <w:sz w:val="24"/>
          <w:szCs w:val="24"/>
          <w:lang w:eastAsia="zh-CN"/>
        </w:rPr>
        <w:t xml:space="preserve">Our </w:t>
      </w:r>
      <w:r>
        <w:rPr>
          <w:rFonts w:ascii="Times New Roman" w:hAnsi="Times New Roman"/>
          <w:sz w:val="24"/>
          <w:szCs w:val="24"/>
          <w:lang w:eastAsia="zh-CN"/>
        </w:rPr>
        <w:t>results</w:t>
      </w:r>
      <w:r w:rsidRPr="001D1F74">
        <w:rPr>
          <w:rFonts w:ascii="Times New Roman" w:hAnsi="Times New Roman"/>
          <w:sz w:val="24"/>
          <w:szCs w:val="24"/>
          <w:lang w:eastAsia="zh-CN"/>
        </w:rPr>
        <w:t xml:space="preserve"> </w:t>
      </w:r>
      <w:r>
        <w:rPr>
          <w:rFonts w:ascii="Times New Roman" w:hAnsi="Times New Roman"/>
          <w:sz w:val="24"/>
          <w:szCs w:val="24"/>
          <w:lang w:eastAsia="zh-CN"/>
        </w:rPr>
        <w:t>show</w:t>
      </w:r>
      <w:r w:rsidRPr="001D1F74">
        <w:rPr>
          <w:rFonts w:ascii="Times New Roman" w:hAnsi="Times New Roman"/>
          <w:sz w:val="24"/>
          <w:szCs w:val="24"/>
          <w:lang w:eastAsia="zh-CN"/>
        </w:rPr>
        <w:t xml:space="preserve"> that</w:t>
      </w:r>
      <w:r>
        <w:rPr>
          <w:rFonts w:ascii="Times New Roman" w:hAnsi="Times New Roman"/>
          <w:sz w:val="24"/>
          <w:szCs w:val="24"/>
          <w:lang w:eastAsia="zh-CN"/>
        </w:rPr>
        <w:t xml:space="preserve"> </w:t>
      </w:r>
      <w:r w:rsidRPr="001D1F74">
        <w:rPr>
          <w:rFonts w:ascii="Times New Roman" w:hAnsi="Times New Roman"/>
          <w:sz w:val="24"/>
          <w:szCs w:val="24"/>
          <w:lang w:eastAsia="zh-CN"/>
        </w:rPr>
        <w:t>the convergence of financial centres’ competitiveness reduce</w:t>
      </w:r>
      <w:r w:rsidR="00775B22">
        <w:rPr>
          <w:rFonts w:ascii="Times New Roman" w:hAnsi="Times New Roman"/>
          <w:sz w:val="24"/>
          <w:szCs w:val="24"/>
          <w:lang w:eastAsia="zh-CN"/>
        </w:rPr>
        <w:t>s</w:t>
      </w:r>
      <w:r w:rsidRPr="001D1F74">
        <w:rPr>
          <w:rFonts w:ascii="Times New Roman" w:hAnsi="Times New Roman"/>
          <w:sz w:val="24"/>
          <w:szCs w:val="24"/>
          <w:lang w:eastAsia="zh-CN"/>
        </w:rPr>
        <w:t xml:space="preserve"> the economic inequalities of the regions </w:t>
      </w:r>
      <w:r w:rsidR="00546A74">
        <w:rPr>
          <w:rFonts w:ascii="Times New Roman" w:hAnsi="Times New Roman"/>
          <w:sz w:val="24"/>
          <w:szCs w:val="24"/>
          <w:lang w:eastAsia="zh-CN"/>
        </w:rPr>
        <w:t>where they are located</w:t>
      </w:r>
      <w:r w:rsidRPr="001D1F74">
        <w:rPr>
          <w:rFonts w:ascii="Times New Roman" w:hAnsi="Times New Roman"/>
          <w:sz w:val="24"/>
          <w:szCs w:val="24"/>
          <w:lang w:eastAsia="zh-CN"/>
        </w:rPr>
        <w:t xml:space="preserve">. </w:t>
      </w:r>
      <w:r w:rsidR="001D1F74" w:rsidRPr="001D1F74">
        <w:rPr>
          <w:rFonts w:ascii="Times New Roman" w:hAnsi="Times New Roman"/>
          <w:sz w:val="24"/>
          <w:szCs w:val="24"/>
          <w:lang w:eastAsia="en-GB"/>
        </w:rPr>
        <w:t>As a counter effect</w:t>
      </w:r>
      <w:r w:rsidR="00B1725B" w:rsidRPr="00F166C6">
        <w:rPr>
          <w:rFonts w:ascii="Times New Roman" w:hAnsi="Times New Roman"/>
          <w:sz w:val="24"/>
          <w:szCs w:val="24"/>
          <w:lang w:eastAsia="en-GB"/>
        </w:rPr>
        <w:t>,</w:t>
      </w:r>
      <w:r w:rsidR="00713975" w:rsidRPr="00F166C6">
        <w:rPr>
          <w:rFonts w:ascii="Times New Roman" w:hAnsi="Times New Roman"/>
          <w:sz w:val="24"/>
          <w:szCs w:val="24"/>
          <w:lang w:eastAsia="en-GB"/>
        </w:rPr>
        <w:t xml:space="preserve"> </w:t>
      </w:r>
      <w:r w:rsidR="002878BC" w:rsidRPr="00F166C6">
        <w:rPr>
          <w:rFonts w:ascii="Times New Roman" w:hAnsi="Times New Roman"/>
          <w:sz w:val="24"/>
          <w:szCs w:val="24"/>
          <w:lang w:eastAsia="en-GB"/>
        </w:rPr>
        <w:t xml:space="preserve">we </w:t>
      </w:r>
      <w:r w:rsidR="00B1725B" w:rsidRPr="00F166C6">
        <w:rPr>
          <w:rFonts w:ascii="Times New Roman" w:hAnsi="Times New Roman"/>
          <w:sz w:val="24"/>
          <w:szCs w:val="24"/>
          <w:lang w:eastAsia="en-GB"/>
        </w:rPr>
        <w:t>find</w:t>
      </w:r>
      <w:r w:rsidR="002878BC" w:rsidRPr="0055257A">
        <w:rPr>
          <w:rFonts w:ascii="Times New Roman" w:hAnsi="Times New Roman"/>
          <w:sz w:val="24"/>
          <w:szCs w:val="24"/>
          <w:lang w:eastAsia="en-GB"/>
        </w:rPr>
        <w:t xml:space="preserve"> that </w:t>
      </w:r>
      <w:r w:rsidR="00713975" w:rsidRPr="002F0B0D">
        <w:rPr>
          <w:rFonts w:ascii="Times New Roman" w:hAnsi="Times New Roman"/>
          <w:sz w:val="24"/>
          <w:szCs w:val="24"/>
          <w:lang w:eastAsia="en-GB"/>
        </w:rPr>
        <w:t xml:space="preserve">the reduction of the gaps of financial centres’ competitiveness sharpens the inequalities between the regions </w:t>
      </w:r>
      <w:r w:rsidR="00134298">
        <w:rPr>
          <w:rFonts w:ascii="Times New Roman" w:hAnsi="Times New Roman"/>
          <w:sz w:val="24"/>
          <w:szCs w:val="24"/>
          <w:lang w:eastAsia="en-GB"/>
        </w:rPr>
        <w:t>of</w:t>
      </w:r>
      <w:r w:rsidR="00713975" w:rsidRPr="00B4726E">
        <w:rPr>
          <w:rFonts w:ascii="Times New Roman" w:hAnsi="Times New Roman"/>
          <w:sz w:val="24"/>
          <w:szCs w:val="24"/>
          <w:lang w:eastAsia="en-GB"/>
        </w:rPr>
        <w:t xml:space="preserve"> financial centres and other regions within the same country. </w:t>
      </w:r>
      <w:r w:rsidR="0060081E">
        <w:rPr>
          <w:rFonts w:ascii="Times New Roman" w:hAnsi="Times New Roman"/>
          <w:sz w:val="24"/>
          <w:szCs w:val="24"/>
          <w:lang w:eastAsia="en-GB"/>
        </w:rPr>
        <w:t>This result</w:t>
      </w:r>
      <w:r w:rsidR="001665C7" w:rsidRPr="00F166C6">
        <w:rPr>
          <w:rFonts w:ascii="Times New Roman" w:hAnsi="Times New Roman"/>
          <w:sz w:val="24"/>
          <w:szCs w:val="24"/>
          <w:lang w:eastAsia="en-GB"/>
        </w:rPr>
        <w:t xml:space="preserve"> </w:t>
      </w:r>
      <w:r w:rsidR="0096515E" w:rsidRPr="00F166C6">
        <w:rPr>
          <w:rFonts w:ascii="Times New Roman" w:hAnsi="Times New Roman"/>
          <w:sz w:val="24"/>
          <w:szCs w:val="24"/>
          <w:lang w:eastAsia="en-GB"/>
        </w:rPr>
        <w:t>is consistent with</w:t>
      </w:r>
      <w:r w:rsidR="001665C7" w:rsidRPr="00F166C6">
        <w:rPr>
          <w:rFonts w:ascii="Times New Roman" w:hAnsi="Times New Roman"/>
          <w:sz w:val="24"/>
          <w:szCs w:val="24"/>
          <w:lang w:eastAsia="en-GB"/>
        </w:rPr>
        <w:t xml:space="preserve"> </w:t>
      </w:r>
      <w:r w:rsidR="0087400C">
        <w:rPr>
          <w:rFonts w:ascii="Times New Roman" w:hAnsi="Times New Roman"/>
          <w:sz w:val="24"/>
          <w:szCs w:val="24"/>
          <w:lang w:eastAsia="en-GB"/>
        </w:rPr>
        <w:t>the</w:t>
      </w:r>
      <w:r w:rsidR="001665C7" w:rsidRPr="00F166C6">
        <w:rPr>
          <w:rFonts w:ascii="Times New Roman" w:hAnsi="Times New Roman"/>
          <w:sz w:val="24"/>
          <w:szCs w:val="24"/>
          <w:lang w:eastAsia="en-GB"/>
        </w:rPr>
        <w:t xml:space="preserve"> view of </w:t>
      </w:r>
      <w:r w:rsidR="00713975" w:rsidRPr="00F166C6">
        <w:rPr>
          <w:rFonts w:ascii="Times New Roman" w:hAnsi="Times New Roman"/>
          <w:sz w:val="24"/>
          <w:szCs w:val="24"/>
          <w:lang w:eastAsia="en-GB"/>
        </w:rPr>
        <w:t xml:space="preserve">Klagge and Martin </w:t>
      </w:r>
      <w:r w:rsidR="00C72016">
        <w:rPr>
          <w:rFonts w:ascii="Times New Roman" w:hAnsi="Times New Roman"/>
          <w:sz w:val="24"/>
          <w:szCs w:val="24"/>
          <w:lang w:eastAsia="en-GB"/>
        </w:rPr>
        <w:t>(2005</w:t>
      </w:r>
      <w:r w:rsidR="00713975" w:rsidRPr="00F166C6">
        <w:rPr>
          <w:rFonts w:ascii="Times New Roman" w:hAnsi="Times New Roman"/>
          <w:sz w:val="24"/>
          <w:szCs w:val="24"/>
          <w:lang w:eastAsia="en-GB"/>
        </w:rPr>
        <w:t>)</w:t>
      </w:r>
      <w:r w:rsidR="00E444FE">
        <w:rPr>
          <w:rFonts w:ascii="Times New Roman" w:hAnsi="Times New Roman"/>
          <w:sz w:val="24"/>
          <w:szCs w:val="24"/>
          <w:lang w:eastAsia="en-GB"/>
        </w:rPr>
        <w:t>,</w:t>
      </w:r>
      <w:r w:rsidR="002878BC" w:rsidRPr="00F166C6">
        <w:rPr>
          <w:rFonts w:ascii="Times New Roman" w:hAnsi="Times New Roman"/>
          <w:sz w:val="24"/>
          <w:szCs w:val="24"/>
          <w:lang w:eastAsia="en-GB"/>
        </w:rPr>
        <w:t xml:space="preserve"> </w:t>
      </w:r>
      <w:r w:rsidR="0087400C">
        <w:rPr>
          <w:rFonts w:ascii="Times New Roman" w:hAnsi="Times New Roman"/>
          <w:sz w:val="24"/>
          <w:szCs w:val="24"/>
          <w:lang w:eastAsia="en-GB"/>
        </w:rPr>
        <w:t>who argue</w:t>
      </w:r>
      <w:r w:rsidR="0096515E" w:rsidRPr="00F166C6">
        <w:rPr>
          <w:rFonts w:ascii="Times New Roman" w:hAnsi="Times New Roman"/>
          <w:color w:val="292526"/>
          <w:sz w:val="24"/>
          <w:szCs w:val="24"/>
          <w:lang w:eastAsia="en-GB"/>
        </w:rPr>
        <w:t xml:space="preserve"> </w:t>
      </w:r>
      <w:r w:rsidR="0087400C">
        <w:rPr>
          <w:rFonts w:ascii="Times New Roman" w:hAnsi="Times New Roman"/>
          <w:color w:val="292526"/>
          <w:sz w:val="24"/>
          <w:szCs w:val="24"/>
          <w:lang w:eastAsia="en-GB"/>
        </w:rPr>
        <w:t xml:space="preserve">that </w:t>
      </w:r>
      <w:r w:rsidR="0096515E" w:rsidRPr="00F166C6">
        <w:rPr>
          <w:rFonts w:ascii="Times New Roman" w:hAnsi="Times New Roman"/>
          <w:color w:val="292526"/>
          <w:sz w:val="24"/>
          <w:szCs w:val="24"/>
          <w:lang w:eastAsia="en-GB"/>
        </w:rPr>
        <w:t xml:space="preserve">relationship between finance and the real economy is non-neutral. </w:t>
      </w:r>
      <w:r w:rsidR="0096515E" w:rsidRPr="00F166C6">
        <w:rPr>
          <w:rFonts w:ascii="Times New Roman" w:hAnsi="Times New Roman"/>
          <w:sz w:val="24"/>
          <w:szCs w:val="24"/>
          <w:lang w:eastAsia="en-GB"/>
        </w:rPr>
        <w:t xml:space="preserve">This means that the spatial structure of the financial system can lead to </w:t>
      </w:r>
      <w:r w:rsidR="00E444FE">
        <w:rPr>
          <w:rFonts w:ascii="Times New Roman" w:hAnsi="Times New Roman"/>
          <w:sz w:val="24"/>
          <w:szCs w:val="24"/>
          <w:lang w:eastAsia="en-GB"/>
        </w:rPr>
        <w:t xml:space="preserve">a </w:t>
      </w:r>
      <w:r w:rsidR="0096515E" w:rsidRPr="00F166C6">
        <w:rPr>
          <w:rFonts w:ascii="Times New Roman" w:hAnsi="Times New Roman"/>
          <w:sz w:val="24"/>
          <w:szCs w:val="24"/>
          <w:lang w:eastAsia="en-GB"/>
        </w:rPr>
        <w:t xml:space="preserve">geographical bias </w:t>
      </w:r>
      <w:r w:rsidR="00F166C6">
        <w:rPr>
          <w:rFonts w:ascii="Times New Roman" w:hAnsi="Times New Roman"/>
          <w:sz w:val="24"/>
          <w:szCs w:val="24"/>
          <w:lang w:eastAsia="en-GB"/>
        </w:rPr>
        <w:t>for</w:t>
      </w:r>
      <w:r w:rsidR="00F166C6" w:rsidRPr="0096515E">
        <w:rPr>
          <w:rFonts w:ascii="Times New Roman" w:hAnsi="Times New Roman"/>
          <w:sz w:val="24"/>
          <w:szCs w:val="24"/>
          <w:lang w:eastAsia="en-GB"/>
        </w:rPr>
        <w:t xml:space="preserve"> </w:t>
      </w:r>
      <w:r w:rsidR="00F166C6" w:rsidRPr="00F166C6">
        <w:rPr>
          <w:rFonts w:ascii="Times New Roman" w:hAnsi="Times New Roman"/>
          <w:sz w:val="24"/>
          <w:szCs w:val="24"/>
          <w:lang w:eastAsia="en-GB"/>
        </w:rPr>
        <w:t>resource</w:t>
      </w:r>
      <w:r w:rsidR="00713975" w:rsidRPr="00F166C6">
        <w:rPr>
          <w:rFonts w:ascii="Times New Roman" w:hAnsi="Times New Roman"/>
          <w:sz w:val="24"/>
          <w:szCs w:val="24"/>
          <w:lang w:eastAsia="en-GB"/>
        </w:rPr>
        <w:t xml:space="preserve"> and investment allocation. </w:t>
      </w:r>
      <w:r w:rsidR="0002781D">
        <w:rPr>
          <w:rFonts w:ascii="Times New Roman" w:hAnsi="Times New Roman"/>
          <w:sz w:val="24"/>
          <w:szCs w:val="24"/>
          <w:lang w:eastAsia="en-GB"/>
        </w:rPr>
        <w:t xml:space="preserve">This </w:t>
      </w:r>
      <w:r w:rsidR="001D1F74">
        <w:rPr>
          <w:rFonts w:ascii="Times New Roman" w:hAnsi="Times New Roman"/>
          <w:sz w:val="24"/>
          <w:szCs w:val="24"/>
          <w:lang w:eastAsia="en-GB"/>
        </w:rPr>
        <w:t>can be explained by the fact that</w:t>
      </w:r>
      <w:r w:rsidR="0002781D">
        <w:rPr>
          <w:rFonts w:ascii="Times New Roman" w:hAnsi="Times New Roman"/>
          <w:sz w:val="24"/>
          <w:szCs w:val="24"/>
          <w:lang w:eastAsia="en-GB"/>
        </w:rPr>
        <w:t xml:space="preserve"> </w:t>
      </w:r>
      <w:r w:rsidR="00713975" w:rsidRPr="00F166C6">
        <w:rPr>
          <w:rFonts w:ascii="Times New Roman" w:hAnsi="Times New Roman"/>
          <w:sz w:val="24"/>
          <w:szCs w:val="24"/>
          <w:lang w:eastAsia="en-GB"/>
        </w:rPr>
        <w:t xml:space="preserve">the regions </w:t>
      </w:r>
      <w:r w:rsidR="0002781D">
        <w:rPr>
          <w:rFonts w:ascii="Times New Roman" w:hAnsi="Times New Roman"/>
          <w:sz w:val="24"/>
          <w:szCs w:val="24"/>
          <w:lang w:eastAsia="en-GB"/>
        </w:rPr>
        <w:t>of</w:t>
      </w:r>
      <w:r w:rsidR="0096515E" w:rsidRPr="00F166C6">
        <w:rPr>
          <w:rFonts w:ascii="Times New Roman" w:hAnsi="Times New Roman"/>
          <w:sz w:val="24"/>
          <w:szCs w:val="24"/>
          <w:lang w:eastAsia="en-GB"/>
        </w:rPr>
        <w:t xml:space="preserve"> financial</w:t>
      </w:r>
      <w:r w:rsidR="00713975" w:rsidRPr="0096515E">
        <w:rPr>
          <w:rFonts w:ascii="Times New Roman" w:hAnsi="Times New Roman"/>
          <w:sz w:val="24"/>
          <w:szCs w:val="24"/>
          <w:lang w:eastAsia="en-GB"/>
        </w:rPr>
        <w:t xml:space="preserve"> </w:t>
      </w:r>
      <w:r w:rsidR="0087400C">
        <w:rPr>
          <w:rFonts w:ascii="Times New Roman" w:hAnsi="Times New Roman"/>
          <w:sz w:val="24"/>
          <w:szCs w:val="24"/>
          <w:lang w:eastAsia="en-GB"/>
        </w:rPr>
        <w:t xml:space="preserve">centres </w:t>
      </w:r>
      <w:r w:rsidR="00726CFE">
        <w:rPr>
          <w:rFonts w:ascii="Times New Roman" w:hAnsi="Times New Roman"/>
          <w:sz w:val="24"/>
          <w:szCs w:val="24"/>
          <w:lang w:eastAsia="en-GB"/>
        </w:rPr>
        <w:t xml:space="preserve">can </w:t>
      </w:r>
      <w:r w:rsidR="00713975" w:rsidRPr="0096515E">
        <w:rPr>
          <w:rFonts w:ascii="Times New Roman" w:hAnsi="Times New Roman"/>
          <w:sz w:val="24"/>
          <w:szCs w:val="24"/>
          <w:lang w:eastAsia="en-GB"/>
        </w:rPr>
        <w:t>absorb investments and skilled labo</w:t>
      </w:r>
      <w:r w:rsidR="00761884" w:rsidRPr="0096515E">
        <w:rPr>
          <w:rFonts w:ascii="Times New Roman" w:hAnsi="Times New Roman"/>
          <w:sz w:val="24"/>
          <w:szCs w:val="24"/>
          <w:lang w:eastAsia="en-GB"/>
        </w:rPr>
        <w:t>u</w:t>
      </w:r>
      <w:r w:rsidR="00713975" w:rsidRPr="00F166C6">
        <w:rPr>
          <w:rFonts w:ascii="Times New Roman" w:hAnsi="Times New Roman"/>
          <w:sz w:val="24"/>
          <w:szCs w:val="24"/>
          <w:lang w:eastAsia="en-GB"/>
        </w:rPr>
        <w:t xml:space="preserve">r </w:t>
      </w:r>
      <w:r w:rsidR="0096515E" w:rsidRPr="00F166C6">
        <w:rPr>
          <w:rFonts w:ascii="Times New Roman" w:hAnsi="Times New Roman"/>
          <w:sz w:val="24"/>
          <w:szCs w:val="24"/>
          <w:lang w:eastAsia="en-GB"/>
        </w:rPr>
        <w:t xml:space="preserve">from other regions. </w:t>
      </w:r>
      <w:r w:rsidR="0087400C">
        <w:rPr>
          <w:rFonts w:ascii="Times New Roman" w:hAnsi="Times New Roman"/>
          <w:sz w:val="24"/>
          <w:szCs w:val="24"/>
          <w:lang w:eastAsia="en-GB"/>
        </w:rPr>
        <w:t>T</w:t>
      </w:r>
      <w:r w:rsidR="00713975" w:rsidRPr="0096515E">
        <w:rPr>
          <w:rFonts w:ascii="Times New Roman" w:hAnsi="Times New Roman"/>
          <w:sz w:val="24"/>
          <w:szCs w:val="24"/>
          <w:lang w:eastAsia="en-GB"/>
        </w:rPr>
        <w:t>he</w:t>
      </w:r>
      <w:r w:rsidR="00B1725B" w:rsidRPr="0096515E">
        <w:rPr>
          <w:rFonts w:ascii="Times New Roman" w:hAnsi="Times New Roman"/>
          <w:sz w:val="24"/>
          <w:szCs w:val="24"/>
          <w:lang w:eastAsia="en-GB"/>
        </w:rPr>
        <w:t>y</w:t>
      </w:r>
      <w:r w:rsidR="00667C98">
        <w:rPr>
          <w:rFonts w:ascii="Times New Roman" w:hAnsi="Times New Roman"/>
          <w:sz w:val="24"/>
          <w:szCs w:val="24"/>
          <w:lang w:eastAsia="en-GB"/>
        </w:rPr>
        <w:t xml:space="preserve"> therefore</w:t>
      </w:r>
      <w:r w:rsidR="00F166C6">
        <w:rPr>
          <w:rFonts w:ascii="Times New Roman" w:hAnsi="Times New Roman"/>
          <w:sz w:val="24"/>
          <w:szCs w:val="24"/>
          <w:lang w:eastAsia="en-GB"/>
        </w:rPr>
        <w:t xml:space="preserve"> </w:t>
      </w:r>
      <w:r w:rsidR="0087400C">
        <w:rPr>
          <w:rFonts w:ascii="Times New Roman" w:hAnsi="Times New Roman"/>
          <w:sz w:val="24"/>
          <w:szCs w:val="24"/>
          <w:lang w:eastAsia="en-GB"/>
        </w:rPr>
        <w:t>grow in a disanalogous mode with respect to</w:t>
      </w:r>
      <w:r w:rsidR="00713975" w:rsidRPr="0096515E">
        <w:rPr>
          <w:rFonts w:ascii="Times New Roman" w:hAnsi="Times New Roman"/>
          <w:sz w:val="24"/>
          <w:szCs w:val="24"/>
          <w:lang w:eastAsia="en-GB"/>
        </w:rPr>
        <w:t xml:space="preserve"> the other regions. As a </w:t>
      </w:r>
      <w:r w:rsidR="00214DD4">
        <w:rPr>
          <w:rFonts w:ascii="Times New Roman" w:hAnsi="Times New Roman"/>
          <w:sz w:val="24"/>
          <w:szCs w:val="24"/>
          <w:lang w:eastAsia="en-GB"/>
        </w:rPr>
        <w:t>consequence</w:t>
      </w:r>
      <w:r w:rsidR="00713975" w:rsidRPr="0096515E">
        <w:rPr>
          <w:rFonts w:ascii="Times New Roman" w:hAnsi="Times New Roman"/>
          <w:sz w:val="24"/>
          <w:szCs w:val="24"/>
          <w:lang w:eastAsia="en-GB"/>
        </w:rPr>
        <w:t xml:space="preserve">, this </w:t>
      </w:r>
      <w:r w:rsidR="0096515E">
        <w:rPr>
          <w:rFonts w:ascii="Times New Roman" w:hAnsi="Times New Roman"/>
          <w:sz w:val="24"/>
          <w:szCs w:val="24"/>
          <w:lang w:eastAsia="en-GB"/>
        </w:rPr>
        <w:t xml:space="preserve">can </w:t>
      </w:r>
      <w:r w:rsidR="00713975" w:rsidRPr="0096515E">
        <w:rPr>
          <w:rFonts w:ascii="Times New Roman" w:hAnsi="Times New Roman"/>
          <w:sz w:val="24"/>
          <w:szCs w:val="24"/>
          <w:lang w:eastAsia="en-GB"/>
        </w:rPr>
        <w:t xml:space="preserve">initiate a diverging process between the regions </w:t>
      </w:r>
      <w:r w:rsidR="0002781D">
        <w:rPr>
          <w:rFonts w:ascii="Times New Roman" w:hAnsi="Times New Roman"/>
          <w:sz w:val="24"/>
          <w:szCs w:val="24"/>
          <w:lang w:eastAsia="en-GB"/>
        </w:rPr>
        <w:t>of</w:t>
      </w:r>
      <w:r w:rsidR="00713975" w:rsidRPr="0096515E">
        <w:rPr>
          <w:rFonts w:ascii="Times New Roman" w:hAnsi="Times New Roman"/>
          <w:sz w:val="24"/>
          <w:szCs w:val="24"/>
          <w:lang w:eastAsia="en-GB"/>
        </w:rPr>
        <w:t xml:space="preserve"> financial centres and the rest of the country</w:t>
      </w:r>
      <w:r w:rsidR="00E444FE">
        <w:rPr>
          <w:rFonts w:ascii="Times New Roman" w:hAnsi="Times New Roman"/>
          <w:sz w:val="24"/>
          <w:szCs w:val="24"/>
          <w:lang w:eastAsia="en-GB"/>
        </w:rPr>
        <w:t>’s</w:t>
      </w:r>
      <w:r w:rsidR="00713975" w:rsidRPr="0096515E">
        <w:rPr>
          <w:rFonts w:ascii="Times New Roman" w:hAnsi="Times New Roman"/>
          <w:sz w:val="24"/>
          <w:szCs w:val="24"/>
          <w:lang w:eastAsia="en-GB"/>
        </w:rPr>
        <w:t xml:space="preserve"> regions</w:t>
      </w:r>
      <w:r w:rsidR="0060081E">
        <w:rPr>
          <w:rFonts w:ascii="Times New Roman" w:hAnsi="Times New Roman"/>
          <w:sz w:val="24"/>
          <w:szCs w:val="24"/>
          <w:lang w:eastAsia="en-GB"/>
        </w:rPr>
        <w:t>.</w:t>
      </w:r>
      <w:r w:rsidR="00713975" w:rsidRPr="00713975">
        <w:rPr>
          <w:rFonts w:ascii="Times New Roman" w:hAnsi="Times New Roman"/>
          <w:sz w:val="24"/>
          <w:szCs w:val="24"/>
          <w:lang w:eastAsia="en-GB"/>
        </w:rPr>
        <w:t xml:space="preserve"> </w:t>
      </w:r>
    </w:p>
    <w:p w14:paraId="182896D5" w14:textId="3A1CEDE2" w:rsidR="00F166C6" w:rsidRPr="00F0117A" w:rsidRDefault="00B4726E" w:rsidP="00F0117A">
      <w:pPr>
        <w:pStyle w:val="PlainText"/>
        <w:spacing w:line="360" w:lineRule="auto"/>
        <w:ind w:firstLine="720"/>
        <w:jc w:val="both"/>
        <w:rPr>
          <w:rFonts w:ascii="Times New Roman" w:hAnsi="Times New Roman"/>
          <w:sz w:val="24"/>
          <w:szCs w:val="24"/>
          <w:lang w:eastAsia="en-GB"/>
        </w:rPr>
      </w:pPr>
      <w:r>
        <w:rPr>
          <w:rFonts w:ascii="Times New Roman" w:hAnsi="Times New Roman"/>
          <w:sz w:val="24"/>
          <w:szCs w:val="24"/>
          <w:lang w:eastAsia="en-GB"/>
        </w:rPr>
        <w:t>W</w:t>
      </w:r>
      <w:r w:rsidR="002C27B2" w:rsidRPr="00713975">
        <w:rPr>
          <w:rFonts w:ascii="Times New Roman" w:hAnsi="Times New Roman"/>
          <w:sz w:val="24"/>
          <w:szCs w:val="24"/>
          <w:lang w:eastAsia="en-GB"/>
        </w:rPr>
        <w:t>e</w:t>
      </w:r>
      <w:r w:rsidR="002C27B2">
        <w:rPr>
          <w:rFonts w:ascii="Times New Roman" w:hAnsi="Times New Roman"/>
          <w:sz w:val="24"/>
          <w:szCs w:val="24"/>
          <w:lang w:eastAsia="en-GB"/>
        </w:rPr>
        <w:t xml:space="preserve"> </w:t>
      </w:r>
      <w:r w:rsidR="00761884">
        <w:rPr>
          <w:rFonts w:ascii="Times New Roman" w:hAnsi="Times New Roman"/>
          <w:sz w:val="24"/>
          <w:szCs w:val="24"/>
          <w:lang w:eastAsia="en-GB"/>
        </w:rPr>
        <w:t>also</w:t>
      </w:r>
      <w:r w:rsidR="00713975" w:rsidRPr="00713975">
        <w:rPr>
          <w:rFonts w:ascii="Times New Roman" w:hAnsi="Times New Roman"/>
          <w:sz w:val="24"/>
          <w:szCs w:val="24"/>
          <w:lang w:eastAsia="en-GB"/>
        </w:rPr>
        <w:t xml:space="preserve"> </w:t>
      </w:r>
      <w:r w:rsidR="00031F57">
        <w:rPr>
          <w:rFonts w:ascii="Times New Roman" w:hAnsi="Times New Roman"/>
          <w:sz w:val="24"/>
          <w:szCs w:val="24"/>
          <w:lang w:eastAsia="en-GB"/>
        </w:rPr>
        <w:t xml:space="preserve">provide evidence </w:t>
      </w:r>
      <w:r w:rsidR="00713975" w:rsidRPr="00713975">
        <w:rPr>
          <w:rFonts w:ascii="Times New Roman" w:hAnsi="Times New Roman"/>
          <w:sz w:val="24"/>
          <w:szCs w:val="24"/>
          <w:lang w:eastAsia="en-GB"/>
        </w:rPr>
        <w:t>that</w:t>
      </w:r>
      <w:r>
        <w:rPr>
          <w:rFonts w:ascii="Times New Roman" w:hAnsi="Times New Roman"/>
          <w:sz w:val="24"/>
          <w:szCs w:val="24"/>
          <w:lang w:eastAsia="en-GB"/>
        </w:rPr>
        <w:t xml:space="preserve"> the drivers of</w:t>
      </w:r>
      <w:r w:rsidR="00713975" w:rsidRPr="00713975">
        <w:rPr>
          <w:rFonts w:ascii="Times New Roman" w:hAnsi="Times New Roman"/>
          <w:sz w:val="24"/>
          <w:szCs w:val="24"/>
          <w:lang w:eastAsia="en-GB"/>
        </w:rPr>
        <w:t xml:space="preserve"> </w:t>
      </w:r>
      <w:r w:rsidR="002C27B2">
        <w:rPr>
          <w:rFonts w:ascii="Times New Roman" w:hAnsi="Times New Roman"/>
          <w:sz w:val="24"/>
          <w:szCs w:val="24"/>
          <w:lang w:eastAsia="en-GB"/>
        </w:rPr>
        <w:t>financial centres</w:t>
      </w:r>
      <w:r w:rsidR="000A2206">
        <w:rPr>
          <w:rFonts w:ascii="Times New Roman" w:hAnsi="Times New Roman"/>
          <w:sz w:val="24"/>
          <w:szCs w:val="24"/>
          <w:lang w:eastAsia="en-GB"/>
        </w:rPr>
        <w:t xml:space="preserve">’ </w:t>
      </w:r>
      <w:r w:rsidR="00713975" w:rsidRPr="00713975">
        <w:rPr>
          <w:rFonts w:ascii="Times New Roman" w:hAnsi="Times New Roman"/>
          <w:sz w:val="24"/>
          <w:szCs w:val="24"/>
          <w:lang w:eastAsia="en-GB"/>
        </w:rPr>
        <w:t xml:space="preserve">competitiveness </w:t>
      </w:r>
      <w:r w:rsidR="00713975" w:rsidRPr="003B7CB8">
        <w:rPr>
          <w:rFonts w:ascii="Times New Roman" w:hAnsi="Times New Roman"/>
          <w:sz w:val="24"/>
          <w:szCs w:val="24"/>
          <w:lang w:eastAsia="en-GB"/>
        </w:rPr>
        <w:t>such as market efficiency, market size, education and innovation</w:t>
      </w:r>
      <w:r w:rsidR="0060081E">
        <w:rPr>
          <w:rFonts w:ascii="Times New Roman" w:hAnsi="Times New Roman"/>
          <w:sz w:val="24"/>
          <w:szCs w:val="24"/>
          <w:lang w:eastAsia="en-GB"/>
        </w:rPr>
        <w:t xml:space="preserve"> </w:t>
      </w:r>
      <w:r>
        <w:rPr>
          <w:rFonts w:ascii="Times New Roman" w:hAnsi="Times New Roman"/>
          <w:sz w:val="24"/>
          <w:szCs w:val="24"/>
          <w:lang w:eastAsia="en-GB"/>
        </w:rPr>
        <w:t>can r</w:t>
      </w:r>
      <w:r w:rsidR="002C27B2" w:rsidRPr="003B7CB8">
        <w:rPr>
          <w:rFonts w:ascii="Times New Roman" w:hAnsi="Times New Roman"/>
          <w:sz w:val="24"/>
          <w:szCs w:val="24"/>
          <w:lang w:eastAsia="en-GB"/>
        </w:rPr>
        <w:t xml:space="preserve">educe </w:t>
      </w:r>
      <w:r w:rsidR="00713975" w:rsidRPr="003B7CB8">
        <w:rPr>
          <w:rFonts w:ascii="Times New Roman" w:hAnsi="Times New Roman"/>
          <w:sz w:val="24"/>
          <w:szCs w:val="24"/>
          <w:lang w:eastAsia="en-GB"/>
        </w:rPr>
        <w:t xml:space="preserve">the existing economic gaps </w:t>
      </w:r>
      <w:r w:rsidR="002C27B2" w:rsidRPr="003B7CB8">
        <w:rPr>
          <w:rFonts w:ascii="Times New Roman" w:hAnsi="Times New Roman"/>
          <w:sz w:val="24"/>
          <w:szCs w:val="24"/>
          <w:lang w:eastAsia="en-GB"/>
        </w:rPr>
        <w:t>between regions where financial centres are located</w:t>
      </w:r>
      <w:r w:rsidR="002C27B2" w:rsidRPr="00F027ED">
        <w:rPr>
          <w:rFonts w:ascii="Times New Roman" w:hAnsi="Times New Roman"/>
          <w:sz w:val="24"/>
          <w:szCs w:val="24"/>
          <w:lang w:eastAsia="en-GB"/>
        </w:rPr>
        <w:t xml:space="preserve">. </w:t>
      </w:r>
      <w:r w:rsidR="00F0117A" w:rsidRPr="00F027ED">
        <w:rPr>
          <w:rFonts w:ascii="Times New Roman" w:hAnsi="Times New Roman"/>
          <w:sz w:val="24"/>
          <w:szCs w:val="24"/>
          <w:lang w:eastAsia="en-GB"/>
        </w:rPr>
        <w:t xml:space="preserve">This is </w:t>
      </w:r>
      <w:r w:rsidR="00600E55" w:rsidRPr="00F027ED">
        <w:rPr>
          <w:rFonts w:ascii="Times New Roman" w:hAnsi="Times New Roman"/>
          <w:sz w:val="24"/>
          <w:szCs w:val="24"/>
          <w:lang w:eastAsia="en-GB"/>
        </w:rPr>
        <w:t>line</w:t>
      </w:r>
      <w:r w:rsidR="00F0117A" w:rsidRPr="00F027ED">
        <w:rPr>
          <w:rFonts w:ascii="Times New Roman" w:hAnsi="Times New Roman"/>
          <w:sz w:val="24"/>
          <w:szCs w:val="24"/>
          <w:lang w:eastAsia="en-GB"/>
        </w:rPr>
        <w:t xml:space="preserve"> with Poon (2003)</w:t>
      </w:r>
      <w:r w:rsidR="007659A3" w:rsidRPr="00F027ED">
        <w:rPr>
          <w:rFonts w:ascii="Times New Roman" w:hAnsi="Times New Roman"/>
          <w:sz w:val="24"/>
          <w:szCs w:val="24"/>
          <w:lang w:eastAsia="en-GB"/>
        </w:rPr>
        <w:t>,</w:t>
      </w:r>
      <w:r w:rsidR="00F0117A" w:rsidRPr="00F027ED">
        <w:rPr>
          <w:rFonts w:ascii="Times New Roman" w:hAnsi="Times New Roman"/>
          <w:sz w:val="24"/>
          <w:szCs w:val="24"/>
          <w:lang w:eastAsia="en-GB"/>
        </w:rPr>
        <w:t xml:space="preserve"> who argue</w:t>
      </w:r>
      <w:r w:rsidR="007659A3" w:rsidRPr="00F027ED">
        <w:rPr>
          <w:rFonts w:ascii="Times New Roman" w:hAnsi="Times New Roman"/>
          <w:sz w:val="24"/>
          <w:szCs w:val="24"/>
          <w:lang w:eastAsia="en-GB"/>
        </w:rPr>
        <w:t>s</w:t>
      </w:r>
      <w:r w:rsidR="00F0117A" w:rsidRPr="00F027ED">
        <w:rPr>
          <w:rFonts w:ascii="Times New Roman" w:hAnsi="Times New Roman"/>
          <w:sz w:val="24"/>
          <w:szCs w:val="24"/>
          <w:lang w:eastAsia="en-GB"/>
        </w:rPr>
        <w:t xml:space="preserve"> that broad and deep markets, human capital</w:t>
      </w:r>
      <w:r w:rsidR="007659A3" w:rsidRPr="00F027ED">
        <w:rPr>
          <w:rFonts w:ascii="Times New Roman" w:hAnsi="Times New Roman"/>
          <w:sz w:val="24"/>
          <w:szCs w:val="24"/>
          <w:lang w:eastAsia="en-GB"/>
        </w:rPr>
        <w:t>,</w:t>
      </w:r>
      <w:r w:rsidR="00F0117A" w:rsidRPr="00F027ED">
        <w:rPr>
          <w:rFonts w:ascii="Times New Roman" w:hAnsi="Times New Roman"/>
          <w:sz w:val="24"/>
          <w:szCs w:val="24"/>
          <w:lang w:eastAsia="en-GB"/>
        </w:rPr>
        <w:t xml:space="preserve"> and market efficiency contribute to the development of a financial and capital c</w:t>
      </w:r>
      <w:r w:rsidR="007659A3" w:rsidRPr="00F027ED">
        <w:rPr>
          <w:rFonts w:ascii="Times New Roman" w:hAnsi="Times New Roman"/>
          <w:sz w:val="24"/>
          <w:szCs w:val="24"/>
          <w:lang w:eastAsia="en-GB"/>
        </w:rPr>
        <w:t>ent</w:t>
      </w:r>
      <w:r w:rsidR="00F0117A" w:rsidRPr="00F027ED">
        <w:rPr>
          <w:rFonts w:ascii="Times New Roman" w:hAnsi="Times New Roman"/>
          <w:sz w:val="24"/>
          <w:szCs w:val="24"/>
          <w:lang w:eastAsia="en-GB"/>
        </w:rPr>
        <w:t>r</w:t>
      </w:r>
      <w:r w:rsidR="007659A3" w:rsidRPr="00F027ED">
        <w:rPr>
          <w:rFonts w:ascii="Times New Roman" w:hAnsi="Times New Roman"/>
          <w:sz w:val="24"/>
          <w:szCs w:val="24"/>
          <w:lang w:eastAsia="en-GB"/>
        </w:rPr>
        <w:t>e</w:t>
      </w:r>
      <w:r w:rsidR="00F0117A" w:rsidRPr="00F027ED">
        <w:rPr>
          <w:rFonts w:ascii="Times New Roman" w:hAnsi="Times New Roman"/>
          <w:sz w:val="24"/>
          <w:szCs w:val="24"/>
          <w:lang w:eastAsia="en-GB"/>
        </w:rPr>
        <w:t>. We</w:t>
      </w:r>
      <w:r w:rsidR="00F0117A" w:rsidRPr="003E6765">
        <w:rPr>
          <w:rFonts w:ascii="Times New Roman" w:hAnsi="Times New Roman"/>
          <w:sz w:val="24"/>
          <w:szCs w:val="24"/>
          <w:lang w:eastAsia="en-GB"/>
        </w:rPr>
        <w:t xml:space="preserve"> however find that t</w:t>
      </w:r>
      <w:r w:rsidR="002C27B2" w:rsidRPr="003E6765">
        <w:rPr>
          <w:rFonts w:ascii="Times New Roman" w:hAnsi="Times New Roman"/>
          <w:sz w:val="24"/>
          <w:szCs w:val="24"/>
          <w:lang w:eastAsia="en-GB"/>
        </w:rPr>
        <w:t xml:space="preserve">he same factors enlarge the existing economic gaps between the regions </w:t>
      </w:r>
      <w:r w:rsidR="00EF46B6" w:rsidRPr="003E6765">
        <w:rPr>
          <w:rFonts w:ascii="Times New Roman" w:hAnsi="Times New Roman"/>
          <w:sz w:val="24"/>
          <w:szCs w:val="24"/>
          <w:lang w:eastAsia="en-GB"/>
        </w:rPr>
        <w:t>of</w:t>
      </w:r>
      <w:r w:rsidR="002C27B2" w:rsidRPr="003E6765">
        <w:rPr>
          <w:rFonts w:ascii="Times New Roman" w:hAnsi="Times New Roman"/>
          <w:sz w:val="24"/>
          <w:szCs w:val="24"/>
          <w:lang w:eastAsia="en-GB"/>
        </w:rPr>
        <w:t xml:space="preserve"> financial </w:t>
      </w:r>
      <w:r w:rsidR="00EF46B6" w:rsidRPr="003E6765">
        <w:rPr>
          <w:rFonts w:ascii="Times New Roman" w:hAnsi="Times New Roman"/>
          <w:sz w:val="24"/>
          <w:szCs w:val="24"/>
          <w:lang w:eastAsia="en-GB"/>
        </w:rPr>
        <w:t>centres</w:t>
      </w:r>
      <w:r w:rsidR="007659A3" w:rsidRPr="003E6765">
        <w:rPr>
          <w:rFonts w:ascii="Times New Roman" w:hAnsi="Times New Roman"/>
          <w:sz w:val="24"/>
          <w:szCs w:val="24"/>
          <w:lang w:eastAsia="en-GB"/>
        </w:rPr>
        <w:t xml:space="preserve"> and </w:t>
      </w:r>
      <w:r w:rsidR="002C27B2" w:rsidRPr="003E6765">
        <w:rPr>
          <w:rFonts w:ascii="Times New Roman" w:hAnsi="Times New Roman"/>
          <w:sz w:val="24"/>
          <w:szCs w:val="24"/>
          <w:lang w:eastAsia="en-GB"/>
        </w:rPr>
        <w:t>other regions</w:t>
      </w:r>
      <w:r w:rsidR="00675AEC" w:rsidRPr="003E6765">
        <w:rPr>
          <w:rFonts w:ascii="Times New Roman" w:hAnsi="Times New Roman"/>
          <w:sz w:val="24"/>
          <w:szCs w:val="24"/>
          <w:lang w:eastAsia="en-GB"/>
        </w:rPr>
        <w:t>.</w:t>
      </w:r>
      <w:r w:rsidR="00675AEC">
        <w:rPr>
          <w:rFonts w:ascii="Times New Roman" w:hAnsi="Times New Roman"/>
          <w:sz w:val="24"/>
          <w:szCs w:val="24"/>
          <w:lang w:eastAsia="en-GB"/>
        </w:rPr>
        <w:t xml:space="preserve"> </w:t>
      </w:r>
      <w:r w:rsidR="0002781D" w:rsidRPr="0002781D">
        <w:rPr>
          <w:rFonts w:ascii="Times New Roman" w:hAnsi="Times New Roman"/>
          <w:sz w:val="24"/>
          <w:szCs w:val="24"/>
          <w:lang w:eastAsia="en-GB"/>
        </w:rPr>
        <w:t xml:space="preserve">Conversely, </w:t>
      </w:r>
      <w:r w:rsidR="00775B22" w:rsidRPr="00775B22">
        <w:rPr>
          <w:rFonts w:ascii="Times New Roman" w:hAnsi="Times New Roman"/>
          <w:sz w:val="24"/>
          <w:szCs w:val="24"/>
          <w:lang w:eastAsia="en-GB"/>
        </w:rPr>
        <w:t>technological readiness</w:t>
      </w:r>
      <w:r w:rsidR="0002781D" w:rsidRPr="0002781D">
        <w:rPr>
          <w:rFonts w:ascii="Times New Roman" w:hAnsi="Times New Roman"/>
          <w:sz w:val="24"/>
          <w:szCs w:val="24"/>
          <w:lang w:eastAsia="en-GB"/>
        </w:rPr>
        <w:t xml:space="preserve">, the efficiency of institutions, business sophistication, and infrastructure can speed-up the convergence process </w:t>
      </w:r>
      <w:r w:rsidR="001D1F74" w:rsidRPr="003B7CB8">
        <w:rPr>
          <w:rFonts w:ascii="Times New Roman" w:hAnsi="Times New Roman"/>
          <w:sz w:val="24"/>
          <w:szCs w:val="24"/>
          <w:lang w:eastAsia="en-GB"/>
        </w:rPr>
        <w:t xml:space="preserve">between the regions </w:t>
      </w:r>
      <w:r w:rsidR="001D1F74">
        <w:rPr>
          <w:rFonts w:ascii="Times New Roman" w:hAnsi="Times New Roman"/>
          <w:sz w:val="24"/>
          <w:szCs w:val="24"/>
          <w:lang w:eastAsia="en-GB"/>
        </w:rPr>
        <w:t>of</w:t>
      </w:r>
      <w:r w:rsidR="001D1F74" w:rsidRPr="003B7CB8">
        <w:rPr>
          <w:rFonts w:ascii="Times New Roman" w:hAnsi="Times New Roman"/>
          <w:sz w:val="24"/>
          <w:szCs w:val="24"/>
          <w:lang w:eastAsia="en-GB"/>
        </w:rPr>
        <w:t xml:space="preserve"> financial </w:t>
      </w:r>
      <w:r w:rsidR="001D1F74">
        <w:rPr>
          <w:rFonts w:ascii="Times New Roman" w:hAnsi="Times New Roman"/>
          <w:sz w:val="24"/>
          <w:szCs w:val="24"/>
          <w:lang w:eastAsia="en-GB"/>
        </w:rPr>
        <w:t>centres</w:t>
      </w:r>
      <w:r w:rsidR="001D1F74" w:rsidRPr="003B7CB8">
        <w:rPr>
          <w:rFonts w:ascii="Times New Roman" w:hAnsi="Times New Roman"/>
          <w:sz w:val="24"/>
          <w:szCs w:val="24"/>
          <w:lang w:eastAsia="en-GB"/>
        </w:rPr>
        <w:t xml:space="preserve"> and the other regions</w:t>
      </w:r>
      <w:r w:rsidR="0002781D" w:rsidRPr="0002781D">
        <w:rPr>
          <w:rFonts w:ascii="Times New Roman" w:hAnsi="Times New Roman"/>
          <w:sz w:val="24"/>
          <w:szCs w:val="24"/>
          <w:lang w:eastAsia="en-GB"/>
        </w:rPr>
        <w:t xml:space="preserve">. </w:t>
      </w:r>
      <w:r w:rsidR="00713975" w:rsidRPr="00713975">
        <w:rPr>
          <w:rFonts w:ascii="Times New Roman" w:hAnsi="Times New Roman"/>
          <w:sz w:val="24"/>
          <w:szCs w:val="24"/>
          <w:lang w:eastAsia="en-GB"/>
        </w:rPr>
        <w:t xml:space="preserve">Finally, </w:t>
      </w:r>
      <w:r w:rsidR="0096515E" w:rsidRPr="00F166C6">
        <w:rPr>
          <w:rFonts w:ascii="Times New Roman" w:hAnsi="Times New Roman"/>
          <w:sz w:val="24"/>
          <w:szCs w:val="24"/>
          <w:lang w:eastAsia="en-GB"/>
        </w:rPr>
        <w:t>our findings remain the same also when we control for potential endogeneity problem</w:t>
      </w:r>
      <w:r w:rsidR="00EF46B6">
        <w:rPr>
          <w:rFonts w:ascii="Times New Roman" w:hAnsi="Times New Roman"/>
          <w:sz w:val="24"/>
          <w:szCs w:val="24"/>
          <w:lang w:eastAsia="en-GB"/>
        </w:rPr>
        <w:t>s</w:t>
      </w:r>
      <w:r w:rsidR="0096515E" w:rsidRPr="00F166C6">
        <w:rPr>
          <w:rFonts w:ascii="Times New Roman" w:hAnsi="Times New Roman"/>
          <w:sz w:val="24"/>
          <w:szCs w:val="24"/>
          <w:lang w:eastAsia="en-GB"/>
        </w:rPr>
        <w:t xml:space="preserve"> between the competitiveness of financial centres and the regional economic convergence/divergence</w:t>
      </w:r>
      <w:r w:rsidR="0096515E">
        <w:rPr>
          <w:rFonts w:ascii="Times New Roman" w:hAnsi="Times New Roman"/>
          <w:sz w:val="24"/>
          <w:szCs w:val="24"/>
          <w:lang w:eastAsia="en-GB"/>
        </w:rPr>
        <w:t xml:space="preserve">. </w:t>
      </w:r>
    </w:p>
    <w:p w14:paraId="3AA82E5E" w14:textId="33E33D46" w:rsidR="00675AEC" w:rsidRDefault="00F166C6" w:rsidP="00600E55">
      <w:pPr>
        <w:pStyle w:val="PlainText"/>
        <w:spacing w:line="360" w:lineRule="auto"/>
        <w:ind w:firstLine="567"/>
        <w:jc w:val="both"/>
        <w:rPr>
          <w:rFonts w:ascii="Times New Roman" w:hAnsi="Times New Roman"/>
          <w:sz w:val="24"/>
          <w:szCs w:val="24"/>
          <w:lang w:eastAsia="en-GB"/>
        </w:rPr>
      </w:pPr>
      <w:r w:rsidRPr="00F166C6">
        <w:rPr>
          <w:rFonts w:ascii="Times New Roman" w:hAnsi="Times New Roman"/>
          <w:sz w:val="24"/>
          <w:szCs w:val="24"/>
        </w:rPr>
        <w:t>Some key limitations should be considered when interpreting these results.</w:t>
      </w:r>
      <w:r w:rsidR="005E3518">
        <w:rPr>
          <w:rFonts w:ascii="Times New Roman" w:hAnsi="Times New Roman"/>
          <w:sz w:val="24"/>
          <w:szCs w:val="24"/>
          <w:lang w:eastAsia="en-GB"/>
        </w:rPr>
        <w:t xml:space="preserve"> T</w:t>
      </w:r>
      <w:r w:rsidR="005E3518" w:rsidRPr="00713975">
        <w:rPr>
          <w:rFonts w:ascii="Times New Roman" w:hAnsi="Times New Roman"/>
          <w:sz w:val="24"/>
          <w:szCs w:val="24"/>
          <w:lang w:eastAsia="en-GB"/>
        </w:rPr>
        <w:t>he adopted convergence model do</w:t>
      </w:r>
      <w:r>
        <w:rPr>
          <w:rFonts w:ascii="Times New Roman" w:hAnsi="Times New Roman"/>
          <w:sz w:val="24"/>
          <w:szCs w:val="24"/>
          <w:lang w:eastAsia="en-GB"/>
        </w:rPr>
        <w:t>es</w:t>
      </w:r>
      <w:r w:rsidR="005E3518" w:rsidRPr="00713975">
        <w:rPr>
          <w:rFonts w:ascii="Times New Roman" w:hAnsi="Times New Roman"/>
          <w:sz w:val="24"/>
          <w:szCs w:val="24"/>
          <w:lang w:eastAsia="en-GB"/>
        </w:rPr>
        <w:t xml:space="preserve"> not clearly allow</w:t>
      </w:r>
      <w:r w:rsidR="00EF46B6">
        <w:rPr>
          <w:rFonts w:ascii="Times New Roman" w:hAnsi="Times New Roman"/>
          <w:sz w:val="24"/>
          <w:szCs w:val="24"/>
          <w:lang w:eastAsia="en-GB"/>
        </w:rPr>
        <w:t xml:space="preserve"> us</w:t>
      </w:r>
      <w:r w:rsidR="005E3518" w:rsidRPr="00713975">
        <w:rPr>
          <w:rFonts w:ascii="Times New Roman" w:hAnsi="Times New Roman"/>
          <w:sz w:val="24"/>
          <w:szCs w:val="24"/>
          <w:lang w:eastAsia="en-GB"/>
        </w:rPr>
        <w:t xml:space="preserve"> </w:t>
      </w:r>
      <w:r>
        <w:rPr>
          <w:rFonts w:ascii="Times New Roman" w:hAnsi="Times New Roman"/>
          <w:sz w:val="24"/>
          <w:szCs w:val="24"/>
          <w:lang w:eastAsia="en-GB"/>
        </w:rPr>
        <w:t>to identify</w:t>
      </w:r>
      <w:r w:rsidR="005E3518" w:rsidRPr="00713975">
        <w:rPr>
          <w:rFonts w:ascii="Times New Roman" w:hAnsi="Times New Roman"/>
          <w:sz w:val="24"/>
          <w:szCs w:val="24"/>
          <w:lang w:eastAsia="en-GB"/>
        </w:rPr>
        <w:t xml:space="preserve"> whether the gap is driven by lead</w:t>
      </w:r>
      <w:r w:rsidR="00EF46B6">
        <w:rPr>
          <w:rFonts w:ascii="Times New Roman" w:hAnsi="Times New Roman"/>
          <w:sz w:val="24"/>
          <w:szCs w:val="24"/>
          <w:lang w:eastAsia="en-GB"/>
        </w:rPr>
        <w:t>ing</w:t>
      </w:r>
      <w:r w:rsidR="005E3518" w:rsidRPr="00713975">
        <w:rPr>
          <w:rFonts w:ascii="Times New Roman" w:hAnsi="Times New Roman"/>
          <w:sz w:val="24"/>
          <w:szCs w:val="24"/>
          <w:lang w:eastAsia="en-GB"/>
        </w:rPr>
        <w:t xml:space="preserve"> or lagging regions. </w:t>
      </w:r>
      <w:r w:rsidR="005E3518" w:rsidRPr="00F027ED">
        <w:rPr>
          <w:rFonts w:ascii="Times New Roman" w:hAnsi="Times New Roman"/>
          <w:sz w:val="24"/>
          <w:szCs w:val="24"/>
          <w:lang w:eastAsia="en-GB"/>
        </w:rPr>
        <w:t>We are also aware of the fact that ther</w:t>
      </w:r>
      <w:r w:rsidR="00C35B6E" w:rsidRPr="00F027ED">
        <w:rPr>
          <w:rFonts w:ascii="Times New Roman" w:hAnsi="Times New Roman"/>
          <w:sz w:val="24"/>
          <w:szCs w:val="24"/>
          <w:lang w:eastAsia="en-GB"/>
        </w:rPr>
        <w:t xml:space="preserve">e are other characteristics of </w:t>
      </w:r>
      <w:r w:rsidR="005E3518" w:rsidRPr="00F027ED">
        <w:rPr>
          <w:rFonts w:ascii="Times New Roman" w:hAnsi="Times New Roman"/>
          <w:sz w:val="24"/>
          <w:szCs w:val="24"/>
          <w:lang w:eastAsia="en-GB"/>
        </w:rPr>
        <w:t>leading and lagging regions alongside specific growth mechanisms</w:t>
      </w:r>
      <w:r w:rsidR="00600E55" w:rsidRPr="00F027ED">
        <w:rPr>
          <w:rFonts w:ascii="Times New Roman" w:hAnsi="Times New Roman"/>
          <w:sz w:val="24"/>
          <w:szCs w:val="24"/>
          <w:lang w:eastAsia="en-GB"/>
        </w:rPr>
        <w:t>, such as R&amp;D expenditure, patent intensity, productivity growth, spillover effects, and European Funds (Crescenzi, 2005; Crescenzi and Giua, 2016; Le Gallo and Dall’Erba, 2008; Petrakos et al., 2005, 2011</w:t>
      </w:r>
      <w:r w:rsidR="00AF1714">
        <w:rPr>
          <w:rFonts w:ascii="Times New Roman" w:hAnsi="Times New Roman"/>
          <w:sz w:val="24"/>
          <w:szCs w:val="24"/>
          <w:lang w:eastAsia="en-GB"/>
        </w:rPr>
        <w:t>;</w:t>
      </w:r>
      <w:r w:rsidR="00AF1714" w:rsidRPr="00AF1714">
        <w:rPr>
          <w:rFonts w:ascii="Times New Roman" w:hAnsi="Times New Roman"/>
          <w:sz w:val="24"/>
          <w:szCs w:val="24"/>
          <w:lang w:eastAsia="en-GB"/>
        </w:rPr>
        <w:t xml:space="preserve"> Tselios et a</w:t>
      </w:r>
      <w:r w:rsidR="00AF1714">
        <w:rPr>
          <w:rFonts w:ascii="Times New Roman" w:hAnsi="Times New Roman"/>
          <w:sz w:val="24"/>
          <w:szCs w:val="24"/>
          <w:lang w:eastAsia="en-GB"/>
        </w:rPr>
        <w:t>l</w:t>
      </w:r>
      <w:r w:rsidR="00AF1714" w:rsidRPr="00AF1714">
        <w:rPr>
          <w:rFonts w:ascii="Times New Roman" w:hAnsi="Times New Roman"/>
          <w:sz w:val="24"/>
          <w:szCs w:val="24"/>
          <w:lang w:eastAsia="en-GB"/>
        </w:rPr>
        <w:t>.</w:t>
      </w:r>
      <w:r w:rsidR="00AF1714">
        <w:rPr>
          <w:rFonts w:ascii="Times New Roman" w:hAnsi="Times New Roman"/>
          <w:sz w:val="24"/>
          <w:szCs w:val="24"/>
          <w:lang w:eastAsia="en-GB"/>
        </w:rPr>
        <w:t>,</w:t>
      </w:r>
      <w:r w:rsidR="00AF1714" w:rsidRPr="00AF1714">
        <w:rPr>
          <w:rFonts w:ascii="Times New Roman" w:hAnsi="Times New Roman"/>
          <w:sz w:val="24"/>
          <w:szCs w:val="24"/>
          <w:lang w:eastAsia="en-GB"/>
        </w:rPr>
        <w:t xml:space="preserve"> 2012</w:t>
      </w:r>
      <w:r w:rsidR="00600E55" w:rsidRPr="00F027ED">
        <w:rPr>
          <w:rFonts w:ascii="Times New Roman" w:hAnsi="Times New Roman"/>
          <w:sz w:val="24"/>
          <w:szCs w:val="24"/>
          <w:lang w:eastAsia="en-GB"/>
        </w:rPr>
        <w:t>)</w:t>
      </w:r>
      <w:r w:rsidR="005E3518" w:rsidRPr="00F027ED">
        <w:rPr>
          <w:rFonts w:ascii="Times New Roman" w:hAnsi="Times New Roman"/>
          <w:sz w:val="24"/>
          <w:szCs w:val="24"/>
          <w:lang w:eastAsia="en-GB"/>
        </w:rPr>
        <w:t xml:space="preserve"> that could affect the converging/dive</w:t>
      </w:r>
      <w:r w:rsidR="00600E55" w:rsidRPr="00F027ED">
        <w:rPr>
          <w:rFonts w:ascii="Times New Roman" w:hAnsi="Times New Roman"/>
          <w:sz w:val="24"/>
          <w:szCs w:val="24"/>
          <w:lang w:eastAsia="en-GB"/>
        </w:rPr>
        <w:t>rging patterns between regions.</w:t>
      </w:r>
      <w:r w:rsidR="00F027ED" w:rsidRPr="00F027ED">
        <w:rPr>
          <w:rFonts w:ascii="Times New Roman" w:hAnsi="Times New Roman"/>
          <w:sz w:val="24"/>
          <w:szCs w:val="24"/>
          <w:lang w:eastAsia="en-GB"/>
        </w:rPr>
        <w:t xml:space="preserve"> We do not include them in our analysis.</w:t>
      </w:r>
      <w:r w:rsidR="00F027ED">
        <w:rPr>
          <w:rFonts w:ascii="Times New Roman" w:hAnsi="Times New Roman"/>
          <w:sz w:val="24"/>
          <w:szCs w:val="24"/>
          <w:lang w:eastAsia="en-GB"/>
        </w:rPr>
        <w:t xml:space="preserve"> </w:t>
      </w:r>
      <w:r w:rsidRPr="006D4641">
        <w:rPr>
          <w:rFonts w:ascii="Times New Roman" w:hAnsi="Times New Roman"/>
          <w:sz w:val="24"/>
          <w:szCs w:val="24"/>
          <w:lang w:eastAsia="en-GB"/>
        </w:rPr>
        <w:t>Furthermore, national factors can explain the regional within</w:t>
      </w:r>
      <w:r w:rsidRPr="006D4641">
        <w:rPr>
          <w:rFonts w:ascii="Times New Roman" w:hAnsi="Times New Roman"/>
          <w:sz w:val="24"/>
          <w:szCs w:val="24"/>
        </w:rPr>
        <w:t>-country convergence/divergence only when these factors also reflect those of the regions where financial centres are located.</w:t>
      </w:r>
      <w:r w:rsidR="006D4641">
        <w:rPr>
          <w:rFonts w:ascii="Times New Roman" w:hAnsi="Times New Roman"/>
          <w:sz w:val="24"/>
          <w:szCs w:val="24"/>
        </w:rPr>
        <w:t xml:space="preserve"> </w:t>
      </w:r>
      <w:r>
        <w:rPr>
          <w:rFonts w:ascii="Times New Roman" w:hAnsi="Times New Roman"/>
          <w:sz w:val="24"/>
          <w:szCs w:val="24"/>
          <w:lang w:eastAsia="en-GB"/>
        </w:rPr>
        <w:t>Finally, our analysis focuses</w:t>
      </w:r>
      <w:r w:rsidR="006810CC">
        <w:rPr>
          <w:rFonts w:ascii="Times New Roman" w:hAnsi="Times New Roman"/>
          <w:sz w:val="24"/>
          <w:szCs w:val="24"/>
          <w:lang w:eastAsia="en-GB"/>
        </w:rPr>
        <w:t xml:space="preserve"> solely</w:t>
      </w:r>
      <w:r>
        <w:rPr>
          <w:rFonts w:ascii="Times New Roman" w:hAnsi="Times New Roman"/>
          <w:sz w:val="24"/>
          <w:szCs w:val="24"/>
          <w:lang w:eastAsia="en-GB"/>
        </w:rPr>
        <w:t xml:space="preserve"> on the period of the GFC.</w:t>
      </w:r>
      <w:r w:rsidR="005E3518">
        <w:rPr>
          <w:rFonts w:ascii="Times New Roman" w:hAnsi="Times New Roman"/>
          <w:sz w:val="24"/>
          <w:szCs w:val="24"/>
          <w:lang w:eastAsia="en-GB"/>
        </w:rPr>
        <w:t xml:space="preserve"> </w:t>
      </w:r>
    </w:p>
    <w:p w14:paraId="1263F23D" w14:textId="487350CE" w:rsidR="00713975" w:rsidRPr="00713975" w:rsidRDefault="006D4641" w:rsidP="00550D13">
      <w:pPr>
        <w:pStyle w:val="PlainText"/>
        <w:spacing w:line="360" w:lineRule="auto"/>
        <w:ind w:firstLine="567"/>
        <w:jc w:val="both"/>
        <w:rPr>
          <w:rFonts w:ascii="Times New Roman" w:hAnsi="Times New Roman"/>
          <w:sz w:val="24"/>
          <w:szCs w:val="24"/>
          <w:lang w:eastAsia="en-GB"/>
        </w:rPr>
      </w:pPr>
      <w:r>
        <w:rPr>
          <w:rFonts w:ascii="Times New Roman" w:hAnsi="Times New Roman"/>
          <w:sz w:val="24"/>
          <w:szCs w:val="24"/>
          <w:lang w:eastAsia="en-GB"/>
        </w:rPr>
        <w:t>Nevertheless</w:t>
      </w:r>
      <w:r w:rsidR="0087400C">
        <w:rPr>
          <w:rFonts w:ascii="Times New Roman" w:hAnsi="Times New Roman"/>
          <w:sz w:val="24"/>
          <w:szCs w:val="24"/>
          <w:lang w:eastAsia="en-GB"/>
        </w:rPr>
        <w:t>,</w:t>
      </w:r>
      <w:r>
        <w:rPr>
          <w:rFonts w:ascii="Times New Roman" w:hAnsi="Times New Roman"/>
          <w:sz w:val="24"/>
          <w:szCs w:val="24"/>
          <w:lang w:eastAsia="en-GB"/>
        </w:rPr>
        <w:t xml:space="preserve"> </w:t>
      </w:r>
      <w:r w:rsidR="00F166C6" w:rsidRPr="00F166C6">
        <w:rPr>
          <w:rFonts w:ascii="Times New Roman" w:hAnsi="Times New Roman"/>
          <w:sz w:val="24"/>
          <w:szCs w:val="24"/>
          <w:lang w:eastAsia="en-GB"/>
        </w:rPr>
        <w:t xml:space="preserve">our findings still </w:t>
      </w:r>
      <w:r w:rsidR="00C72016">
        <w:rPr>
          <w:rFonts w:ascii="Times New Roman" w:hAnsi="Times New Roman"/>
          <w:sz w:val="24"/>
          <w:szCs w:val="24"/>
          <w:lang w:eastAsia="en-GB"/>
        </w:rPr>
        <w:t>provide</w:t>
      </w:r>
      <w:r w:rsidR="00F166C6" w:rsidRPr="00F166C6">
        <w:rPr>
          <w:rFonts w:ascii="Times New Roman" w:hAnsi="Times New Roman"/>
          <w:sz w:val="24"/>
          <w:szCs w:val="24"/>
          <w:lang w:eastAsia="en-GB"/>
        </w:rPr>
        <w:t xml:space="preserve"> relevant policy considerations</w:t>
      </w:r>
      <w:r w:rsidR="00675AEC">
        <w:rPr>
          <w:rFonts w:ascii="Times New Roman" w:hAnsi="Times New Roman"/>
          <w:sz w:val="24"/>
          <w:szCs w:val="24"/>
          <w:lang w:eastAsia="en-GB"/>
        </w:rPr>
        <w:t>.</w:t>
      </w:r>
      <w:r w:rsidR="00AF1714">
        <w:rPr>
          <w:rFonts w:ascii="Times New Roman" w:hAnsi="Times New Roman"/>
          <w:sz w:val="24"/>
          <w:szCs w:val="24"/>
          <w:lang w:eastAsia="en-GB"/>
        </w:rPr>
        <w:t xml:space="preserve"> </w:t>
      </w:r>
      <w:r w:rsidR="007871BD">
        <w:rPr>
          <w:rFonts w:ascii="Times New Roman" w:hAnsi="Times New Roman"/>
          <w:sz w:val="24"/>
          <w:szCs w:val="24"/>
          <w:lang w:eastAsia="en-GB"/>
        </w:rPr>
        <w:t>Policy</w:t>
      </w:r>
      <w:r w:rsidR="00713975" w:rsidRPr="00713975">
        <w:rPr>
          <w:rFonts w:ascii="Times New Roman" w:hAnsi="Times New Roman"/>
          <w:sz w:val="24"/>
          <w:szCs w:val="24"/>
          <w:lang w:eastAsia="en-GB"/>
        </w:rPr>
        <w:t xml:space="preserve"> interventions</w:t>
      </w:r>
      <w:r w:rsidR="00641689">
        <w:rPr>
          <w:rFonts w:ascii="Times New Roman" w:hAnsi="Times New Roman"/>
          <w:sz w:val="24"/>
          <w:szCs w:val="24"/>
          <w:lang w:eastAsia="en-GB"/>
        </w:rPr>
        <w:t xml:space="preserve"> that </w:t>
      </w:r>
      <w:r w:rsidR="00DD1E8B">
        <w:rPr>
          <w:rFonts w:ascii="Times New Roman" w:hAnsi="Times New Roman"/>
          <w:sz w:val="24"/>
          <w:szCs w:val="24"/>
          <w:lang w:eastAsia="en-GB"/>
        </w:rPr>
        <w:t xml:space="preserve">are </w:t>
      </w:r>
      <w:r w:rsidR="00641689">
        <w:rPr>
          <w:rFonts w:ascii="Times New Roman" w:hAnsi="Times New Roman"/>
          <w:sz w:val="24"/>
          <w:szCs w:val="24"/>
          <w:lang w:eastAsia="en-GB"/>
        </w:rPr>
        <w:t>aim</w:t>
      </w:r>
      <w:r w:rsidR="00DD1E8B">
        <w:rPr>
          <w:rFonts w:ascii="Times New Roman" w:hAnsi="Times New Roman"/>
          <w:sz w:val="24"/>
          <w:szCs w:val="24"/>
          <w:lang w:eastAsia="en-GB"/>
        </w:rPr>
        <w:t>ed</w:t>
      </w:r>
      <w:r w:rsidR="00641689">
        <w:rPr>
          <w:rFonts w:ascii="Times New Roman" w:hAnsi="Times New Roman"/>
          <w:sz w:val="24"/>
          <w:szCs w:val="24"/>
          <w:lang w:eastAsia="en-GB"/>
        </w:rPr>
        <w:t xml:space="preserve"> </w:t>
      </w:r>
      <w:r w:rsidR="00DD1E8B">
        <w:rPr>
          <w:rFonts w:ascii="Times New Roman" w:hAnsi="Times New Roman"/>
          <w:sz w:val="24"/>
          <w:szCs w:val="24"/>
          <w:lang w:eastAsia="en-GB"/>
        </w:rPr>
        <w:t>at</w:t>
      </w:r>
      <w:r w:rsidR="0040475C" w:rsidRPr="00713975">
        <w:rPr>
          <w:rFonts w:ascii="Times New Roman" w:hAnsi="Times New Roman"/>
          <w:sz w:val="24"/>
          <w:szCs w:val="24"/>
          <w:lang w:eastAsia="en-GB"/>
        </w:rPr>
        <w:t xml:space="preserve"> maximis</w:t>
      </w:r>
      <w:r w:rsidR="00DD1E8B">
        <w:rPr>
          <w:rFonts w:ascii="Times New Roman" w:hAnsi="Times New Roman"/>
          <w:sz w:val="24"/>
          <w:szCs w:val="24"/>
          <w:lang w:eastAsia="en-GB"/>
        </w:rPr>
        <w:t>ing</w:t>
      </w:r>
      <w:r w:rsidR="0040475C" w:rsidRPr="00713975">
        <w:rPr>
          <w:rFonts w:ascii="Times New Roman" w:hAnsi="Times New Roman"/>
          <w:sz w:val="24"/>
          <w:szCs w:val="24"/>
          <w:lang w:eastAsia="en-GB"/>
        </w:rPr>
        <w:t xml:space="preserve"> the sources of competitiveness of the GFCI</w:t>
      </w:r>
      <w:r w:rsidR="00764CAD">
        <w:rPr>
          <w:rFonts w:ascii="Times New Roman" w:hAnsi="Times New Roman"/>
          <w:sz w:val="24"/>
          <w:szCs w:val="24"/>
          <w:lang w:eastAsia="en-GB"/>
        </w:rPr>
        <w:t xml:space="preserve"> </w:t>
      </w:r>
      <w:r w:rsidR="00713975" w:rsidRPr="00713975">
        <w:rPr>
          <w:rFonts w:ascii="Times New Roman" w:hAnsi="Times New Roman"/>
          <w:sz w:val="24"/>
          <w:szCs w:val="24"/>
          <w:lang w:eastAsia="en-GB"/>
        </w:rPr>
        <w:t>may penalise the regional economic catch-up of less advanced regions</w:t>
      </w:r>
      <w:r w:rsidR="0040475C">
        <w:rPr>
          <w:rFonts w:ascii="Times New Roman" w:hAnsi="Times New Roman"/>
          <w:sz w:val="24"/>
          <w:szCs w:val="24"/>
          <w:lang w:eastAsia="en-GB"/>
        </w:rPr>
        <w:t xml:space="preserve">. This can occur </w:t>
      </w:r>
      <w:r w:rsidR="00EF46B6">
        <w:rPr>
          <w:rFonts w:ascii="Times New Roman" w:hAnsi="Times New Roman"/>
          <w:sz w:val="24"/>
          <w:szCs w:val="24"/>
          <w:lang w:eastAsia="en-GB"/>
        </w:rPr>
        <w:t>when</w:t>
      </w:r>
      <w:r>
        <w:rPr>
          <w:rFonts w:ascii="Times New Roman" w:hAnsi="Times New Roman"/>
          <w:sz w:val="24"/>
          <w:szCs w:val="24"/>
          <w:lang w:eastAsia="en-GB"/>
        </w:rPr>
        <w:t xml:space="preserve"> </w:t>
      </w:r>
      <w:r w:rsidR="00713975" w:rsidRPr="00713975">
        <w:rPr>
          <w:rFonts w:ascii="Times New Roman" w:hAnsi="Times New Roman"/>
          <w:sz w:val="24"/>
          <w:szCs w:val="24"/>
          <w:lang w:eastAsia="en-GB"/>
        </w:rPr>
        <w:t>resources</w:t>
      </w:r>
      <w:r w:rsidR="0040475C">
        <w:rPr>
          <w:rFonts w:ascii="Times New Roman" w:hAnsi="Times New Roman"/>
          <w:sz w:val="24"/>
          <w:szCs w:val="24"/>
          <w:lang w:eastAsia="en-GB"/>
        </w:rPr>
        <w:t>, e.g.,</w:t>
      </w:r>
      <w:r w:rsidR="00713975" w:rsidRPr="00713975">
        <w:rPr>
          <w:rFonts w:ascii="Times New Roman" w:hAnsi="Times New Roman"/>
          <w:sz w:val="24"/>
          <w:szCs w:val="24"/>
          <w:lang w:eastAsia="en-GB"/>
        </w:rPr>
        <w:t xml:space="preserve"> investments</w:t>
      </w:r>
      <w:r w:rsidR="0040475C">
        <w:rPr>
          <w:rFonts w:ascii="Times New Roman" w:hAnsi="Times New Roman"/>
          <w:sz w:val="24"/>
          <w:szCs w:val="24"/>
          <w:lang w:eastAsia="en-GB"/>
        </w:rPr>
        <w:t xml:space="preserve"> and</w:t>
      </w:r>
      <w:r w:rsidR="0040475C" w:rsidRPr="00713975">
        <w:rPr>
          <w:rFonts w:ascii="Times New Roman" w:hAnsi="Times New Roman"/>
          <w:sz w:val="24"/>
          <w:szCs w:val="24"/>
          <w:lang w:eastAsia="en-GB"/>
        </w:rPr>
        <w:t xml:space="preserve"> </w:t>
      </w:r>
      <w:r w:rsidR="00713975" w:rsidRPr="00713975">
        <w:rPr>
          <w:rFonts w:ascii="Times New Roman" w:hAnsi="Times New Roman"/>
          <w:sz w:val="24"/>
          <w:szCs w:val="24"/>
          <w:lang w:eastAsia="en-GB"/>
        </w:rPr>
        <w:t>labo</w:t>
      </w:r>
      <w:r w:rsidR="0040475C">
        <w:rPr>
          <w:rFonts w:ascii="Times New Roman" w:hAnsi="Times New Roman"/>
          <w:sz w:val="24"/>
          <w:szCs w:val="24"/>
          <w:lang w:eastAsia="en-GB"/>
        </w:rPr>
        <w:t>u</w:t>
      </w:r>
      <w:r w:rsidR="00713975" w:rsidRPr="00713975">
        <w:rPr>
          <w:rFonts w:ascii="Times New Roman" w:hAnsi="Times New Roman"/>
          <w:sz w:val="24"/>
          <w:szCs w:val="24"/>
          <w:lang w:eastAsia="en-GB"/>
        </w:rPr>
        <w:t>r</w:t>
      </w:r>
      <w:r w:rsidR="003B7CB8">
        <w:rPr>
          <w:rFonts w:ascii="Times New Roman" w:hAnsi="Times New Roman"/>
          <w:sz w:val="24"/>
          <w:szCs w:val="24"/>
          <w:lang w:eastAsia="en-GB"/>
        </w:rPr>
        <w:t>, are centralized</w:t>
      </w:r>
      <w:r w:rsidR="0040475C">
        <w:rPr>
          <w:rFonts w:ascii="Times New Roman" w:hAnsi="Times New Roman"/>
          <w:sz w:val="24"/>
          <w:szCs w:val="24"/>
          <w:lang w:eastAsia="en-GB"/>
        </w:rPr>
        <w:t xml:space="preserve"> </w:t>
      </w:r>
      <w:r w:rsidR="00713975" w:rsidRPr="00713975">
        <w:rPr>
          <w:rFonts w:ascii="Times New Roman" w:hAnsi="Times New Roman"/>
          <w:sz w:val="24"/>
          <w:szCs w:val="24"/>
          <w:lang w:eastAsia="en-GB"/>
        </w:rPr>
        <w:t>towards more advanced regions in which financial</w:t>
      </w:r>
      <w:r w:rsidR="00680DB2">
        <w:rPr>
          <w:rFonts w:ascii="Times New Roman" w:hAnsi="Times New Roman"/>
          <w:sz w:val="24"/>
          <w:szCs w:val="24"/>
          <w:lang w:eastAsia="en-GB"/>
        </w:rPr>
        <w:t xml:space="preserve"> centres are typically located. </w:t>
      </w:r>
      <w:r w:rsidR="0087400C">
        <w:rPr>
          <w:rFonts w:ascii="Times New Roman" w:hAnsi="Times New Roman"/>
          <w:sz w:val="24"/>
          <w:szCs w:val="24"/>
          <w:lang w:eastAsia="en-GB"/>
        </w:rPr>
        <w:t>I</w:t>
      </w:r>
      <w:r w:rsidR="003B7CB8">
        <w:rPr>
          <w:rFonts w:ascii="Times New Roman" w:hAnsi="Times New Roman"/>
          <w:sz w:val="24"/>
          <w:szCs w:val="24"/>
          <w:lang w:eastAsia="en-GB"/>
        </w:rPr>
        <w:t>t is</w:t>
      </w:r>
      <w:r w:rsidR="0087400C">
        <w:rPr>
          <w:rFonts w:ascii="Times New Roman" w:hAnsi="Times New Roman"/>
          <w:sz w:val="24"/>
          <w:szCs w:val="24"/>
          <w:lang w:eastAsia="en-GB"/>
        </w:rPr>
        <w:t xml:space="preserve"> therefore</w:t>
      </w:r>
      <w:r w:rsidR="003B7CB8">
        <w:rPr>
          <w:rFonts w:ascii="Times New Roman" w:hAnsi="Times New Roman"/>
          <w:sz w:val="24"/>
          <w:szCs w:val="24"/>
          <w:lang w:eastAsia="en-GB"/>
        </w:rPr>
        <w:t xml:space="preserve"> crucial that</w:t>
      </w:r>
      <w:r w:rsidR="0040475C">
        <w:rPr>
          <w:rFonts w:ascii="Times New Roman" w:hAnsi="Times New Roman"/>
          <w:sz w:val="24"/>
          <w:szCs w:val="24"/>
          <w:lang w:eastAsia="en-GB"/>
        </w:rPr>
        <w:t xml:space="preserve"> interventions for regional </w:t>
      </w:r>
      <w:r>
        <w:rPr>
          <w:rFonts w:ascii="Times New Roman" w:hAnsi="Times New Roman"/>
          <w:sz w:val="24"/>
          <w:szCs w:val="24"/>
          <w:lang w:eastAsia="en-GB"/>
        </w:rPr>
        <w:t xml:space="preserve">development </w:t>
      </w:r>
      <w:r w:rsidR="008030E2">
        <w:rPr>
          <w:rFonts w:ascii="Times New Roman" w:hAnsi="Times New Roman"/>
          <w:sz w:val="24"/>
          <w:szCs w:val="24"/>
          <w:lang w:eastAsia="en-GB"/>
        </w:rPr>
        <w:t xml:space="preserve">take into account </w:t>
      </w:r>
      <w:r w:rsidR="00713975" w:rsidRPr="00713975">
        <w:rPr>
          <w:rFonts w:ascii="Times New Roman" w:hAnsi="Times New Roman"/>
          <w:sz w:val="24"/>
          <w:szCs w:val="24"/>
          <w:lang w:eastAsia="en-GB"/>
        </w:rPr>
        <w:t xml:space="preserve">both the international needs and pressures of the regions where financial centres are located along with the </w:t>
      </w:r>
      <w:r w:rsidR="00713975" w:rsidRPr="003E6765">
        <w:rPr>
          <w:rFonts w:ascii="Times New Roman" w:hAnsi="Times New Roman"/>
          <w:sz w:val="24"/>
          <w:szCs w:val="24"/>
          <w:lang w:eastAsia="en-GB"/>
        </w:rPr>
        <w:t xml:space="preserve">needs of more peripheral regions. </w:t>
      </w:r>
      <w:r w:rsidR="00DD1E8B" w:rsidRPr="003E6765">
        <w:rPr>
          <w:rFonts w:ascii="Times New Roman" w:hAnsi="Times New Roman"/>
          <w:sz w:val="24"/>
          <w:szCs w:val="24"/>
          <w:lang w:eastAsia="en-GB"/>
        </w:rPr>
        <w:t>T</w:t>
      </w:r>
      <w:r w:rsidR="00775B22" w:rsidRPr="003E6765">
        <w:rPr>
          <w:rFonts w:ascii="Times New Roman" w:hAnsi="Times New Roman"/>
          <w:sz w:val="24"/>
          <w:szCs w:val="24"/>
          <w:lang w:eastAsia="en-GB"/>
        </w:rPr>
        <w:t>he increase in the competitiveness of financial centres might</w:t>
      </w:r>
      <w:r w:rsidR="00F0117A" w:rsidRPr="003E6765">
        <w:rPr>
          <w:rFonts w:ascii="Times New Roman" w:hAnsi="Times New Roman"/>
          <w:sz w:val="24"/>
          <w:szCs w:val="24"/>
          <w:lang w:eastAsia="en-GB"/>
        </w:rPr>
        <w:t xml:space="preserve"> therefore</w:t>
      </w:r>
      <w:r w:rsidR="00775B22" w:rsidRPr="003E6765">
        <w:rPr>
          <w:rFonts w:ascii="Times New Roman" w:hAnsi="Times New Roman"/>
          <w:sz w:val="24"/>
          <w:szCs w:val="24"/>
          <w:lang w:eastAsia="en-GB"/>
        </w:rPr>
        <w:t xml:space="preserve"> require counterbalancing the aggregation of financial services in a specific location with a network</w:t>
      </w:r>
      <w:r w:rsidR="00775B22" w:rsidRPr="00713975">
        <w:rPr>
          <w:rFonts w:ascii="Times New Roman" w:hAnsi="Times New Roman"/>
          <w:sz w:val="24"/>
          <w:szCs w:val="24"/>
          <w:lang w:eastAsia="en-GB"/>
        </w:rPr>
        <w:t xml:space="preserve"> of financial institutions</w:t>
      </w:r>
      <w:r w:rsidR="00775B22">
        <w:rPr>
          <w:rFonts w:ascii="Times New Roman" w:hAnsi="Times New Roman"/>
          <w:sz w:val="24"/>
          <w:szCs w:val="24"/>
          <w:lang w:eastAsia="en-GB"/>
        </w:rPr>
        <w:t xml:space="preserve"> and </w:t>
      </w:r>
      <w:r w:rsidR="00775B22" w:rsidRPr="00713975">
        <w:rPr>
          <w:rFonts w:ascii="Times New Roman" w:hAnsi="Times New Roman"/>
          <w:sz w:val="24"/>
          <w:szCs w:val="24"/>
          <w:lang w:eastAsia="en-GB"/>
        </w:rPr>
        <w:t>services</w:t>
      </w:r>
      <w:r w:rsidR="00775B22">
        <w:rPr>
          <w:rFonts w:ascii="Times New Roman" w:hAnsi="Times New Roman"/>
          <w:sz w:val="24"/>
          <w:szCs w:val="24"/>
          <w:lang w:eastAsia="en-GB"/>
        </w:rPr>
        <w:t xml:space="preserve"> </w:t>
      </w:r>
      <w:r w:rsidR="00775B22" w:rsidRPr="00713975">
        <w:rPr>
          <w:rFonts w:ascii="Times New Roman" w:hAnsi="Times New Roman"/>
          <w:sz w:val="24"/>
          <w:szCs w:val="24"/>
          <w:lang w:eastAsia="en-GB"/>
        </w:rPr>
        <w:t>dedicated to the support and stimulation of the local regional demand and economies.</w:t>
      </w:r>
      <w:r w:rsidR="00775B22">
        <w:rPr>
          <w:rFonts w:ascii="Times New Roman" w:hAnsi="Times New Roman"/>
          <w:sz w:val="24"/>
          <w:szCs w:val="24"/>
          <w:lang w:eastAsia="en-GB"/>
        </w:rPr>
        <w:t xml:space="preserve"> </w:t>
      </w:r>
      <w:r w:rsidR="00EC5EBB">
        <w:rPr>
          <w:rFonts w:ascii="Times New Roman" w:hAnsi="Times New Roman"/>
          <w:sz w:val="24"/>
          <w:szCs w:val="24"/>
          <w:lang w:eastAsia="en-GB"/>
        </w:rPr>
        <w:t>In this context,</w:t>
      </w:r>
      <w:r w:rsidR="00D24385">
        <w:rPr>
          <w:rFonts w:ascii="Times New Roman" w:hAnsi="Times New Roman"/>
          <w:sz w:val="24"/>
          <w:szCs w:val="24"/>
          <w:lang w:eastAsia="en-GB"/>
        </w:rPr>
        <w:t xml:space="preserve"> </w:t>
      </w:r>
      <w:r w:rsidR="00EC5EBB" w:rsidRPr="00713975">
        <w:rPr>
          <w:rFonts w:ascii="Times New Roman" w:hAnsi="Times New Roman"/>
          <w:sz w:val="24"/>
          <w:szCs w:val="24"/>
          <w:lang w:eastAsia="en-GB"/>
        </w:rPr>
        <w:t xml:space="preserve">regional development policies </w:t>
      </w:r>
      <w:r w:rsidR="00EC5EBB">
        <w:rPr>
          <w:rFonts w:ascii="Times New Roman" w:hAnsi="Times New Roman"/>
          <w:sz w:val="24"/>
          <w:szCs w:val="24"/>
          <w:lang w:eastAsia="en-GB"/>
        </w:rPr>
        <w:t>can play a pivotal role</w:t>
      </w:r>
      <w:r w:rsidR="00713975" w:rsidRPr="00713975">
        <w:rPr>
          <w:rFonts w:ascii="Times New Roman" w:hAnsi="Times New Roman"/>
          <w:sz w:val="24"/>
          <w:szCs w:val="24"/>
          <w:lang w:eastAsia="en-GB"/>
        </w:rPr>
        <w:t xml:space="preserve"> </w:t>
      </w:r>
      <w:r w:rsidR="0060665C">
        <w:rPr>
          <w:rFonts w:ascii="Times New Roman" w:hAnsi="Times New Roman"/>
          <w:sz w:val="24"/>
          <w:szCs w:val="24"/>
          <w:lang w:eastAsia="en-GB"/>
        </w:rPr>
        <w:t>in</w:t>
      </w:r>
      <w:r w:rsidR="0060665C" w:rsidRPr="00713975">
        <w:rPr>
          <w:rFonts w:ascii="Times New Roman" w:hAnsi="Times New Roman"/>
          <w:sz w:val="24"/>
          <w:szCs w:val="24"/>
          <w:lang w:eastAsia="en-GB"/>
        </w:rPr>
        <w:t xml:space="preserve"> </w:t>
      </w:r>
      <w:r w:rsidR="00D24385">
        <w:rPr>
          <w:rFonts w:ascii="Times New Roman" w:hAnsi="Times New Roman"/>
          <w:sz w:val="24"/>
          <w:szCs w:val="24"/>
          <w:lang w:eastAsia="en-GB"/>
        </w:rPr>
        <w:t xml:space="preserve">supporting </w:t>
      </w:r>
      <w:r w:rsidR="00600E55">
        <w:rPr>
          <w:rFonts w:ascii="Times New Roman" w:hAnsi="Times New Roman"/>
          <w:sz w:val="24"/>
          <w:szCs w:val="24"/>
          <w:lang w:eastAsia="en-GB"/>
        </w:rPr>
        <w:t>a more decentralized financial system</w:t>
      </w:r>
      <w:r w:rsidR="00D24385">
        <w:rPr>
          <w:rFonts w:ascii="Times New Roman" w:hAnsi="Times New Roman"/>
          <w:sz w:val="24"/>
          <w:szCs w:val="24"/>
          <w:lang w:eastAsia="en-GB"/>
        </w:rPr>
        <w:t xml:space="preserve">. As suggested by </w:t>
      </w:r>
      <w:r w:rsidR="00D24385" w:rsidRPr="00B4726E">
        <w:rPr>
          <w:rFonts w:ascii="Times New Roman" w:hAnsi="Times New Roman"/>
          <w:sz w:val="24"/>
          <w:szCs w:val="24"/>
          <w:lang w:eastAsia="en-GB"/>
        </w:rPr>
        <w:t>Klagge and Martin</w:t>
      </w:r>
      <w:r w:rsidR="00D24385">
        <w:rPr>
          <w:rFonts w:ascii="Times New Roman" w:hAnsi="Times New Roman"/>
          <w:sz w:val="24"/>
          <w:szCs w:val="24"/>
          <w:lang w:eastAsia="en-GB"/>
        </w:rPr>
        <w:t xml:space="preserve"> (</w:t>
      </w:r>
      <w:r w:rsidR="00D24385" w:rsidRPr="00B4726E">
        <w:rPr>
          <w:rFonts w:ascii="Times New Roman" w:hAnsi="Times New Roman"/>
          <w:sz w:val="24"/>
          <w:szCs w:val="24"/>
          <w:lang w:eastAsia="en-GB"/>
        </w:rPr>
        <w:t>2005</w:t>
      </w:r>
      <w:r w:rsidR="00D24385">
        <w:rPr>
          <w:rFonts w:ascii="Times New Roman" w:hAnsi="Times New Roman"/>
          <w:sz w:val="24"/>
          <w:szCs w:val="24"/>
          <w:lang w:eastAsia="en-GB"/>
        </w:rPr>
        <w:t xml:space="preserve">), this can be </w:t>
      </w:r>
      <w:r w:rsidR="00DD1E8B">
        <w:rPr>
          <w:rFonts w:ascii="Times New Roman" w:hAnsi="Times New Roman"/>
          <w:sz w:val="24"/>
          <w:szCs w:val="24"/>
          <w:lang w:eastAsia="en-GB"/>
        </w:rPr>
        <w:t>a</w:t>
      </w:r>
      <w:r w:rsidR="008F541E">
        <w:rPr>
          <w:rFonts w:ascii="Times New Roman" w:hAnsi="Times New Roman"/>
          <w:sz w:val="24"/>
          <w:szCs w:val="24"/>
          <w:lang w:eastAsia="en-GB"/>
        </w:rPr>
        <w:t>chieved</w:t>
      </w:r>
      <w:r w:rsidR="00D24385" w:rsidRPr="00B4726E">
        <w:rPr>
          <w:rFonts w:ascii="Times New Roman" w:hAnsi="Times New Roman"/>
          <w:sz w:val="24"/>
          <w:szCs w:val="24"/>
          <w:lang w:eastAsia="en-GB"/>
        </w:rPr>
        <w:t xml:space="preserve"> </w:t>
      </w:r>
      <w:r w:rsidR="00D24385">
        <w:rPr>
          <w:rFonts w:ascii="Times New Roman" w:hAnsi="Times New Roman"/>
          <w:sz w:val="24"/>
          <w:szCs w:val="24"/>
          <w:lang w:eastAsia="en-GB"/>
        </w:rPr>
        <w:t xml:space="preserve">through </w:t>
      </w:r>
      <w:r w:rsidR="00DD1E8B">
        <w:rPr>
          <w:rFonts w:ascii="Times New Roman" w:hAnsi="Times New Roman"/>
          <w:sz w:val="24"/>
          <w:szCs w:val="24"/>
          <w:lang w:eastAsia="en-GB"/>
        </w:rPr>
        <w:t>the development of</w:t>
      </w:r>
      <w:r w:rsidR="00D24385" w:rsidRPr="00B4726E">
        <w:rPr>
          <w:rFonts w:ascii="Times New Roman" w:hAnsi="Times New Roman"/>
          <w:sz w:val="24"/>
          <w:szCs w:val="24"/>
          <w:lang w:eastAsia="en-GB"/>
        </w:rPr>
        <w:t xml:space="preserve"> local capital markets in terms of institutions, networks</w:t>
      </w:r>
      <w:r w:rsidR="00D24385">
        <w:rPr>
          <w:rFonts w:ascii="Times New Roman" w:hAnsi="Times New Roman"/>
          <w:sz w:val="24"/>
          <w:szCs w:val="24"/>
          <w:lang w:eastAsia="en-GB"/>
        </w:rPr>
        <w:t>,</w:t>
      </w:r>
      <w:r w:rsidR="00D24385" w:rsidRPr="00B4726E">
        <w:rPr>
          <w:rFonts w:ascii="Times New Roman" w:hAnsi="Times New Roman"/>
          <w:sz w:val="24"/>
          <w:szCs w:val="24"/>
          <w:lang w:eastAsia="en-GB"/>
        </w:rPr>
        <w:t xml:space="preserve"> and agents</w:t>
      </w:r>
      <w:r w:rsidR="00D24385">
        <w:rPr>
          <w:rFonts w:ascii="Times New Roman" w:hAnsi="Times New Roman"/>
          <w:sz w:val="24"/>
          <w:szCs w:val="24"/>
          <w:lang w:eastAsia="en-GB"/>
        </w:rPr>
        <w:t>.</w:t>
      </w:r>
      <w:r w:rsidR="00D24385" w:rsidRPr="00B4726E">
        <w:rPr>
          <w:rFonts w:ascii="Times New Roman" w:hAnsi="Times New Roman"/>
          <w:sz w:val="24"/>
          <w:szCs w:val="24"/>
          <w:lang w:eastAsia="en-GB"/>
        </w:rPr>
        <w:t xml:space="preserve"> </w:t>
      </w:r>
      <w:r w:rsidR="002F0B0D" w:rsidRPr="00B4726E">
        <w:rPr>
          <w:rFonts w:ascii="Times New Roman" w:hAnsi="Times New Roman"/>
          <w:sz w:val="24"/>
          <w:szCs w:val="24"/>
          <w:lang w:eastAsia="en-GB"/>
        </w:rPr>
        <w:t>Furthermore</w:t>
      </w:r>
      <w:r w:rsidR="00B606F6">
        <w:rPr>
          <w:rFonts w:ascii="Times New Roman" w:hAnsi="Times New Roman"/>
          <w:sz w:val="24"/>
          <w:szCs w:val="24"/>
          <w:lang w:eastAsia="en-GB"/>
        </w:rPr>
        <w:t>,</w:t>
      </w:r>
      <w:r w:rsidR="0060665C">
        <w:rPr>
          <w:rFonts w:ascii="Times New Roman" w:hAnsi="Times New Roman"/>
          <w:sz w:val="24"/>
          <w:szCs w:val="24"/>
          <w:lang w:eastAsia="en-GB"/>
        </w:rPr>
        <w:t xml:space="preserve"> </w:t>
      </w:r>
      <w:r w:rsidR="002F0B0D" w:rsidRPr="00B4726E">
        <w:rPr>
          <w:rFonts w:ascii="Times New Roman" w:hAnsi="Times New Roman"/>
          <w:sz w:val="24"/>
          <w:szCs w:val="24"/>
          <w:lang w:eastAsia="en-GB"/>
        </w:rPr>
        <w:t xml:space="preserve">national-level interventions </w:t>
      </w:r>
      <w:r w:rsidR="00B606F6">
        <w:rPr>
          <w:rFonts w:ascii="Times New Roman" w:hAnsi="Times New Roman"/>
          <w:sz w:val="24"/>
          <w:szCs w:val="24"/>
          <w:lang w:eastAsia="en-GB"/>
        </w:rPr>
        <w:t xml:space="preserve">that improve </w:t>
      </w:r>
      <w:r w:rsidR="002F0B0D" w:rsidRPr="00B4726E">
        <w:rPr>
          <w:rFonts w:ascii="Times New Roman" w:hAnsi="Times New Roman"/>
          <w:sz w:val="24"/>
          <w:szCs w:val="24"/>
          <w:lang w:eastAsia="en-GB"/>
        </w:rPr>
        <w:t xml:space="preserve">the quality of infrastructure, the skills and knowledge of human resources, market access, efficiency of business environment, and overall competitiveness can </w:t>
      </w:r>
      <w:r w:rsidR="00B606F6">
        <w:rPr>
          <w:rFonts w:ascii="Times New Roman" w:hAnsi="Times New Roman"/>
          <w:sz w:val="24"/>
          <w:szCs w:val="24"/>
          <w:lang w:eastAsia="en-GB"/>
        </w:rPr>
        <w:t xml:space="preserve">also </w:t>
      </w:r>
      <w:r w:rsidR="00ED001A">
        <w:rPr>
          <w:rFonts w:ascii="Times New Roman" w:hAnsi="Times New Roman"/>
          <w:sz w:val="24"/>
          <w:szCs w:val="24"/>
          <w:lang w:eastAsia="en-GB"/>
        </w:rPr>
        <w:t>contribute to</w:t>
      </w:r>
      <w:r w:rsidR="002F0B0D" w:rsidRPr="00B4726E">
        <w:rPr>
          <w:rFonts w:ascii="Times New Roman" w:hAnsi="Times New Roman"/>
          <w:sz w:val="24"/>
          <w:szCs w:val="24"/>
          <w:lang w:eastAsia="en-GB"/>
        </w:rPr>
        <w:t xml:space="preserve"> </w:t>
      </w:r>
      <w:r w:rsidR="0060665C">
        <w:rPr>
          <w:rFonts w:ascii="Times New Roman" w:hAnsi="Times New Roman"/>
          <w:sz w:val="24"/>
          <w:szCs w:val="24"/>
          <w:lang w:eastAsia="en-GB"/>
        </w:rPr>
        <w:t>r</w:t>
      </w:r>
      <w:r w:rsidR="002F0B0D" w:rsidRPr="00B4726E">
        <w:rPr>
          <w:rFonts w:ascii="Times New Roman" w:hAnsi="Times New Roman"/>
          <w:sz w:val="24"/>
          <w:szCs w:val="24"/>
          <w:lang w:eastAsia="en-GB"/>
        </w:rPr>
        <w:t xml:space="preserve">egional convergence dynamics. </w:t>
      </w:r>
      <w:r w:rsidR="00F027ED" w:rsidRPr="00F027ED">
        <w:rPr>
          <w:rFonts w:ascii="Times New Roman" w:hAnsi="Times New Roman"/>
          <w:sz w:val="24"/>
          <w:szCs w:val="24"/>
          <w:lang w:eastAsia="en-GB"/>
        </w:rPr>
        <w:t>In accordance</w:t>
      </w:r>
      <w:r w:rsidR="009C1F51" w:rsidRPr="00F027ED">
        <w:rPr>
          <w:rFonts w:ascii="Times New Roman" w:hAnsi="Times New Roman"/>
          <w:sz w:val="24"/>
          <w:szCs w:val="24"/>
          <w:lang w:eastAsia="en-GB"/>
        </w:rPr>
        <w:t xml:space="preserve"> with</w:t>
      </w:r>
      <w:r w:rsidR="00713975" w:rsidRPr="00F027ED">
        <w:rPr>
          <w:rFonts w:ascii="Times New Roman" w:hAnsi="Times New Roman"/>
          <w:sz w:val="24"/>
          <w:szCs w:val="24"/>
          <w:lang w:eastAsia="en-GB"/>
        </w:rPr>
        <w:t xml:space="preserve"> Crescenzi and Giua (2016)</w:t>
      </w:r>
      <w:r w:rsidR="009C1F51" w:rsidRPr="00F027ED">
        <w:rPr>
          <w:rFonts w:ascii="Times New Roman" w:hAnsi="Times New Roman"/>
          <w:sz w:val="24"/>
          <w:szCs w:val="24"/>
          <w:lang w:eastAsia="en-GB"/>
        </w:rPr>
        <w:t>’s arguments,</w:t>
      </w:r>
      <w:r w:rsidR="008030E2" w:rsidRPr="00F027ED">
        <w:rPr>
          <w:rFonts w:ascii="Times New Roman" w:hAnsi="Times New Roman"/>
          <w:sz w:val="24"/>
          <w:szCs w:val="24"/>
          <w:lang w:eastAsia="en-GB"/>
        </w:rPr>
        <w:t xml:space="preserve"> </w:t>
      </w:r>
      <w:r w:rsidR="009C1F51" w:rsidRPr="00F027ED">
        <w:rPr>
          <w:rFonts w:ascii="Times New Roman" w:hAnsi="Times New Roman"/>
          <w:sz w:val="24"/>
          <w:szCs w:val="24"/>
          <w:lang w:eastAsia="en-GB"/>
        </w:rPr>
        <w:t xml:space="preserve">this suggests that </w:t>
      </w:r>
      <w:r w:rsidR="00600E55" w:rsidRPr="00F027ED">
        <w:rPr>
          <w:rFonts w:ascii="Times New Roman" w:hAnsi="Times New Roman"/>
          <w:sz w:val="24"/>
          <w:szCs w:val="24"/>
          <w:lang w:eastAsia="en-GB"/>
        </w:rPr>
        <w:t>EU policies aimed to reduce regional inequalities should take into considerations not only territorial conditions, but also the national socio-economic environment.</w:t>
      </w:r>
    </w:p>
    <w:p w14:paraId="0BA11306" w14:textId="15C190DD" w:rsidR="00713975" w:rsidRPr="00153726" w:rsidRDefault="00E11BD1" w:rsidP="00153726">
      <w:pPr>
        <w:autoSpaceDE w:val="0"/>
        <w:autoSpaceDN w:val="0"/>
        <w:adjustRightInd w:val="0"/>
        <w:spacing w:line="360" w:lineRule="auto"/>
        <w:ind w:firstLine="567"/>
        <w:jc w:val="both"/>
      </w:pPr>
      <w:r w:rsidRPr="00266C82">
        <w:t xml:space="preserve">The paper can be further extended in several directions. One </w:t>
      </w:r>
      <w:r w:rsidR="0087400C">
        <w:t xml:space="preserve">of these </w:t>
      </w:r>
      <w:r w:rsidRPr="00266C82">
        <w:t>might</w:t>
      </w:r>
      <w:r w:rsidR="0087400C">
        <w:t xml:space="preserve"> be</w:t>
      </w:r>
      <w:r w:rsidRPr="00266C82">
        <w:t xml:space="preserve"> </w:t>
      </w:r>
      <w:r w:rsidR="0087400C">
        <w:t xml:space="preserve">by </w:t>
      </w:r>
      <w:r w:rsidRPr="00266C82">
        <w:t>focus</w:t>
      </w:r>
      <w:r w:rsidR="0087400C">
        <w:t>ing</w:t>
      </w:r>
      <w:r w:rsidRPr="00266C82">
        <w:t xml:space="preserve"> on possible spill</w:t>
      </w:r>
      <w:r>
        <w:t>-</w:t>
      </w:r>
      <w:r w:rsidRPr="00266C82">
        <w:t xml:space="preserve">over effects between regions by collecting additional data at the regional level to examine the convergence pattern of EU regions. Alternatively, an additional extension of our study might explore the ways through which resources move between regions </w:t>
      </w:r>
      <w:r w:rsidR="006D4641">
        <w:t>to</w:t>
      </w:r>
      <w:r w:rsidRPr="00266C82">
        <w:t xml:space="preserve"> better understand the factors underlying the regional economic dynamics. </w:t>
      </w:r>
      <w:r>
        <w:t xml:space="preserve">Finally, Brexit is likely to alter the existent equilibrium and competitiveness of EU financial centres. </w:t>
      </w:r>
      <w:r w:rsidR="0087400C">
        <w:t>It</w:t>
      </w:r>
      <w:r>
        <w:t xml:space="preserve"> would </w:t>
      </w:r>
      <w:r w:rsidR="006D4641">
        <w:t xml:space="preserve">be </w:t>
      </w:r>
      <w:r w:rsidR="0087400C">
        <w:t xml:space="preserve">therefore </w:t>
      </w:r>
      <w:r>
        <w:t>of great interest to a</w:t>
      </w:r>
      <w:r w:rsidR="00EF46B6">
        <w:t>nalyse how Brexit could</w:t>
      </w:r>
      <w:r>
        <w:t xml:space="preserve"> affect the r</w:t>
      </w:r>
      <w:r w:rsidR="00EF46B6">
        <w:t>egional economic dynamics in c</w:t>
      </w:r>
      <w:r>
        <w:t>ontinental Europe.</w:t>
      </w:r>
    </w:p>
    <w:p w14:paraId="7F7D80F8" w14:textId="573AF3A0" w:rsidR="008C0F71" w:rsidRPr="00266C82" w:rsidRDefault="008C0F71" w:rsidP="00B20004">
      <w:pPr>
        <w:pStyle w:val="PlainText"/>
        <w:spacing w:before="240" w:after="240"/>
        <w:rPr>
          <w:rFonts w:ascii="Times New Roman" w:hAnsi="Times New Roman"/>
          <w:b/>
          <w:sz w:val="24"/>
          <w:szCs w:val="24"/>
        </w:rPr>
      </w:pPr>
      <w:r w:rsidRPr="00266C82">
        <w:rPr>
          <w:rFonts w:ascii="Times New Roman" w:hAnsi="Times New Roman"/>
          <w:b/>
          <w:sz w:val="24"/>
          <w:szCs w:val="24"/>
        </w:rPr>
        <w:t>Acknowledgements</w:t>
      </w:r>
    </w:p>
    <w:p w14:paraId="52020F5B" w14:textId="287762CB" w:rsidR="00680DB2" w:rsidRPr="00F027ED" w:rsidRDefault="008C0F71" w:rsidP="00F027ED">
      <w:pPr>
        <w:pStyle w:val="PlainText"/>
        <w:rPr>
          <w:rFonts w:ascii="Times New Roman" w:hAnsi="Times New Roman"/>
          <w:sz w:val="24"/>
          <w:szCs w:val="24"/>
        </w:rPr>
      </w:pPr>
      <w:r w:rsidRPr="00266C82">
        <w:rPr>
          <w:rFonts w:ascii="Times New Roman" w:hAnsi="Times New Roman"/>
          <w:sz w:val="24"/>
          <w:szCs w:val="24"/>
        </w:rPr>
        <w:t xml:space="preserve">We would like to thank Professor Jessie Poon and the three anonymous reviewers for their helpful and constructive comments on an earlier version of our manuscript. Any remaining errors are solely the authors’ </w:t>
      </w:r>
      <w:r w:rsidR="0009770E">
        <w:rPr>
          <w:rFonts w:ascii="Times New Roman" w:hAnsi="Times New Roman"/>
          <w:sz w:val="24"/>
          <w:szCs w:val="24"/>
        </w:rPr>
        <w:t>responsibility</w:t>
      </w:r>
      <w:r w:rsidR="00F027ED">
        <w:rPr>
          <w:rFonts w:ascii="Times New Roman" w:hAnsi="Times New Roman"/>
          <w:sz w:val="24"/>
          <w:szCs w:val="24"/>
        </w:rPr>
        <w:t>.</w:t>
      </w:r>
    </w:p>
    <w:p w14:paraId="788E1F65" w14:textId="77777777" w:rsidR="00582D9C" w:rsidRDefault="00582D9C" w:rsidP="0077538D">
      <w:pPr>
        <w:spacing w:line="360" w:lineRule="auto"/>
        <w:jc w:val="both"/>
        <w:rPr>
          <w:b/>
        </w:rPr>
      </w:pPr>
    </w:p>
    <w:p w14:paraId="366F1633" w14:textId="617EA162" w:rsidR="0077538D" w:rsidRPr="0001096F" w:rsidRDefault="0077538D" w:rsidP="0077538D">
      <w:pPr>
        <w:spacing w:line="360" w:lineRule="auto"/>
        <w:jc w:val="both"/>
        <w:rPr>
          <w:b/>
        </w:rPr>
      </w:pPr>
      <w:r w:rsidRPr="0001096F">
        <w:rPr>
          <w:b/>
        </w:rPr>
        <w:t>References</w:t>
      </w:r>
    </w:p>
    <w:p w14:paraId="5EB382CF" w14:textId="77777777" w:rsidR="0077538D" w:rsidRPr="0073741D" w:rsidRDefault="0073741D" w:rsidP="0077538D">
      <w:pPr>
        <w:spacing w:line="360" w:lineRule="auto"/>
        <w:ind w:left="284" w:hanging="284"/>
        <w:jc w:val="both"/>
      </w:pPr>
      <w:r>
        <w:rPr>
          <w:lang w:val="en-US" w:eastAsia="zh-TW"/>
        </w:rPr>
        <w:t>Aghion P, Howitt P</w:t>
      </w:r>
      <w:r w:rsidR="0077538D" w:rsidRPr="0073741D">
        <w:rPr>
          <w:lang w:val="en-US" w:eastAsia="zh-TW"/>
        </w:rPr>
        <w:t xml:space="preserve"> and Mayer-Foulkes D (2005) The Effect of Financial Development on Convergence: Theory and Evidence. </w:t>
      </w:r>
      <w:r w:rsidR="0077538D" w:rsidRPr="0073741D">
        <w:rPr>
          <w:i/>
          <w:iCs/>
          <w:lang w:val="en-US" w:eastAsia="zh-TW"/>
        </w:rPr>
        <w:t>The Quarterly Journal of Economics</w:t>
      </w:r>
      <w:r w:rsidR="0077538D" w:rsidRPr="0073741D">
        <w:rPr>
          <w:lang w:val="en-US"/>
        </w:rPr>
        <w:t xml:space="preserve"> </w:t>
      </w:r>
      <w:r w:rsidR="0077538D" w:rsidRPr="0073741D">
        <w:rPr>
          <w:bCs/>
          <w:lang w:val="en-US" w:eastAsia="zh-TW"/>
        </w:rPr>
        <w:t>120 (1):</w:t>
      </w:r>
      <w:r w:rsidR="0077538D" w:rsidRPr="0073741D">
        <w:rPr>
          <w:lang w:val="en-US" w:eastAsia="zh-TW"/>
        </w:rPr>
        <w:t> 173</w:t>
      </w:r>
      <w:r w:rsidR="0077538D" w:rsidRPr="0073741D">
        <w:t>–</w:t>
      </w:r>
      <w:r w:rsidR="0077538D" w:rsidRPr="0073741D">
        <w:rPr>
          <w:lang w:val="en-US" w:eastAsia="zh-TW"/>
        </w:rPr>
        <w:t>222.</w:t>
      </w:r>
    </w:p>
    <w:p w14:paraId="27AE28B3" w14:textId="77777777" w:rsidR="0077538D" w:rsidRPr="0073741D" w:rsidRDefault="0077538D" w:rsidP="0077538D">
      <w:pPr>
        <w:spacing w:line="360" w:lineRule="auto"/>
        <w:ind w:left="284" w:hanging="284"/>
        <w:jc w:val="both"/>
      </w:pPr>
      <w:r w:rsidRPr="0073741D">
        <w:rPr>
          <w:rFonts w:eastAsiaTheme="minorHAnsi"/>
          <w:lang w:eastAsia="en-US"/>
        </w:rPr>
        <w:t>Amin</w:t>
      </w:r>
      <w:r w:rsidRPr="0073741D">
        <w:t xml:space="preserve"> A </w:t>
      </w:r>
      <w:r w:rsidRPr="0073741D">
        <w:rPr>
          <w:rFonts w:eastAsiaTheme="minorHAnsi"/>
          <w:lang w:eastAsia="en-US"/>
        </w:rPr>
        <w:t xml:space="preserve">and Thrift N (1992) Neo-Marshallian nodes in global networks. International Journal of Urban and Regional Research 16: 571-587. </w:t>
      </w:r>
    </w:p>
    <w:p w14:paraId="5F5C2B46" w14:textId="77777777" w:rsidR="0077538D" w:rsidRPr="0073741D" w:rsidRDefault="0077538D" w:rsidP="0077538D">
      <w:pPr>
        <w:spacing w:line="360" w:lineRule="auto"/>
        <w:ind w:left="284" w:hanging="284"/>
        <w:jc w:val="both"/>
      </w:pPr>
      <w:r w:rsidRPr="0073741D">
        <w:rPr>
          <w:lang w:val="en-US"/>
        </w:rPr>
        <w:t xml:space="preserve">Baumol W (1986) Productivity growth, convergence and welfare: what the long-run data show. </w:t>
      </w:r>
      <w:r w:rsidRPr="0073741D">
        <w:rPr>
          <w:i/>
          <w:iCs/>
          <w:lang w:val="en-US"/>
        </w:rPr>
        <w:t>American Economic Review</w:t>
      </w:r>
      <w:r w:rsidRPr="0073741D">
        <w:rPr>
          <w:lang w:val="en-US"/>
        </w:rPr>
        <w:t xml:space="preserve"> </w:t>
      </w:r>
      <w:r w:rsidRPr="0073741D">
        <w:rPr>
          <w:bCs/>
          <w:lang w:val="en-US"/>
        </w:rPr>
        <w:t>76(5):</w:t>
      </w:r>
      <w:r w:rsidRPr="0073741D">
        <w:rPr>
          <w:lang w:val="en-US"/>
        </w:rPr>
        <w:t xml:space="preserve"> 1072</w:t>
      </w:r>
      <w:r w:rsidRPr="0073741D">
        <w:t>–</w:t>
      </w:r>
      <w:r w:rsidRPr="0073741D">
        <w:rPr>
          <w:lang w:val="en-US"/>
        </w:rPr>
        <w:t>85.</w:t>
      </w:r>
    </w:p>
    <w:p w14:paraId="6DF50ADF" w14:textId="77777777" w:rsidR="0077538D" w:rsidRPr="0073741D" w:rsidRDefault="0077538D" w:rsidP="0077538D">
      <w:pPr>
        <w:spacing w:line="360" w:lineRule="auto"/>
        <w:ind w:left="284" w:hanging="284"/>
        <w:jc w:val="both"/>
      </w:pPr>
      <w:r w:rsidRPr="0073741D">
        <w:t>Cassis Y (2007) Capitals of Capital. A History of International Financial Centres, 1780–2005 (Cambridge University Press: Cambridge).</w:t>
      </w:r>
    </w:p>
    <w:p w14:paraId="6CAF032C" w14:textId="77777777" w:rsidR="0077538D" w:rsidRPr="0073741D" w:rsidRDefault="0077538D" w:rsidP="0077538D">
      <w:pPr>
        <w:spacing w:line="360" w:lineRule="auto"/>
        <w:ind w:left="284" w:hanging="284"/>
        <w:jc w:val="both"/>
      </w:pPr>
      <w:r w:rsidRPr="0073741D">
        <w:rPr>
          <w:lang w:val="en-US"/>
        </w:rPr>
        <w:t xml:space="preserve">Chatterji M (1992) Convergence clubs and endogenous growth. </w:t>
      </w:r>
      <w:r w:rsidRPr="0073741D">
        <w:rPr>
          <w:i/>
          <w:iCs/>
          <w:lang w:val="en-US"/>
        </w:rPr>
        <w:t>Oxford Review of Economic Policy</w:t>
      </w:r>
      <w:r w:rsidRPr="0073741D">
        <w:rPr>
          <w:iCs/>
          <w:lang w:val="en-US"/>
        </w:rPr>
        <w:t xml:space="preserve"> </w:t>
      </w:r>
      <w:r w:rsidRPr="0073741D">
        <w:rPr>
          <w:bCs/>
          <w:lang w:val="en-US"/>
        </w:rPr>
        <w:t>8(4):</w:t>
      </w:r>
      <w:r w:rsidRPr="0073741D">
        <w:rPr>
          <w:lang w:val="en-US"/>
        </w:rPr>
        <w:t xml:space="preserve"> 57–69.</w:t>
      </w:r>
    </w:p>
    <w:p w14:paraId="11199A0F" w14:textId="77777777" w:rsidR="0059278C" w:rsidRPr="0073741D" w:rsidRDefault="0077538D" w:rsidP="0059278C">
      <w:pPr>
        <w:spacing w:line="360" w:lineRule="auto"/>
        <w:ind w:left="284" w:hanging="284"/>
        <w:jc w:val="both"/>
      </w:pPr>
      <w:r w:rsidRPr="0073741D">
        <w:rPr>
          <w:lang w:val="en-US"/>
        </w:rPr>
        <w:t xml:space="preserve">Chatterji M and Dewhurst H (1996) Convergence clubs and relative economic performance in Great Britain: 1977–1991. </w:t>
      </w:r>
      <w:r w:rsidRPr="0073741D">
        <w:rPr>
          <w:i/>
          <w:iCs/>
          <w:lang w:val="en-US"/>
        </w:rPr>
        <w:t>Regional Studies</w:t>
      </w:r>
      <w:r w:rsidRPr="0073741D">
        <w:rPr>
          <w:lang w:val="en-US"/>
        </w:rPr>
        <w:t xml:space="preserve"> </w:t>
      </w:r>
      <w:r w:rsidRPr="0073741D">
        <w:rPr>
          <w:bCs/>
          <w:lang w:val="en-US"/>
        </w:rPr>
        <w:t>30(1):</w:t>
      </w:r>
      <w:r w:rsidRPr="0073741D">
        <w:rPr>
          <w:lang w:val="en-US"/>
        </w:rPr>
        <w:t xml:space="preserve"> 31–40.</w:t>
      </w:r>
    </w:p>
    <w:p w14:paraId="1E37FAA8" w14:textId="77777777" w:rsidR="0059278C" w:rsidRPr="0073741D" w:rsidRDefault="0059278C" w:rsidP="003470D2">
      <w:pPr>
        <w:spacing w:line="360" w:lineRule="auto"/>
        <w:ind w:left="284" w:hanging="284"/>
        <w:jc w:val="both"/>
      </w:pPr>
      <w:r w:rsidRPr="0073741D">
        <w:rPr>
          <w:lang w:eastAsia="zh-TW"/>
        </w:rPr>
        <w:t xml:space="preserve">Clark GL (2002) </w:t>
      </w:r>
      <w:r w:rsidRPr="0073741D">
        <w:t xml:space="preserve">London in the European financial services industry: locational advantages and product complementarities. </w:t>
      </w:r>
      <w:r w:rsidRPr="0073741D">
        <w:rPr>
          <w:i/>
          <w:iCs/>
        </w:rPr>
        <w:t>Journal of Economic Geography</w:t>
      </w:r>
      <w:r w:rsidRPr="0073741D">
        <w:t xml:space="preserve"> </w:t>
      </w:r>
      <w:r w:rsidRPr="0073741D">
        <w:rPr>
          <w:bCs/>
        </w:rPr>
        <w:t>2(4):</w:t>
      </w:r>
      <w:r w:rsidRPr="0073741D">
        <w:t xml:space="preserve"> 433–53.</w:t>
      </w:r>
    </w:p>
    <w:p w14:paraId="6497C443" w14:textId="77777777" w:rsidR="0077538D" w:rsidRPr="0073741D" w:rsidRDefault="0077538D" w:rsidP="0059278C">
      <w:pPr>
        <w:spacing w:line="360" w:lineRule="auto"/>
        <w:ind w:left="284" w:hanging="284"/>
        <w:jc w:val="both"/>
      </w:pPr>
      <w:r w:rsidRPr="0073741D">
        <w:t>Corrado L, Martin R and Weeks M (2005) Identifying and interpreting regional convergence clusters across Europe. The Economic Journal 115: C133–C160.</w:t>
      </w:r>
    </w:p>
    <w:p w14:paraId="2D513840" w14:textId="77777777" w:rsidR="0077538D" w:rsidRPr="0073741D" w:rsidRDefault="0077538D" w:rsidP="0073741D">
      <w:pPr>
        <w:spacing w:line="360" w:lineRule="auto"/>
        <w:ind w:left="284" w:hanging="284"/>
        <w:jc w:val="both"/>
      </w:pPr>
      <w:r w:rsidRPr="0073741D">
        <w:rPr>
          <w:lang w:val="en-US"/>
        </w:rPr>
        <w:t>Crescenzi R (2005) Innovation and regional growth in the enlarged Europe: The role of local</w:t>
      </w:r>
      <w:r w:rsidRPr="0073741D">
        <w:t xml:space="preserve"> </w:t>
      </w:r>
      <w:r w:rsidRPr="0073741D">
        <w:rPr>
          <w:lang w:val="en-US"/>
        </w:rPr>
        <w:t xml:space="preserve">innovative capabilities, peripherality and education. </w:t>
      </w:r>
      <w:r w:rsidRPr="0073741D">
        <w:rPr>
          <w:i/>
          <w:lang w:val="en-US"/>
        </w:rPr>
        <w:t>Growth and Change</w:t>
      </w:r>
      <w:r w:rsidRPr="0073741D">
        <w:rPr>
          <w:lang w:val="en-US"/>
        </w:rPr>
        <w:t xml:space="preserve"> 36(4): 471–507. </w:t>
      </w:r>
    </w:p>
    <w:p w14:paraId="1FE7B709" w14:textId="027EE206" w:rsidR="0077538D" w:rsidRPr="0073741D" w:rsidRDefault="0077538D" w:rsidP="0073741D">
      <w:pPr>
        <w:spacing w:line="360" w:lineRule="auto"/>
        <w:ind w:left="284" w:hanging="284"/>
        <w:jc w:val="both"/>
      </w:pPr>
      <w:r w:rsidRPr="0073741D">
        <w:t xml:space="preserve">Crescenzi R and Giua M (2016) The EU cohesion policy in context: does a bottom-up approach work in all regions? </w:t>
      </w:r>
      <w:r w:rsidRPr="0073741D">
        <w:rPr>
          <w:i/>
        </w:rPr>
        <w:t>Environment and Planning A</w:t>
      </w:r>
      <w:r w:rsidRPr="0073741D">
        <w:t xml:space="preserve"> </w:t>
      </w:r>
      <w:r w:rsidR="005D2741">
        <w:t>48(11):</w:t>
      </w:r>
      <w:r w:rsidR="005D2741" w:rsidRPr="005D2741">
        <w:t xml:space="preserve"> 2340–2357</w:t>
      </w:r>
      <w:r w:rsidRPr="0073741D">
        <w:t>.</w:t>
      </w:r>
    </w:p>
    <w:p w14:paraId="17658833" w14:textId="77777777" w:rsidR="0077538D" w:rsidRPr="0073741D" w:rsidRDefault="0073741D" w:rsidP="0073741D">
      <w:pPr>
        <w:spacing w:line="360" w:lineRule="auto"/>
        <w:ind w:left="284" w:hanging="284"/>
        <w:jc w:val="both"/>
      </w:pPr>
      <w:r>
        <w:t>Crescenzi R</w:t>
      </w:r>
      <w:r w:rsidR="0077538D" w:rsidRPr="0073741D">
        <w:t xml:space="preserve"> and Rodríguez-Pose A (2011) Reconciling top-down and bottom-up development policies. Environment and Planning A 43(4): 773–780.</w:t>
      </w:r>
    </w:p>
    <w:p w14:paraId="2D26BB49" w14:textId="77777777" w:rsidR="0077538D" w:rsidRPr="0073741D" w:rsidRDefault="0077538D" w:rsidP="0077538D">
      <w:pPr>
        <w:spacing w:line="360" w:lineRule="auto"/>
        <w:ind w:left="284" w:hanging="284"/>
        <w:jc w:val="both"/>
      </w:pPr>
      <w:r w:rsidRPr="0073741D">
        <w:t xml:space="preserve">Dell’Ariccia G, Detragiache E, and Rajan R (2008) The real effect of banking crises. </w:t>
      </w:r>
      <w:r w:rsidRPr="0073741D">
        <w:rPr>
          <w:i/>
        </w:rPr>
        <w:t>Journal of Financial Intermediation</w:t>
      </w:r>
      <w:r w:rsidRPr="0073741D">
        <w:t xml:space="preserve"> 17(1): 89–112.</w:t>
      </w:r>
    </w:p>
    <w:p w14:paraId="41EBA02F" w14:textId="77777777" w:rsidR="0077538D" w:rsidRPr="0073741D" w:rsidRDefault="0077538D" w:rsidP="0077538D">
      <w:pPr>
        <w:spacing w:line="360" w:lineRule="auto"/>
        <w:ind w:left="284" w:hanging="284"/>
        <w:jc w:val="both"/>
      </w:pPr>
      <w:r w:rsidRPr="0073741D">
        <w:t>Daniels P (2002) Services and Metropolitan Development (London: Routledge).</w:t>
      </w:r>
    </w:p>
    <w:p w14:paraId="076CFB8D" w14:textId="77777777" w:rsidR="0077538D" w:rsidRPr="0073741D" w:rsidRDefault="0077538D" w:rsidP="0077538D">
      <w:pPr>
        <w:spacing w:line="360" w:lineRule="auto"/>
        <w:ind w:left="284" w:hanging="284"/>
        <w:jc w:val="both"/>
      </w:pPr>
      <w:r w:rsidRPr="0073741D">
        <w:t xml:space="preserve">Engelen E (2007) Amsterdamned'? The uncertain future of a financial centre. </w:t>
      </w:r>
      <w:r w:rsidRPr="0073741D">
        <w:rPr>
          <w:i/>
        </w:rPr>
        <w:t>Environment and Planning A</w:t>
      </w:r>
      <w:r w:rsidRPr="0073741D">
        <w:t xml:space="preserve"> 39: 1306 -1324.</w:t>
      </w:r>
    </w:p>
    <w:p w14:paraId="7AFB06D8" w14:textId="77777777" w:rsidR="00136725" w:rsidRPr="0073741D" w:rsidRDefault="00136725" w:rsidP="0077538D">
      <w:pPr>
        <w:spacing w:line="360" w:lineRule="auto"/>
        <w:ind w:left="284" w:hanging="284"/>
        <w:jc w:val="both"/>
      </w:pPr>
      <w:r w:rsidRPr="0073741D">
        <w:t xml:space="preserve">Engelen E and Grote MH (2009) Stock exchange virtualisation and the decline of second-tier financial centres—the cases of Amsterdam and Frankfurt. </w:t>
      </w:r>
      <w:r w:rsidRPr="0073741D">
        <w:rPr>
          <w:i/>
        </w:rPr>
        <w:t>Journal of Economic Geography</w:t>
      </w:r>
      <w:r w:rsidRPr="0073741D">
        <w:t xml:space="preserve"> 9: 679–96.</w:t>
      </w:r>
    </w:p>
    <w:p w14:paraId="0B427645" w14:textId="77777777" w:rsidR="0077538D" w:rsidRPr="0073741D" w:rsidRDefault="0077538D" w:rsidP="0077538D">
      <w:pPr>
        <w:spacing w:line="360" w:lineRule="auto"/>
        <w:ind w:left="284" w:hanging="284"/>
        <w:jc w:val="both"/>
      </w:pPr>
      <w:r w:rsidRPr="0073741D">
        <w:t xml:space="preserve">Engelen E, Konings M and Fernandez R (2010) Geographies of Financialization in Disarray: The Dutch Case in Comparative Perspective. </w:t>
      </w:r>
      <w:r w:rsidRPr="0073741D">
        <w:rPr>
          <w:i/>
        </w:rPr>
        <w:t>Economic Geography</w:t>
      </w:r>
      <w:r w:rsidRPr="0073741D">
        <w:t xml:space="preserve"> 86(1): 53–73.</w:t>
      </w:r>
    </w:p>
    <w:p w14:paraId="0FBFFAD4" w14:textId="77777777" w:rsidR="0077538D" w:rsidRPr="0073741D" w:rsidRDefault="0077538D" w:rsidP="0077538D">
      <w:pPr>
        <w:spacing w:line="360" w:lineRule="auto"/>
        <w:ind w:left="284" w:hanging="284"/>
        <w:jc w:val="both"/>
      </w:pPr>
      <w:r w:rsidRPr="0073741D">
        <w:t>Ezcurra R and Rapún M (2006) Regional disparities and national development revisited: The case of Western Europe. European Urban and Regional Studies 13(4): 355–369.</w:t>
      </w:r>
    </w:p>
    <w:p w14:paraId="53064E9D" w14:textId="77777777" w:rsidR="0059278C" w:rsidRPr="0073741D" w:rsidRDefault="0077538D" w:rsidP="0059278C">
      <w:pPr>
        <w:spacing w:line="360" w:lineRule="auto"/>
        <w:ind w:left="284" w:hanging="284"/>
        <w:jc w:val="both"/>
      </w:pPr>
      <w:r w:rsidRPr="0073741D">
        <w:t xml:space="preserve">Ezcurra R, Iraizoz B and Pascual P (2009) Total factor productivity, efficiency, and technological change in the European regions: a non-parametric approach. </w:t>
      </w:r>
      <w:r w:rsidRPr="0073741D">
        <w:rPr>
          <w:i/>
        </w:rPr>
        <w:t>Environment and Planning A</w:t>
      </w:r>
      <w:r w:rsidRPr="0073741D">
        <w:t xml:space="preserve"> 41: 1152–70.</w:t>
      </w:r>
    </w:p>
    <w:p w14:paraId="3402AE55" w14:textId="77777777" w:rsidR="0059278C" w:rsidRPr="0073741D" w:rsidRDefault="0059278C" w:rsidP="0059278C">
      <w:pPr>
        <w:spacing w:line="360" w:lineRule="auto"/>
        <w:ind w:left="284" w:hanging="284"/>
        <w:jc w:val="both"/>
      </w:pPr>
      <w:r w:rsidRPr="0073741D">
        <w:t>Faulconbridge</w:t>
      </w:r>
      <w:r w:rsidRPr="0073741D">
        <w:rPr>
          <w:lang w:eastAsia="zh-TW"/>
        </w:rPr>
        <w:t xml:space="preserve"> JM (2004) </w:t>
      </w:r>
      <w:r w:rsidRPr="0073741D">
        <w:t>London and Frankfurt in Europe’s evolving</w:t>
      </w:r>
      <w:r w:rsidRPr="0073741D">
        <w:rPr>
          <w:lang w:eastAsia="zh-TW"/>
        </w:rPr>
        <w:t xml:space="preserve"> </w:t>
      </w:r>
      <w:r w:rsidRPr="0073741D">
        <w:t>financial centre network</w:t>
      </w:r>
      <w:r w:rsidRPr="0073741D">
        <w:rPr>
          <w:rFonts w:eastAsia="Times New Roman"/>
        </w:rPr>
        <w:t>.</w:t>
      </w:r>
      <w:r w:rsidRPr="0073741D">
        <w:rPr>
          <w:lang w:eastAsia="zh-TW"/>
        </w:rPr>
        <w:t xml:space="preserve"> </w:t>
      </w:r>
      <w:r w:rsidRPr="0073741D">
        <w:rPr>
          <w:i/>
          <w:iCs/>
        </w:rPr>
        <w:t>Are</w:t>
      </w:r>
      <w:r w:rsidRPr="0073741D">
        <w:rPr>
          <w:iCs/>
        </w:rPr>
        <w:t>a</w:t>
      </w:r>
      <w:r w:rsidRPr="0073741D">
        <w:rPr>
          <w:lang w:eastAsia="zh-TW"/>
        </w:rPr>
        <w:t xml:space="preserve"> </w:t>
      </w:r>
      <w:r w:rsidRPr="0073741D">
        <w:rPr>
          <w:bCs/>
        </w:rPr>
        <w:t>36</w:t>
      </w:r>
      <w:r w:rsidRPr="0073741D">
        <w:rPr>
          <w:bCs/>
          <w:lang w:eastAsia="zh-TW"/>
        </w:rPr>
        <w:t>(</w:t>
      </w:r>
      <w:r w:rsidRPr="0073741D">
        <w:rPr>
          <w:bCs/>
        </w:rPr>
        <w:t>3</w:t>
      </w:r>
      <w:r w:rsidRPr="0073741D">
        <w:rPr>
          <w:bCs/>
          <w:lang w:eastAsia="zh-TW"/>
        </w:rPr>
        <w:t>):</w:t>
      </w:r>
      <w:r w:rsidRPr="0073741D">
        <w:t xml:space="preserve"> 235–244.</w:t>
      </w:r>
    </w:p>
    <w:p w14:paraId="65E6CFCA" w14:textId="77777777" w:rsidR="0077538D" w:rsidRPr="0073741D" w:rsidRDefault="0073741D" w:rsidP="0077538D">
      <w:pPr>
        <w:spacing w:line="360" w:lineRule="auto"/>
        <w:ind w:left="284" w:hanging="284"/>
        <w:jc w:val="both"/>
      </w:pPr>
      <w:r>
        <w:rPr>
          <w:rFonts w:eastAsiaTheme="minorHAnsi"/>
          <w:lang w:eastAsia="en-US"/>
        </w:rPr>
        <w:t>Faulconbridge J, Engelen E, Hoyler M and Beaverstock J</w:t>
      </w:r>
      <w:r w:rsidR="0077538D" w:rsidRPr="0073741D">
        <w:rPr>
          <w:rFonts w:eastAsiaTheme="minorHAnsi"/>
          <w:lang w:eastAsia="en-US"/>
        </w:rPr>
        <w:t xml:space="preserve"> (2007) Analysing the changing</w:t>
      </w:r>
      <w:r w:rsidR="0077538D" w:rsidRPr="0073741D">
        <w:t xml:space="preserve"> </w:t>
      </w:r>
      <w:r w:rsidR="0077538D" w:rsidRPr="0073741D">
        <w:rPr>
          <w:rFonts w:eastAsiaTheme="minorHAnsi"/>
          <w:lang w:eastAsia="en-US"/>
        </w:rPr>
        <w:t>landscape of European financial centres: the role of financial products and the case of</w:t>
      </w:r>
      <w:r w:rsidR="0077538D" w:rsidRPr="0073741D">
        <w:t xml:space="preserve"> </w:t>
      </w:r>
      <w:r w:rsidR="0077538D" w:rsidRPr="0073741D">
        <w:rPr>
          <w:rFonts w:eastAsiaTheme="minorHAnsi"/>
          <w:lang w:eastAsia="en-US"/>
        </w:rPr>
        <w:t>Amsterdam.</w:t>
      </w:r>
      <w:r w:rsidR="0077538D" w:rsidRPr="0073741D">
        <w:t xml:space="preserve"> </w:t>
      </w:r>
      <w:r w:rsidR="0077538D" w:rsidRPr="0073741D">
        <w:rPr>
          <w:rFonts w:eastAsiaTheme="minorHAnsi"/>
          <w:i/>
          <w:lang w:eastAsia="en-US"/>
        </w:rPr>
        <w:t>Growth and Change</w:t>
      </w:r>
      <w:r w:rsidR="0077538D" w:rsidRPr="0073741D">
        <w:t xml:space="preserve"> </w:t>
      </w:r>
      <w:r w:rsidR="0077538D" w:rsidRPr="0073741D">
        <w:rPr>
          <w:rFonts w:eastAsiaTheme="minorHAnsi"/>
          <w:lang w:eastAsia="en-US"/>
        </w:rPr>
        <w:t>38: 285–309.</w:t>
      </w:r>
    </w:p>
    <w:p w14:paraId="62BE5B36" w14:textId="77777777" w:rsidR="0077538D" w:rsidRPr="0073741D" w:rsidRDefault="0073741D" w:rsidP="0077538D">
      <w:pPr>
        <w:spacing w:line="360" w:lineRule="auto"/>
        <w:ind w:left="284" w:hanging="284"/>
        <w:jc w:val="both"/>
      </w:pPr>
      <w:r>
        <w:t xml:space="preserve">French S, </w:t>
      </w:r>
      <w:r w:rsidR="0077538D" w:rsidRPr="0073741D">
        <w:t xml:space="preserve">Leyshon A and Thrift N (2009) A very geographical crisis: the making and breaking of the 2007–2008 financial crisis. </w:t>
      </w:r>
      <w:r w:rsidR="0077538D" w:rsidRPr="0073741D">
        <w:rPr>
          <w:i/>
        </w:rPr>
        <w:t>Cambridge Journal of Regions, Economy and Society</w:t>
      </w:r>
      <w:r w:rsidR="0077538D" w:rsidRPr="0073741D">
        <w:t xml:space="preserve"> 2 (2): 287–302.</w:t>
      </w:r>
    </w:p>
    <w:p w14:paraId="3BBE16DC" w14:textId="77777777" w:rsidR="0077538D" w:rsidRPr="0073741D" w:rsidRDefault="0077538D" w:rsidP="0077538D">
      <w:pPr>
        <w:spacing w:line="360" w:lineRule="auto"/>
        <w:ind w:left="284" w:hanging="284"/>
        <w:jc w:val="both"/>
      </w:pPr>
      <w:r w:rsidRPr="0073741D">
        <w:t xml:space="preserve">Frölich M (2007) Nonparametric IV estimation of local average treatment effects with covariates. </w:t>
      </w:r>
      <w:r w:rsidRPr="0073741D">
        <w:rPr>
          <w:i/>
          <w:iCs/>
        </w:rPr>
        <w:t>Journal of Econometrics</w:t>
      </w:r>
      <w:r w:rsidRPr="0073741D">
        <w:rPr>
          <w:iCs/>
        </w:rPr>
        <w:t xml:space="preserve"> 139: 35–75.</w:t>
      </w:r>
    </w:p>
    <w:p w14:paraId="067FD383" w14:textId="77777777" w:rsidR="0077538D" w:rsidRPr="0073741D" w:rsidRDefault="0077538D" w:rsidP="0077538D">
      <w:pPr>
        <w:spacing w:line="360" w:lineRule="auto"/>
        <w:ind w:left="284" w:hanging="284"/>
        <w:jc w:val="both"/>
      </w:pPr>
      <w:r w:rsidRPr="0073741D">
        <w:t>Gertler M S (2004) Manufacturing Culture: The Institutional Geography of Industrial Practice (Oxford University Press: Oxford).</w:t>
      </w:r>
    </w:p>
    <w:p w14:paraId="70E1F70B" w14:textId="77777777" w:rsidR="0077538D" w:rsidRPr="0073741D" w:rsidRDefault="0077538D" w:rsidP="0077538D">
      <w:pPr>
        <w:spacing w:line="360" w:lineRule="auto"/>
        <w:ind w:left="284" w:hanging="284"/>
        <w:jc w:val="both"/>
      </w:pPr>
      <w:r w:rsidRPr="0073741D">
        <w:t>Gertler MS (2010) Rules of the game: the place of institutions in regional economic change. Regional Studies 44(1): 1–15.</w:t>
      </w:r>
    </w:p>
    <w:p w14:paraId="27CF5284" w14:textId="77777777" w:rsidR="0077538D" w:rsidRPr="0073741D" w:rsidRDefault="0077538D" w:rsidP="0077538D">
      <w:pPr>
        <w:spacing w:line="360" w:lineRule="auto"/>
        <w:ind w:left="284" w:hanging="284"/>
        <w:jc w:val="both"/>
      </w:pPr>
      <w:r w:rsidRPr="0073741D">
        <w:t xml:space="preserve">Grote MH (2008) Foreign banks’ attraction to the financial centre Frankfurt—an inverted ‘U’-shaped relationship. </w:t>
      </w:r>
      <w:r w:rsidRPr="0073741D">
        <w:rPr>
          <w:i/>
        </w:rPr>
        <w:t>Journal of Economic Geography</w:t>
      </w:r>
      <w:r w:rsidRPr="0073741D">
        <w:t xml:space="preserve"> 8: 239–58.</w:t>
      </w:r>
    </w:p>
    <w:p w14:paraId="579D4C9F" w14:textId="77777777" w:rsidR="0077538D" w:rsidRPr="0073741D" w:rsidRDefault="0077538D" w:rsidP="0077538D">
      <w:pPr>
        <w:spacing w:line="360" w:lineRule="auto"/>
        <w:ind w:left="284" w:hanging="284"/>
        <w:jc w:val="both"/>
      </w:pPr>
      <w:r w:rsidRPr="0073741D">
        <w:t xml:space="preserve">Hall P and JL Horowitz (2005) Nonparametric methods for inference in the presence of instrumental variables. </w:t>
      </w:r>
      <w:r w:rsidRPr="0073741D">
        <w:rPr>
          <w:i/>
          <w:iCs/>
        </w:rPr>
        <w:t>The Annals of Statistics</w:t>
      </w:r>
      <w:r w:rsidRPr="0073741D">
        <w:t xml:space="preserve"> </w:t>
      </w:r>
      <w:r w:rsidRPr="0073741D">
        <w:rPr>
          <w:i/>
          <w:iCs/>
        </w:rPr>
        <w:t>33</w:t>
      </w:r>
      <w:r w:rsidRPr="0073741D">
        <w:t>(6): 2904-2929.</w:t>
      </w:r>
    </w:p>
    <w:p w14:paraId="48915238" w14:textId="77777777" w:rsidR="0077538D" w:rsidRPr="0073741D" w:rsidRDefault="0077538D" w:rsidP="0077538D">
      <w:pPr>
        <w:spacing w:line="360" w:lineRule="auto"/>
        <w:ind w:left="284" w:hanging="284"/>
        <w:jc w:val="both"/>
      </w:pPr>
      <w:r w:rsidRPr="0073741D">
        <w:t xml:space="preserve">Hammond GW and Thompson E (2002) Mobility and modality trends in US state personal income. </w:t>
      </w:r>
      <w:r w:rsidRPr="0073741D">
        <w:rPr>
          <w:i/>
        </w:rPr>
        <w:t>Regional Studies</w:t>
      </w:r>
      <w:r w:rsidRPr="0073741D">
        <w:t xml:space="preserve"> 36(4): 375-387.</w:t>
      </w:r>
    </w:p>
    <w:p w14:paraId="0A0BFBC0" w14:textId="77777777" w:rsidR="0077538D" w:rsidRPr="0073741D" w:rsidRDefault="0077538D" w:rsidP="0077538D">
      <w:pPr>
        <w:spacing w:line="360" w:lineRule="auto"/>
        <w:ind w:left="284" w:hanging="284"/>
        <w:jc w:val="both"/>
      </w:pPr>
      <w:r w:rsidRPr="0073741D">
        <w:t xml:space="preserve">Hayfield T and Racine JS (2008) Nonparametric Econometrics: The np Package. </w:t>
      </w:r>
      <w:r w:rsidRPr="0073741D">
        <w:rPr>
          <w:i/>
          <w:iCs/>
        </w:rPr>
        <w:t>Journal of Statistical Software</w:t>
      </w:r>
      <w:r w:rsidRPr="0073741D">
        <w:t xml:space="preserve"> </w:t>
      </w:r>
      <w:r w:rsidRPr="0073741D">
        <w:rPr>
          <w:bCs/>
        </w:rPr>
        <w:t>27(5):</w:t>
      </w:r>
      <w:r w:rsidRPr="0073741D">
        <w:t xml:space="preserve"> 1–32.</w:t>
      </w:r>
    </w:p>
    <w:p w14:paraId="08C59A38" w14:textId="77777777" w:rsidR="0077538D" w:rsidRPr="0073741D" w:rsidRDefault="0077538D" w:rsidP="0077538D">
      <w:pPr>
        <w:spacing w:line="360" w:lineRule="auto"/>
        <w:ind w:left="284" w:hanging="284"/>
        <w:jc w:val="both"/>
      </w:pPr>
      <w:r w:rsidRPr="0073741D">
        <w:t xml:space="preserve">Henderson DJ, Papageorgiou C and Parmeter CF (2013) Who benefits from financial development? New methods, new evidence. </w:t>
      </w:r>
      <w:r w:rsidRPr="0073741D">
        <w:rPr>
          <w:i/>
        </w:rPr>
        <w:t>European Economic Review</w:t>
      </w:r>
      <w:r w:rsidRPr="0073741D">
        <w:t xml:space="preserve"> 63: 47–67.</w:t>
      </w:r>
    </w:p>
    <w:p w14:paraId="1FBA02EE" w14:textId="77777777" w:rsidR="0077538D" w:rsidRPr="0073741D" w:rsidRDefault="0077538D" w:rsidP="0077538D">
      <w:pPr>
        <w:spacing w:line="360" w:lineRule="auto"/>
        <w:ind w:left="284" w:hanging="284"/>
        <w:jc w:val="both"/>
      </w:pPr>
      <w:r w:rsidRPr="0073741D">
        <w:t xml:space="preserve">Horowitz J L (2011) Applied nonparametric instrumental variables estimation. </w:t>
      </w:r>
      <w:r w:rsidRPr="0073741D">
        <w:rPr>
          <w:i/>
          <w:iCs/>
        </w:rPr>
        <w:t>Econometrica</w:t>
      </w:r>
      <w:r w:rsidRPr="0073741D">
        <w:t xml:space="preserve"> </w:t>
      </w:r>
      <w:r w:rsidRPr="0073741D">
        <w:rPr>
          <w:iCs/>
        </w:rPr>
        <w:t>79</w:t>
      </w:r>
      <w:r w:rsidRPr="0073741D">
        <w:t>(2): 347-394.</w:t>
      </w:r>
    </w:p>
    <w:p w14:paraId="3E0F1ADC" w14:textId="77777777" w:rsidR="0077538D" w:rsidRPr="0073741D" w:rsidRDefault="0077538D" w:rsidP="0077538D">
      <w:pPr>
        <w:spacing w:line="360" w:lineRule="auto"/>
        <w:ind w:left="284" w:hanging="284"/>
        <w:jc w:val="both"/>
        <w:rPr>
          <w:lang w:val="en-US"/>
        </w:rPr>
      </w:pPr>
      <w:r w:rsidRPr="0073741D">
        <w:t xml:space="preserve">Hurvich CM, Simonoff JS and Tsai CL (1998) Smoothing parameter selection in nonparametric </w:t>
      </w:r>
      <w:r w:rsidRPr="0073741D">
        <w:rPr>
          <w:lang w:val="en-US"/>
        </w:rPr>
        <w:t xml:space="preserve">regression using an improved Akaike information criterion. </w:t>
      </w:r>
      <w:r w:rsidRPr="0073741D">
        <w:rPr>
          <w:i/>
          <w:iCs/>
          <w:lang w:val="en-US"/>
        </w:rPr>
        <w:t>Journal of the Royal Statistical Society</w:t>
      </w:r>
      <w:r w:rsidRPr="0073741D">
        <w:rPr>
          <w:iCs/>
          <w:lang w:val="en-US"/>
        </w:rPr>
        <w:t xml:space="preserve"> </w:t>
      </w:r>
      <w:r w:rsidRPr="0073741D">
        <w:rPr>
          <w:i/>
          <w:iCs/>
          <w:lang w:val="en-US"/>
        </w:rPr>
        <w:t>B</w:t>
      </w:r>
      <w:r w:rsidRPr="0073741D">
        <w:rPr>
          <w:iCs/>
          <w:lang w:val="en-US"/>
        </w:rPr>
        <w:t xml:space="preserve"> </w:t>
      </w:r>
      <w:r w:rsidRPr="0073741D">
        <w:rPr>
          <w:bCs/>
          <w:lang w:val="en-US"/>
        </w:rPr>
        <w:t>60</w:t>
      </w:r>
      <w:r w:rsidRPr="0073741D">
        <w:rPr>
          <w:lang w:val="en-US"/>
        </w:rPr>
        <w:t>: 271</w:t>
      </w:r>
      <w:r w:rsidRPr="0073741D">
        <w:t>–</w:t>
      </w:r>
      <w:r w:rsidRPr="0073741D">
        <w:rPr>
          <w:lang w:val="en-US"/>
        </w:rPr>
        <w:t>93.</w:t>
      </w:r>
    </w:p>
    <w:p w14:paraId="64863ED0" w14:textId="77777777" w:rsidR="0077538D" w:rsidRPr="0073741D" w:rsidRDefault="0077538D" w:rsidP="0077538D">
      <w:pPr>
        <w:spacing w:line="360" w:lineRule="auto"/>
        <w:ind w:left="284" w:hanging="284"/>
        <w:jc w:val="both"/>
      </w:pPr>
      <w:r w:rsidRPr="0073741D">
        <w:t>Jones G (1992) Multinational and international banking (Edward Elgar: Aldershot).</w:t>
      </w:r>
    </w:p>
    <w:p w14:paraId="0D24AA0D" w14:textId="77777777" w:rsidR="0077538D" w:rsidRPr="0073741D" w:rsidRDefault="0077538D" w:rsidP="0077538D">
      <w:pPr>
        <w:spacing w:line="360" w:lineRule="auto"/>
        <w:ind w:left="284" w:hanging="284"/>
        <w:jc w:val="both"/>
      </w:pPr>
      <w:r w:rsidRPr="0073741D">
        <w:t xml:space="preserve">Karreman B and van der Knaap B (2009) The financial centres of Shanghai and Hong Kong: competition or complementarity? </w:t>
      </w:r>
      <w:r w:rsidRPr="0073741D">
        <w:rPr>
          <w:i/>
        </w:rPr>
        <w:t>Environment and Planning A</w:t>
      </w:r>
      <w:r w:rsidRPr="0073741D">
        <w:t xml:space="preserve"> 41: 563–80.</w:t>
      </w:r>
    </w:p>
    <w:p w14:paraId="529C6B32" w14:textId="77777777" w:rsidR="0077538D" w:rsidRPr="0073741D" w:rsidRDefault="0077538D" w:rsidP="0077538D">
      <w:pPr>
        <w:spacing w:line="360" w:lineRule="auto"/>
        <w:ind w:left="284" w:hanging="284"/>
        <w:jc w:val="both"/>
      </w:pPr>
      <w:r w:rsidRPr="0073741D">
        <w:t xml:space="preserve">Klagge B and Martin R (2005) Decentralized versus centralized financial systems: is there a case for local capital markets? </w:t>
      </w:r>
      <w:r w:rsidRPr="0073741D">
        <w:rPr>
          <w:i/>
        </w:rPr>
        <w:t>Journal of Economic Geography</w:t>
      </w:r>
      <w:r w:rsidRPr="0073741D">
        <w:t xml:space="preserve"> 5: 387–421.</w:t>
      </w:r>
    </w:p>
    <w:p w14:paraId="55C93906" w14:textId="77777777" w:rsidR="0077538D" w:rsidRPr="0073741D" w:rsidRDefault="0077538D" w:rsidP="0077538D">
      <w:pPr>
        <w:spacing w:line="360" w:lineRule="auto"/>
        <w:ind w:left="284" w:hanging="284"/>
        <w:jc w:val="both"/>
      </w:pPr>
      <w:r w:rsidRPr="0073741D">
        <w:t xml:space="preserve">Kroszner RS, Laeven L and Klingebiel D (2007) Banking crises, financial dependence, and growth. </w:t>
      </w:r>
      <w:r w:rsidRPr="0073741D">
        <w:rPr>
          <w:i/>
        </w:rPr>
        <w:t>Journal of Financial Economics</w:t>
      </w:r>
      <w:r w:rsidRPr="0073741D">
        <w:t xml:space="preserve"> 84(1): 187–228.</w:t>
      </w:r>
    </w:p>
    <w:p w14:paraId="239D8F8C" w14:textId="77777777" w:rsidR="007F36A2" w:rsidRPr="0073741D" w:rsidRDefault="007F36A2" w:rsidP="007F36A2">
      <w:pPr>
        <w:spacing w:line="360" w:lineRule="auto"/>
        <w:ind w:left="284" w:hanging="284"/>
        <w:jc w:val="both"/>
      </w:pPr>
      <w:r w:rsidRPr="0073741D">
        <w:t xml:space="preserve">Krugman P (1981) Trade, accumulation and uneven development. </w:t>
      </w:r>
      <w:r w:rsidRPr="0073741D">
        <w:rPr>
          <w:i/>
        </w:rPr>
        <w:t>Journal of Development Economics</w:t>
      </w:r>
      <w:r w:rsidRPr="0073741D">
        <w:t xml:space="preserve"> 8(2): 149–161.</w:t>
      </w:r>
    </w:p>
    <w:p w14:paraId="6E98A4B4" w14:textId="77777777" w:rsidR="007F36A2" w:rsidRPr="0073741D" w:rsidRDefault="007F36A2" w:rsidP="007F36A2">
      <w:pPr>
        <w:spacing w:line="360" w:lineRule="auto"/>
        <w:ind w:left="284" w:hanging="284"/>
        <w:jc w:val="both"/>
      </w:pPr>
      <w:r w:rsidRPr="0073741D">
        <w:t xml:space="preserve">Krugman P (1991) Increasing returns and economic geography. </w:t>
      </w:r>
      <w:r w:rsidRPr="0073741D">
        <w:rPr>
          <w:i/>
        </w:rPr>
        <w:t>Journal of Political Economy</w:t>
      </w:r>
      <w:r w:rsidRPr="0073741D">
        <w:t xml:space="preserve"> 99(3): 483-499.</w:t>
      </w:r>
    </w:p>
    <w:p w14:paraId="70F38C17" w14:textId="77777777" w:rsidR="0077538D" w:rsidRPr="0073741D" w:rsidRDefault="0077538D" w:rsidP="0077538D">
      <w:pPr>
        <w:spacing w:line="360" w:lineRule="auto"/>
        <w:ind w:left="284" w:hanging="284"/>
        <w:jc w:val="both"/>
      </w:pPr>
      <w:r w:rsidRPr="0073741D">
        <w:t xml:space="preserve">Laulajainen R (2001) End of geography at exchanges? </w:t>
      </w:r>
      <w:r w:rsidRPr="0073741D">
        <w:rPr>
          <w:i/>
        </w:rPr>
        <w:t>Zeitschrift für Wirtschaftsgeographie</w:t>
      </w:r>
      <w:r w:rsidRPr="0073741D">
        <w:t xml:space="preserve"> 45(1): 1–14.</w:t>
      </w:r>
    </w:p>
    <w:p w14:paraId="4A52548D" w14:textId="77777777" w:rsidR="0077538D" w:rsidRPr="0073741D" w:rsidRDefault="0077538D" w:rsidP="0077538D">
      <w:pPr>
        <w:spacing w:line="360" w:lineRule="auto"/>
        <w:ind w:left="284" w:hanging="284"/>
        <w:jc w:val="both"/>
      </w:pPr>
      <w:r w:rsidRPr="0073741D">
        <w:t xml:space="preserve">Lee R and Schmidt-Marwede U (1993) Interurban competition? Financial centres and the geography of financial production. International </w:t>
      </w:r>
      <w:r w:rsidRPr="0073741D">
        <w:rPr>
          <w:i/>
        </w:rPr>
        <w:t>Journal of Urban and Regional Research</w:t>
      </w:r>
      <w:r w:rsidRPr="0073741D">
        <w:t xml:space="preserve"> 17: 492 – 515.</w:t>
      </w:r>
    </w:p>
    <w:p w14:paraId="53828B59" w14:textId="77777777" w:rsidR="0077538D" w:rsidRPr="0073741D" w:rsidRDefault="0077538D" w:rsidP="0077538D">
      <w:pPr>
        <w:spacing w:line="360" w:lineRule="auto"/>
        <w:ind w:left="284" w:hanging="284"/>
        <w:jc w:val="both"/>
      </w:pPr>
      <w:r w:rsidRPr="0073741D">
        <w:rPr>
          <w:rFonts w:eastAsiaTheme="minorHAnsi"/>
        </w:rPr>
        <w:t>Le Gallo J and Dall’Erba S (2008) Spatial and sectoral productivity convergence betw</w:t>
      </w:r>
      <w:r w:rsidRPr="0073741D">
        <w:t xml:space="preserve">een </w:t>
      </w:r>
      <w:r w:rsidRPr="0073741D">
        <w:rPr>
          <w:rFonts w:eastAsiaTheme="minorHAnsi"/>
        </w:rPr>
        <w:t xml:space="preserve">European regions, 1975–2000. </w:t>
      </w:r>
      <w:r w:rsidRPr="0073741D">
        <w:rPr>
          <w:rFonts w:eastAsiaTheme="minorHAnsi"/>
          <w:i/>
        </w:rPr>
        <w:t>Papers in Regional Science</w:t>
      </w:r>
      <w:r w:rsidRPr="0073741D">
        <w:rPr>
          <w:rFonts w:eastAsiaTheme="minorHAnsi"/>
        </w:rPr>
        <w:t xml:space="preserve"> 87(4): 505–25</w:t>
      </w:r>
      <w:r w:rsidRPr="0073741D">
        <w:rPr>
          <w:rFonts w:eastAsia="Times New Roman"/>
        </w:rPr>
        <w:t>.</w:t>
      </w:r>
    </w:p>
    <w:p w14:paraId="5228C546" w14:textId="77777777" w:rsidR="0077538D" w:rsidRPr="0073741D" w:rsidRDefault="0077538D" w:rsidP="0077538D">
      <w:pPr>
        <w:spacing w:line="360" w:lineRule="auto"/>
        <w:ind w:left="284" w:hanging="284"/>
        <w:jc w:val="both"/>
        <w:rPr>
          <w:iCs/>
          <w:lang w:val="en-US"/>
        </w:rPr>
      </w:pPr>
      <w:r w:rsidRPr="0073741D">
        <w:rPr>
          <w:lang w:val="en-US"/>
        </w:rPr>
        <w:t xml:space="preserve">Li Q and Racine J (2004) </w:t>
      </w:r>
      <w:r w:rsidRPr="0073741D">
        <w:rPr>
          <w:iCs/>
          <w:lang w:val="en-US"/>
        </w:rPr>
        <w:t>Cross-validated local linear nonparametric regression</w:t>
      </w:r>
      <w:r w:rsidRPr="0073741D">
        <w:rPr>
          <w:lang w:eastAsia="zh-TW"/>
        </w:rPr>
        <w:t>.</w:t>
      </w:r>
      <w:r w:rsidRPr="0073741D">
        <w:rPr>
          <w:iCs/>
          <w:lang w:val="en-US"/>
        </w:rPr>
        <w:t xml:space="preserve"> </w:t>
      </w:r>
      <w:r w:rsidRPr="0073741D">
        <w:rPr>
          <w:i/>
          <w:iCs/>
          <w:lang w:val="en-US"/>
        </w:rPr>
        <w:t>Statistica Sinica</w:t>
      </w:r>
      <w:r w:rsidRPr="0073741D">
        <w:rPr>
          <w:iCs/>
          <w:lang w:val="en-US"/>
        </w:rPr>
        <w:t xml:space="preserve"> 14: 485</w:t>
      </w:r>
      <w:r w:rsidRPr="0073741D">
        <w:t>–</w:t>
      </w:r>
      <w:r w:rsidRPr="0073741D">
        <w:rPr>
          <w:iCs/>
          <w:lang w:val="en-US"/>
        </w:rPr>
        <w:t>512.</w:t>
      </w:r>
    </w:p>
    <w:p w14:paraId="0124F682" w14:textId="77777777" w:rsidR="0077538D" w:rsidRPr="0073741D" w:rsidRDefault="0077538D" w:rsidP="0077538D">
      <w:pPr>
        <w:spacing w:line="360" w:lineRule="auto"/>
        <w:ind w:left="284" w:hanging="284"/>
        <w:jc w:val="both"/>
        <w:rPr>
          <w:lang w:val="en-US"/>
        </w:rPr>
      </w:pPr>
      <w:r w:rsidRPr="0073741D">
        <w:rPr>
          <w:lang w:val="en-US"/>
        </w:rPr>
        <w:t xml:space="preserve">Li Q and Racine J (2007) </w:t>
      </w:r>
      <w:r w:rsidRPr="0073741D">
        <w:rPr>
          <w:iCs/>
          <w:lang w:val="en-US"/>
        </w:rPr>
        <w:t>Nonparametric Econometrics: Theory and Practice</w:t>
      </w:r>
      <w:r w:rsidRPr="0073741D">
        <w:rPr>
          <w:lang w:val="en-US"/>
        </w:rPr>
        <w:t xml:space="preserve"> (Princeton University Press: Princeton, NJ).</w:t>
      </w:r>
    </w:p>
    <w:p w14:paraId="0211982C" w14:textId="77777777" w:rsidR="0077538D" w:rsidRPr="0073741D" w:rsidRDefault="0077538D" w:rsidP="0077538D">
      <w:pPr>
        <w:spacing w:line="360" w:lineRule="auto"/>
        <w:ind w:left="284" w:hanging="284"/>
        <w:jc w:val="both"/>
      </w:pPr>
      <w:r w:rsidRPr="0073741D">
        <w:t xml:space="preserve">Limao N and Venables A (2001) Infrastructure, geographical disadvantage and transport costs. </w:t>
      </w:r>
      <w:r w:rsidRPr="0073741D">
        <w:rPr>
          <w:i/>
        </w:rPr>
        <w:t>World Bank Economic Review</w:t>
      </w:r>
      <w:r w:rsidRPr="0073741D">
        <w:t xml:space="preserve"> 15(3): 451–479.</w:t>
      </w:r>
    </w:p>
    <w:p w14:paraId="78077346" w14:textId="77777777" w:rsidR="0077538D" w:rsidRPr="0073741D" w:rsidRDefault="0077538D" w:rsidP="0077538D">
      <w:pPr>
        <w:spacing w:line="360" w:lineRule="auto"/>
        <w:ind w:left="284" w:hanging="284"/>
        <w:jc w:val="both"/>
      </w:pPr>
      <w:r w:rsidRPr="0073741D">
        <w:t xml:space="preserve">Longhi C and Musolesi A (2007) European cities in the process of economic integration: Towards structural .convergence. </w:t>
      </w:r>
      <w:r w:rsidRPr="0073741D">
        <w:rPr>
          <w:i/>
        </w:rPr>
        <w:t>Annals of Regional Science</w:t>
      </w:r>
      <w:r w:rsidRPr="0073741D">
        <w:t xml:space="preserve"> 41: 333–351.</w:t>
      </w:r>
    </w:p>
    <w:p w14:paraId="50DE3EF9" w14:textId="77777777" w:rsidR="0077538D" w:rsidRPr="0073741D" w:rsidRDefault="0077538D" w:rsidP="0077538D">
      <w:pPr>
        <w:spacing w:line="360" w:lineRule="auto"/>
        <w:ind w:left="284" w:hanging="284"/>
        <w:jc w:val="both"/>
      </w:pPr>
      <w:r w:rsidRPr="0073741D">
        <w:t xml:space="preserve">López-Bazo E, Vayá E, Mora A J and Suriñach J (1999) Regional economic dynamics and convergence in the European Union. </w:t>
      </w:r>
      <w:r w:rsidRPr="0073741D">
        <w:rPr>
          <w:i/>
        </w:rPr>
        <w:t>Annals of Regional Science</w:t>
      </w:r>
      <w:r w:rsidRPr="0073741D">
        <w:t xml:space="preserve"> 33(3): 343-370.</w:t>
      </w:r>
    </w:p>
    <w:p w14:paraId="7922AF65" w14:textId="77777777" w:rsidR="0077538D" w:rsidRPr="0073741D" w:rsidRDefault="0077538D" w:rsidP="0077538D">
      <w:pPr>
        <w:spacing w:line="360" w:lineRule="auto"/>
        <w:ind w:left="284" w:hanging="284"/>
        <w:jc w:val="both"/>
      </w:pPr>
      <w:r w:rsidRPr="0073741D">
        <w:t xml:space="preserve">Petrakos G, Kallioras D and Anagnostou A (2011) Regional convergence and growth in Europe: Understanding patterns and determinants. </w:t>
      </w:r>
      <w:r w:rsidRPr="0073741D">
        <w:rPr>
          <w:i/>
        </w:rPr>
        <w:t>European Urban and Regional Studies</w:t>
      </w:r>
      <w:r w:rsidRPr="0073741D">
        <w:t xml:space="preserve"> 18: 375–391.</w:t>
      </w:r>
    </w:p>
    <w:p w14:paraId="42AFA6D5" w14:textId="77777777" w:rsidR="0077538D" w:rsidRPr="0073741D" w:rsidRDefault="0077538D" w:rsidP="0077538D">
      <w:pPr>
        <w:spacing w:line="360" w:lineRule="auto"/>
        <w:ind w:left="284" w:hanging="284"/>
        <w:jc w:val="both"/>
      </w:pPr>
      <w:r w:rsidRPr="0073741D">
        <w:t xml:space="preserve">Petrakos G, Rodríguez-Pose A and Rovolis A (2005) Growth, integration, and regional disparities in the European Union. </w:t>
      </w:r>
      <w:r w:rsidRPr="0073741D">
        <w:rPr>
          <w:i/>
        </w:rPr>
        <w:t>Environment and Planning A</w:t>
      </w:r>
      <w:r w:rsidRPr="0073741D">
        <w:t xml:space="preserve"> 37(10): 1837–55.</w:t>
      </w:r>
    </w:p>
    <w:p w14:paraId="67A01E01" w14:textId="77777777" w:rsidR="0077538D" w:rsidRPr="0073741D" w:rsidRDefault="0077538D" w:rsidP="0077538D">
      <w:pPr>
        <w:spacing w:line="360" w:lineRule="auto"/>
        <w:ind w:left="284" w:hanging="284"/>
        <w:jc w:val="both"/>
      </w:pPr>
      <w:r w:rsidRPr="0073741D">
        <w:t xml:space="preserve">Pittau M G and Zelli R (2006). Empirical evidence of income dynamics across EU regions. </w:t>
      </w:r>
      <w:r w:rsidRPr="0073741D">
        <w:rPr>
          <w:i/>
        </w:rPr>
        <w:t>Journal of Applied Econometrics</w:t>
      </w:r>
      <w:r w:rsidRPr="0073741D">
        <w:t xml:space="preserve"> 21(5): 605-628.</w:t>
      </w:r>
    </w:p>
    <w:p w14:paraId="04AC0A66" w14:textId="41E9494B" w:rsidR="0077538D" w:rsidRDefault="0077538D" w:rsidP="0077538D">
      <w:pPr>
        <w:spacing w:line="360" w:lineRule="auto"/>
        <w:ind w:left="284" w:hanging="284"/>
        <w:jc w:val="both"/>
      </w:pPr>
      <w:r w:rsidRPr="0073741D">
        <w:t>Porteous D (1999) The development of financial centres: Location, information externalities and path dependency. In Money and the space economy, ed. R. Martin, 95–114. Chichester: Wiley.</w:t>
      </w:r>
    </w:p>
    <w:p w14:paraId="2DAD951E" w14:textId="292374BB" w:rsidR="00976212" w:rsidRPr="0073741D" w:rsidRDefault="00976212" w:rsidP="0077538D">
      <w:pPr>
        <w:spacing w:line="360" w:lineRule="auto"/>
        <w:ind w:left="284" w:hanging="284"/>
        <w:jc w:val="both"/>
      </w:pPr>
      <w:r>
        <w:t xml:space="preserve">Poon JP (2003) </w:t>
      </w:r>
      <w:r w:rsidRPr="00976212">
        <w:t xml:space="preserve">Hierarchical tendencies of capital markets among international financial centers. </w:t>
      </w:r>
      <w:r w:rsidRPr="00976212">
        <w:rPr>
          <w:i/>
        </w:rPr>
        <w:t>Growth and Change</w:t>
      </w:r>
      <w:r>
        <w:t xml:space="preserve"> 34(2):</w:t>
      </w:r>
      <w:r w:rsidRPr="00976212">
        <w:t xml:space="preserve"> 135-156.</w:t>
      </w:r>
    </w:p>
    <w:p w14:paraId="57178C19" w14:textId="77777777" w:rsidR="0077538D" w:rsidRPr="0073741D" w:rsidRDefault="0077538D" w:rsidP="0077538D">
      <w:pPr>
        <w:spacing w:line="360" w:lineRule="auto"/>
        <w:ind w:left="284" w:hanging="284"/>
        <w:jc w:val="both"/>
      </w:pPr>
      <w:r w:rsidRPr="0073741D">
        <w:t xml:space="preserve">Quah D T </w:t>
      </w:r>
      <w:r w:rsidR="0045223C" w:rsidRPr="0073741D">
        <w:t>(</w:t>
      </w:r>
      <w:r w:rsidRPr="0073741D">
        <w:t>1996</w:t>
      </w:r>
      <w:r w:rsidR="0045223C" w:rsidRPr="0073741D">
        <w:t>)</w:t>
      </w:r>
      <w:r w:rsidRPr="0073741D">
        <w:t xml:space="preserve">. Empirics for economic growth and convergence. </w:t>
      </w:r>
      <w:r w:rsidRPr="0073741D">
        <w:rPr>
          <w:i/>
        </w:rPr>
        <w:t>European Economic Review</w:t>
      </w:r>
      <w:r w:rsidRPr="0073741D">
        <w:t xml:space="preserve"> 40(6): 1353-1375.</w:t>
      </w:r>
    </w:p>
    <w:p w14:paraId="3D6678E5" w14:textId="77777777" w:rsidR="0077538D" w:rsidRPr="0073741D" w:rsidRDefault="0077538D" w:rsidP="0077538D">
      <w:pPr>
        <w:spacing w:line="360" w:lineRule="auto"/>
        <w:ind w:left="284" w:hanging="284"/>
        <w:jc w:val="both"/>
      </w:pPr>
      <w:r w:rsidRPr="0073741D">
        <w:t xml:space="preserve">Rodríguez-Pose A and Fratesi U (2004) Between development and social policies: the impact of European Structural Funds in Objective 1 regions. </w:t>
      </w:r>
      <w:r w:rsidRPr="0073741D">
        <w:rPr>
          <w:i/>
        </w:rPr>
        <w:t>Regional Studies</w:t>
      </w:r>
      <w:r w:rsidRPr="0073741D">
        <w:t xml:space="preserve"> 38: 97–113.</w:t>
      </w:r>
    </w:p>
    <w:p w14:paraId="1F38AC8E" w14:textId="77777777" w:rsidR="0077538D" w:rsidRPr="0073741D" w:rsidRDefault="0077538D" w:rsidP="0077538D">
      <w:pPr>
        <w:spacing w:line="360" w:lineRule="auto"/>
        <w:ind w:left="284" w:hanging="284"/>
        <w:jc w:val="both"/>
      </w:pPr>
      <w:r w:rsidRPr="0073741D">
        <w:t xml:space="preserve">Taylor PJ, Derudder B, Faulconbridge J, Hoyler M and Ni P (2014) Advanced Producer Service Firms as Strategic Networks, Global Cities as Strategic Places. </w:t>
      </w:r>
      <w:r w:rsidRPr="0073741D">
        <w:rPr>
          <w:i/>
          <w:iCs/>
        </w:rPr>
        <w:t>Economic Geography</w:t>
      </w:r>
      <w:r w:rsidRPr="0073741D">
        <w:t xml:space="preserve"> </w:t>
      </w:r>
      <w:r w:rsidRPr="0073741D">
        <w:rPr>
          <w:bCs/>
        </w:rPr>
        <w:t>90(3):</w:t>
      </w:r>
      <w:r w:rsidRPr="0073741D">
        <w:t xml:space="preserve"> 267–91.</w:t>
      </w:r>
    </w:p>
    <w:p w14:paraId="5C408260" w14:textId="77777777" w:rsidR="0077538D" w:rsidRPr="0073741D" w:rsidRDefault="0077538D" w:rsidP="0077538D">
      <w:pPr>
        <w:spacing w:line="360" w:lineRule="auto"/>
        <w:ind w:left="284" w:hanging="284"/>
        <w:jc w:val="both"/>
      </w:pPr>
      <w:r w:rsidRPr="0073741D">
        <w:t xml:space="preserve">Tselios V, Rodríguez-Pose A, Pike A, Tomaney J and Torrisi G (2012) Income inequality, decentralisation, and regional development in Western Europe. </w:t>
      </w:r>
      <w:r w:rsidRPr="0073741D">
        <w:rPr>
          <w:i/>
        </w:rPr>
        <w:t>Environment and Planning A</w:t>
      </w:r>
      <w:r w:rsidRPr="0073741D">
        <w:t xml:space="preserve"> 44(6): 1278-1301.</w:t>
      </w:r>
    </w:p>
    <w:p w14:paraId="31D67EF5" w14:textId="77777777" w:rsidR="0077538D" w:rsidRPr="0073741D" w:rsidRDefault="0077538D" w:rsidP="0077538D">
      <w:pPr>
        <w:spacing w:line="360" w:lineRule="auto"/>
        <w:ind w:left="284" w:hanging="284"/>
        <w:jc w:val="both"/>
      </w:pPr>
      <w:r w:rsidRPr="0073741D">
        <w:t>Thrift N J (1994) On the social and cultural determinants of international financial centres: The case of the City of London. In Money, power and space, ed. S. Corbridge, R.L. Martin, and N.J. Thrift, 327–355. Oxford: Blackwell.</w:t>
      </w:r>
    </w:p>
    <w:p w14:paraId="0CD14DEE" w14:textId="77777777" w:rsidR="0077538D" w:rsidRPr="0073741D" w:rsidRDefault="0077538D" w:rsidP="0077538D">
      <w:pPr>
        <w:spacing w:line="360" w:lineRule="auto"/>
        <w:ind w:left="284" w:hanging="284"/>
        <w:jc w:val="both"/>
      </w:pPr>
      <w:r w:rsidRPr="0073741D">
        <w:t>Wacziarg R (2001) Structural convergence. mimeo Stanford University.</w:t>
      </w:r>
    </w:p>
    <w:p w14:paraId="54A75D88" w14:textId="77777777" w:rsidR="0077538D" w:rsidRPr="0073741D" w:rsidRDefault="0077538D" w:rsidP="0077538D">
      <w:pPr>
        <w:spacing w:line="360" w:lineRule="auto"/>
        <w:ind w:left="284" w:hanging="284"/>
        <w:jc w:val="both"/>
      </w:pPr>
      <w:r w:rsidRPr="0073741D">
        <w:rPr>
          <w:rFonts w:eastAsiaTheme="minorHAnsi"/>
          <w:lang w:eastAsia="en-US"/>
        </w:rPr>
        <w:t xml:space="preserve">Wójcik D (2013) The dark side of NY-LON: financial centres and the global financial crisis. </w:t>
      </w:r>
      <w:r w:rsidRPr="0073741D">
        <w:rPr>
          <w:rFonts w:eastAsiaTheme="minorHAnsi"/>
          <w:i/>
          <w:lang w:eastAsia="en-US"/>
        </w:rPr>
        <w:t>Urban Studies</w:t>
      </w:r>
      <w:r w:rsidRPr="0073741D">
        <w:rPr>
          <w:rFonts w:eastAsiaTheme="minorHAnsi"/>
          <w:lang w:eastAsia="en-US"/>
        </w:rPr>
        <w:t xml:space="preserve"> </w:t>
      </w:r>
      <w:r w:rsidRPr="0073741D">
        <w:t>50(13): 2736–275.</w:t>
      </w:r>
    </w:p>
    <w:p w14:paraId="33BBFB7B" w14:textId="77777777" w:rsidR="006009CF" w:rsidRPr="0073741D" w:rsidRDefault="006009CF" w:rsidP="0073741D">
      <w:pPr>
        <w:spacing w:line="360" w:lineRule="auto"/>
        <w:ind w:left="284" w:hanging="284"/>
        <w:jc w:val="both"/>
      </w:pPr>
      <w:r w:rsidRPr="0073741D">
        <w:t xml:space="preserve">Wood SN (2000) Modelling and smoothing parameter estimation with multiple quadratic penalties. </w:t>
      </w:r>
      <w:r w:rsidRPr="0073741D">
        <w:rPr>
          <w:i/>
        </w:rPr>
        <w:t>Journal of the Royal Statistical Society: Series B (Statistical Methodology)</w:t>
      </w:r>
      <w:r w:rsidRPr="0073741D">
        <w:t xml:space="preserve"> 62(2): 413-428.</w:t>
      </w:r>
    </w:p>
    <w:p w14:paraId="4DAB65B0" w14:textId="77777777" w:rsidR="006009CF" w:rsidRPr="0073741D" w:rsidRDefault="006009CF" w:rsidP="0073741D">
      <w:pPr>
        <w:spacing w:line="360" w:lineRule="auto"/>
        <w:ind w:left="284" w:hanging="284"/>
        <w:jc w:val="both"/>
      </w:pPr>
      <w:r w:rsidRPr="0073741D">
        <w:t xml:space="preserve">Wood SN (2004) Stable and efficient multiple smoothing parameter estimation for generalized additive models. </w:t>
      </w:r>
      <w:r w:rsidRPr="0073741D">
        <w:rPr>
          <w:i/>
        </w:rPr>
        <w:t>Journal of the American Statistics Association</w:t>
      </w:r>
      <w:r w:rsidRPr="0073741D">
        <w:t xml:space="preserve"> 99: 673-686.</w:t>
      </w:r>
    </w:p>
    <w:p w14:paraId="43690022" w14:textId="77777777" w:rsidR="006009CF" w:rsidRPr="0073741D" w:rsidRDefault="006009CF" w:rsidP="0073741D">
      <w:pPr>
        <w:spacing w:line="360" w:lineRule="auto"/>
        <w:ind w:left="284" w:hanging="284"/>
        <w:jc w:val="both"/>
      </w:pPr>
      <w:r w:rsidRPr="0073741D">
        <w:t>Wood SN (2006) Generalized additive models: an introduction with R.  Chapman &amp; Hall/CRC Texts in Statistical Science press.</w:t>
      </w:r>
    </w:p>
    <w:p w14:paraId="2E36E11C" w14:textId="77777777" w:rsidR="0077538D" w:rsidRPr="0073741D" w:rsidRDefault="0077538D" w:rsidP="0077538D">
      <w:pPr>
        <w:spacing w:line="360" w:lineRule="auto"/>
        <w:ind w:left="284" w:hanging="284"/>
        <w:jc w:val="both"/>
      </w:pPr>
      <w:r w:rsidRPr="0073741D">
        <w:rPr>
          <w:rFonts w:eastAsiaTheme="minorHAnsi"/>
          <w:lang w:eastAsia="en-US"/>
        </w:rPr>
        <w:t>Z/Yen Group (2010) The Global Financial Centres Index 7. Available at:   http://www.zyen.com/PDF/GFC%207.pdf (accessed February 2017).</w:t>
      </w:r>
    </w:p>
    <w:p w14:paraId="0A66B0F6" w14:textId="77777777" w:rsidR="0077538D" w:rsidRDefault="0077538D" w:rsidP="0009770E">
      <w:pPr>
        <w:pStyle w:val="PlainText"/>
        <w:rPr>
          <w:rFonts w:ascii="Times New Roman" w:hAnsi="Times New Roman"/>
          <w:sz w:val="24"/>
          <w:szCs w:val="24"/>
        </w:rPr>
      </w:pPr>
    </w:p>
    <w:p w14:paraId="209F9347" w14:textId="77777777" w:rsidR="0077538D" w:rsidRDefault="0077538D" w:rsidP="0009770E">
      <w:pPr>
        <w:pStyle w:val="PlainText"/>
        <w:rPr>
          <w:rFonts w:ascii="Times New Roman" w:hAnsi="Times New Roman"/>
          <w:sz w:val="24"/>
          <w:szCs w:val="24"/>
        </w:rPr>
      </w:pPr>
    </w:p>
    <w:p w14:paraId="24E1D054" w14:textId="19942E27" w:rsidR="00C50AFB" w:rsidRPr="0009770E" w:rsidRDefault="00C50AFB" w:rsidP="0009770E">
      <w:pPr>
        <w:pStyle w:val="PlainText"/>
        <w:rPr>
          <w:rFonts w:ascii="Times New Roman" w:hAnsi="Times New Roman"/>
          <w:sz w:val="28"/>
          <w:szCs w:val="24"/>
        </w:rPr>
      </w:pPr>
      <w:r w:rsidRPr="0009770E">
        <w:rPr>
          <w:rFonts w:ascii="Times New Roman" w:hAnsi="Times New Roman"/>
          <w:b/>
          <w:bCs/>
          <w:sz w:val="24"/>
        </w:rPr>
        <w:t>Endnotes</w:t>
      </w:r>
    </w:p>
    <w:sectPr w:rsidR="00C50AFB" w:rsidRPr="0009770E" w:rsidSect="00F51975">
      <w:footerReference w:type="even" r:id="rId44"/>
      <w:footerReference w:type="default" r:id="rId45"/>
      <w:endnotePr>
        <w:numFmt w:val="decimal"/>
      </w:endnotePr>
      <w:pgSz w:w="11906" w:h="16838"/>
      <w:pgMar w:top="1440" w:right="1558" w:bottom="1440" w:left="1259"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DB7A08F" w14:textId="77777777" w:rsidR="0063487D" w:rsidRDefault="0063487D">
      <w:r>
        <w:separator/>
      </w:r>
    </w:p>
  </w:endnote>
  <w:endnote w:type="continuationSeparator" w:id="0">
    <w:p w14:paraId="3EA73968" w14:textId="77777777" w:rsidR="0063487D" w:rsidRDefault="0063487D">
      <w:r>
        <w:continuationSeparator/>
      </w:r>
    </w:p>
  </w:endnote>
  <w:endnote w:id="1">
    <w:p w14:paraId="5AD472ED" w14:textId="38872ED7" w:rsidR="007659A3" w:rsidRDefault="007659A3">
      <w:pPr>
        <w:pStyle w:val="EndnoteText"/>
      </w:pPr>
      <w:r>
        <w:rPr>
          <w:rStyle w:val="EndnoteReference"/>
        </w:rPr>
        <w:endnoteRef/>
      </w:r>
      <w:r>
        <w:t xml:space="preserve"> To our best knowledge, Poon (2003) is the only study that examines the tiers of world financial centres in terms of their evolving</w:t>
      </w:r>
      <w:r w:rsidRPr="00D83C7D">
        <w:t xml:space="preserve"> hierarchical tendencies</w:t>
      </w:r>
      <w:r>
        <w:t xml:space="preserve">.  </w:t>
      </w:r>
    </w:p>
  </w:endnote>
  <w:endnote w:id="2">
    <w:p w14:paraId="7D4A789D" w14:textId="77777777" w:rsidR="007659A3" w:rsidRPr="00115167" w:rsidRDefault="007659A3" w:rsidP="006D66D1">
      <w:pPr>
        <w:pStyle w:val="EndnoteText"/>
        <w:jc w:val="both"/>
        <w:rPr>
          <w:szCs w:val="22"/>
        </w:rPr>
      </w:pPr>
      <w:r w:rsidRPr="00115167">
        <w:rPr>
          <w:rStyle w:val="EndnoteReference"/>
          <w:szCs w:val="22"/>
        </w:rPr>
        <w:endnoteRef/>
      </w:r>
      <w:r w:rsidRPr="00115167">
        <w:rPr>
          <w:szCs w:val="22"/>
        </w:rPr>
        <w:t xml:space="preserve"> Data on the GFCI Index is retrieved from </w:t>
      </w:r>
      <w:hyperlink r:id="rId1" w:history="1">
        <w:r w:rsidRPr="00115167">
          <w:rPr>
            <w:rStyle w:val="Hyperlink"/>
            <w:szCs w:val="22"/>
          </w:rPr>
          <w:t>http://www.zyen.com/research/gfci.html</w:t>
        </w:r>
      </w:hyperlink>
      <w:r w:rsidRPr="00115167">
        <w:rPr>
          <w:szCs w:val="22"/>
        </w:rPr>
        <w:t>. Access date 20/03/201</w:t>
      </w:r>
      <w:r>
        <w:rPr>
          <w:szCs w:val="22"/>
        </w:rPr>
        <w:t>5</w:t>
      </w:r>
      <w:r w:rsidRPr="00115167">
        <w:rPr>
          <w:szCs w:val="22"/>
        </w:rPr>
        <w:t>.</w:t>
      </w:r>
    </w:p>
  </w:endnote>
  <w:endnote w:id="3">
    <w:p w14:paraId="2D02278F" w14:textId="77777777" w:rsidR="007659A3" w:rsidRPr="00115167" w:rsidRDefault="007659A3" w:rsidP="006D66D1">
      <w:pPr>
        <w:pStyle w:val="EndnoteText"/>
        <w:jc w:val="both"/>
        <w:rPr>
          <w:szCs w:val="22"/>
        </w:rPr>
      </w:pPr>
      <w:r w:rsidRPr="00115167">
        <w:rPr>
          <w:rStyle w:val="EndnoteReference"/>
          <w:szCs w:val="22"/>
        </w:rPr>
        <w:endnoteRef/>
      </w:r>
      <w:r w:rsidRPr="00115167">
        <w:rPr>
          <w:szCs w:val="22"/>
        </w:rPr>
        <w:t xml:space="preserve">Data retrieved from </w:t>
      </w:r>
      <w:hyperlink r:id="rId2" w:history="1">
        <w:r w:rsidRPr="00115167">
          <w:rPr>
            <w:rStyle w:val="Hyperlink"/>
            <w:szCs w:val="22"/>
          </w:rPr>
          <w:t>http://reports.weforum.org/global-competitiveness-report-2015-2016/downloads/</w:t>
        </w:r>
      </w:hyperlink>
      <w:r w:rsidRPr="00115167">
        <w:rPr>
          <w:szCs w:val="22"/>
        </w:rPr>
        <w:t xml:space="preserve"> (</w:t>
      </w:r>
      <w:r>
        <w:rPr>
          <w:szCs w:val="22"/>
        </w:rPr>
        <w:t>10/09/2016</w:t>
      </w:r>
      <w:r w:rsidRPr="00115167">
        <w:rPr>
          <w:szCs w:val="22"/>
        </w:rPr>
        <w:t xml:space="preserve">). The GFCI provides a complete dataset for all the countries where financial centres are located over the period of our analysis. All the indexes range from 1 (worst score) to 7 (best score). </w:t>
      </w:r>
    </w:p>
  </w:endnote>
  <w:endnote w:id="4">
    <w:p w14:paraId="46B45604" w14:textId="77777777" w:rsidR="007659A3" w:rsidRPr="00115167" w:rsidRDefault="007659A3" w:rsidP="006D66D1">
      <w:pPr>
        <w:pStyle w:val="FootnoteText"/>
        <w:jc w:val="both"/>
        <w:rPr>
          <w:szCs w:val="22"/>
          <w:lang w:val="en-US"/>
        </w:rPr>
      </w:pPr>
      <w:r w:rsidRPr="00115167">
        <w:rPr>
          <w:rStyle w:val="EndnoteReference"/>
          <w:szCs w:val="22"/>
        </w:rPr>
        <w:endnoteRef/>
      </w:r>
      <w:r w:rsidRPr="00115167">
        <w:rPr>
          <w:szCs w:val="22"/>
        </w:rPr>
        <w:t xml:space="preserve"> In our local linear estimator, we use a second-order Gaussian kernel and a bandwidth (smoothing parameter) introduced by Hurvich et al. (1998), which is based on the Akaike information criterion (AIC). </w:t>
      </w:r>
      <w:r w:rsidRPr="00115167">
        <w:rPr>
          <w:szCs w:val="22"/>
          <w:lang w:val="en-US"/>
        </w:rPr>
        <w:t>According to Li and Racine (2004, 2007) the particular bandwidth chosen is the most suitable since it has extremely good finite sample properties and performs better with small samples.</w:t>
      </w:r>
    </w:p>
  </w:endnote>
  <w:endnote w:id="5">
    <w:p w14:paraId="0F54B2B8" w14:textId="77777777" w:rsidR="007659A3" w:rsidRPr="00115167" w:rsidRDefault="007659A3" w:rsidP="006D66D1">
      <w:pPr>
        <w:jc w:val="both"/>
        <w:rPr>
          <w:rFonts w:eastAsiaTheme="minorEastAsia"/>
          <w:sz w:val="20"/>
          <w:szCs w:val="22"/>
        </w:rPr>
      </w:pPr>
      <w:r w:rsidRPr="00115167">
        <w:rPr>
          <w:rStyle w:val="EndnoteReference"/>
          <w:sz w:val="20"/>
          <w:szCs w:val="22"/>
        </w:rPr>
        <w:endnoteRef/>
      </w:r>
      <w:r w:rsidRPr="00115167">
        <w:rPr>
          <w:sz w:val="20"/>
          <w:szCs w:val="22"/>
        </w:rPr>
        <w:t xml:space="preserve"> A Fredholm equation of the first kind is an integral equation named by the mathematician Erick Ivan Fredholm. In order to explain in a general form an ‘ill-posed’ inverse problem let </w:t>
      </w:r>
      <m:oMath>
        <m:r>
          <m:rPr>
            <m:sty m:val="p"/>
          </m:rPr>
          <w:rPr>
            <w:rFonts w:ascii="Cambria Math" w:hAnsi="Cambria Math"/>
            <w:sz w:val="20"/>
            <w:szCs w:val="22"/>
          </w:rPr>
          <m:t>Θ</m:t>
        </m:r>
      </m:oMath>
      <w:r w:rsidRPr="00115167">
        <w:rPr>
          <w:iCs/>
          <w:sz w:val="20"/>
          <w:szCs w:val="22"/>
        </w:rPr>
        <w:t xml:space="preserve"> </w:t>
      </w:r>
      <w:r w:rsidRPr="00115167">
        <w:rPr>
          <w:sz w:val="20"/>
          <w:szCs w:val="22"/>
        </w:rPr>
        <w:t xml:space="preserve">be a nonlinear operator. Then, according to the mathematician Hadanard the inverse problem of solving </w:t>
      </w:r>
      <m:oMath>
        <m:r>
          <m:rPr>
            <m:sty m:val="p"/>
          </m:rPr>
          <w:rPr>
            <w:rFonts w:ascii="Cambria Math" w:hAnsi="Cambria Math"/>
            <w:sz w:val="20"/>
            <w:szCs w:val="22"/>
          </w:rPr>
          <m:t>Θ</m:t>
        </m:r>
        <m:d>
          <m:dPr>
            <m:ctrlPr>
              <w:rPr>
                <w:rFonts w:ascii="Cambria Math" w:hAnsi="Cambria Math"/>
                <w:sz w:val="20"/>
                <w:szCs w:val="22"/>
              </w:rPr>
            </m:ctrlPr>
          </m:dPr>
          <m:e>
            <m:r>
              <w:rPr>
                <w:rFonts w:ascii="Cambria Math" w:hAnsi="Cambria Math"/>
                <w:sz w:val="20"/>
                <w:szCs w:val="22"/>
              </w:rPr>
              <m:t>x</m:t>
            </m:r>
          </m:e>
        </m:d>
        <m:r>
          <m:rPr>
            <m:sty m:val="p"/>
          </m:rPr>
          <w:rPr>
            <w:rFonts w:ascii="Cambria Math" w:hAnsi="Cambria Math"/>
            <w:sz w:val="20"/>
            <w:szCs w:val="22"/>
          </w:rPr>
          <m:t>=</m:t>
        </m:r>
        <m:r>
          <w:rPr>
            <w:rFonts w:ascii="Cambria Math" w:hAnsi="Cambria Math"/>
            <w:sz w:val="20"/>
            <w:szCs w:val="22"/>
          </w:rPr>
          <m:t>m</m:t>
        </m:r>
      </m:oMath>
      <w:r w:rsidRPr="00115167">
        <w:rPr>
          <w:sz w:val="20"/>
          <w:szCs w:val="22"/>
        </w:rPr>
        <w:t xml:space="preserve"> is ‘well-posed’ if it satisfies the following conditions: (a) solution exists for any </w:t>
      </w:r>
      <m:oMath>
        <m:r>
          <w:rPr>
            <w:rFonts w:ascii="Cambria Math" w:hAnsi="Cambria Math"/>
            <w:sz w:val="20"/>
            <w:szCs w:val="22"/>
          </w:rPr>
          <m:t>m</m:t>
        </m:r>
      </m:oMath>
      <w:r w:rsidRPr="00115167">
        <w:rPr>
          <w:sz w:val="20"/>
          <w:szCs w:val="22"/>
        </w:rPr>
        <w:t xml:space="preserve">; (b) the solution is unique; and (c) the inverse mapping </w:t>
      </w:r>
      <m:oMath>
        <m:r>
          <w:rPr>
            <w:rFonts w:ascii="Cambria Math" w:hAnsi="Cambria Math"/>
            <w:sz w:val="20"/>
            <w:szCs w:val="22"/>
          </w:rPr>
          <m:t>m</m:t>
        </m:r>
        <m:r>
          <m:rPr>
            <m:sty m:val="p"/>
          </m:rPr>
          <w:rPr>
            <w:rFonts w:ascii="Cambria Math" w:hAnsi="Cambria Math"/>
            <w:sz w:val="20"/>
            <w:szCs w:val="22"/>
          </w:rPr>
          <m:t>↦</m:t>
        </m:r>
        <m:r>
          <w:rPr>
            <w:rFonts w:ascii="Cambria Math" w:hAnsi="Cambria Math"/>
            <w:sz w:val="20"/>
            <w:szCs w:val="22"/>
          </w:rPr>
          <m:t>x</m:t>
        </m:r>
      </m:oMath>
      <w:r w:rsidRPr="00115167">
        <w:rPr>
          <w:sz w:val="20"/>
          <w:szCs w:val="22"/>
        </w:rPr>
        <w:t xml:space="preserve"> is continuous. If any of these conditions are not met, then the inverse problem is said to be ‘ill-posed’ (Hall and Horowitz; 2005).</w:t>
      </w:r>
    </w:p>
  </w:endnote>
  <w:endnote w:id="6">
    <w:p w14:paraId="3F58F976" w14:textId="77777777" w:rsidR="007659A3" w:rsidRPr="00115167" w:rsidRDefault="007659A3" w:rsidP="00266C82">
      <w:pPr>
        <w:pStyle w:val="EndnoteText"/>
        <w:jc w:val="both"/>
      </w:pPr>
      <w:r w:rsidRPr="00115167">
        <w:rPr>
          <w:rStyle w:val="EndnoteReference"/>
        </w:rPr>
        <w:endnoteRef/>
      </w:r>
      <w:r w:rsidRPr="00115167">
        <w:t xml:space="preserve"> For the construction of the transition matrixes the integrated ‘R’-‘markovchain’ package has been applied. For details please see https://cran.r-project.org/web/packages/markovchain/index.html access date 15/03/2017.</w:t>
      </w:r>
    </w:p>
  </w:endnote>
  <w:endnote w:id="7">
    <w:p w14:paraId="5366FBAF" w14:textId="77777777" w:rsidR="007659A3" w:rsidRPr="00115167" w:rsidRDefault="007659A3" w:rsidP="00266C82">
      <w:pPr>
        <w:pStyle w:val="EndnoteText"/>
        <w:jc w:val="both"/>
      </w:pPr>
      <w:r w:rsidRPr="00115167">
        <w:rPr>
          <w:rStyle w:val="EndnoteReference"/>
        </w:rPr>
        <w:endnoteRef/>
      </w:r>
      <w:r w:rsidRPr="00115167">
        <w:t xml:space="preserve"> Financial centres of State 2 have a 22% probability of converging with the financial centres of State 1, whereas, there is an 18% probability to move to a higher state (State 3) and diverge from the rest of the group. In contrast, financial centres of State 3 have a 42% probability of moving to State 2 over the examined period, signifying a convergence tendency.</w:t>
      </w:r>
    </w:p>
  </w:endnote>
  <w:endnote w:id="8">
    <w:p w14:paraId="30D23DEB" w14:textId="77777777" w:rsidR="007659A3" w:rsidRPr="0009770E" w:rsidRDefault="007659A3" w:rsidP="0009770E">
      <w:pPr>
        <w:pStyle w:val="EndnoteText"/>
        <w:jc w:val="both"/>
        <w:rPr>
          <w:szCs w:val="22"/>
        </w:rPr>
      </w:pPr>
      <w:r>
        <w:rPr>
          <w:rStyle w:val="EndnoteReference"/>
        </w:rPr>
        <w:endnoteRef/>
      </w:r>
      <w:r>
        <w:t xml:space="preserve"> </w:t>
      </w:r>
      <w:r w:rsidRPr="00115167">
        <w:rPr>
          <w:szCs w:val="22"/>
        </w:rPr>
        <w:t xml:space="preserve">We employed a local constant estimator and a cross-validated bandwidth selection using the method described by Hurvich et al., (1998). </w:t>
      </w:r>
      <w:r w:rsidRPr="00115167">
        <w:rPr>
          <w:szCs w:val="22"/>
          <w:lang w:val="en-US"/>
        </w:rPr>
        <w:t>We also used the ‘</w:t>
      </w:r>
      <w:r w:rsidRPr="00115167">
        <w:rPr>
          <w:szCs w:val="22"/>
        </w:rPr>
        <w:t>R’- ‘np’ package (Hayfield and Racine, 2008).</w:t>
      </w:r>
    </w:p>
  </w:endnote>
  <w:endnote w:id="9">
    <w:p w14:paraId="0C9E35F1" w14:textId="77777777" w:rsidR="007659A3" w:rsidRPr="007B408F" w:rsidRDefault="007659A3" w:rsidP="006D66D1">
      <w:pPr>
        <w:pStyle w:val="EndnoteText"/>
        <w:jc w:val="both"/>
        <w:rPr>
          <w:szCs w:val="22"/>
        </w:rPr>
      </w:pPr>
      <w:r w:rsidRPr="00115167">
        <w:rPr>
          <w:rStyle w:val="EndnoteReference"/>
          <w:szCs w:val="22"/>
        </w:rPr>
        <w:endnoteRef/>
      </w:r>
      <w:r w:rsidRPr="00115167">
        <w:rPr>
          <w:szCs w:val="22"/>
        </w:rPr>
        <w:t xml:space="preserve"> INFR has a reverse effect on WGGDPPC for a very high score (more than 6). After that threshold it appears to reduce GGDPPC and instead increase WGGDPPC.</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AdvT905">
    <w:altName w:val="Times New Roman"/>
    <w:panose1 w:val="00000000000000000000"/>
    <w:charset w:val="00"/>
    <w:family w:val="auto"/>
    <w:notTrueType/>
    <w:pitch w:val="default"/>
    <w:sig w:usb0="00000003" w:usb1="00000000" w:usb2="00000000" w:usb3="00000000" w:csb0="00000001" w:csb1="00000000"/>
  </w:font>
  <w:font w:name="T10">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2CCF4E" w14:textId="77777777" w:rsidR="007659A3" w:rsidRDefault="007659A3" w:rsidP="00FD5F2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419B109" w14:textId="77777777" w:rsidR="007659A3" w:rsidRDefault="007659A3" w:rsidP="00B57D61">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B84BEC" w14:textId="087CF258" w:rsidR="007659A3" w:rsidRDefault="007659A3" w:rsidP="00FD5F2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975CB">
      <w:rPr>
        <w:rStyle w:val="PageNumber"/>
        <w:noProof/>
      </w:rPr>
      <w:t>1</w:t>
    </w:r>
    <w:r>
      <w:rPr>
        <w:rStyle w:val="PageNumber"/>
      </w:rPr>
      <w:fldChar w:fldCharType="end"/>
    </w:r>
  </w:p>
  <w:p w14:paraId="384554A2" w14:textId="77777777" w:rsidR="007659A3" w:rsidRDefault="007659A3" w:rsidP="00B57D61">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81EA69E" w14:textId="77777777" w:rsidR="0063487D" w:rsidRDefault="0063487D">
      <w:r>
        <w:separator/>
      </w:r>
    </w:p>
  </w:footnote>
  <w:footnote w:type="continuationSeparator" w:id="0">
    <w:p w14:paraId="4715C6A0" w14:textId="77777777" w:rsidR="0063487D" w:rsidRDefault="0063487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in;height:3in" o:bullet="t"/>
    </w:pict>
  </w:numPicBullet>
  <w:abstractNum w:abstractNumId="0" w15:restartNumberingAfterBreak="0">
    <w:nsid w:val="072672F1"/>
    <w:multiLevelType w:val="multilevel"/>
    <w:tmpl w:val="23A2644E"/>
    <w:lvl w:ilvl="0">
      <w:start w:val="1"/>
      <w:numFmt w:val="decimal"/>
      <w:lvlText w:val="%1."/>
      <w:lvlJc w:val="left"/>
      <w:pPr>
        <w:ind w:left="360" w:hanging="360"/>
      </w:pPr>
      <w:rPr>
        <w:rFonts w:cs="Times New Roman"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 w15:restartNumberingAfterBreak="0">
    <w:nsid w:val="0E2A2158"/>
    <w:multiLevelType w:val="hybridMultilevel"/>
    <w:tmpl w:val="D57C8386"/>
    <w:lvl w:ilvl="0" w:tplc="08090003">
      <w:start w:val="1"/>
      <w:numFmt w:val="bullet"/>
      <w:lvlText w:val="o"/>
      <w:lvlJc w:val="left"/>
      <w:pPr>
        <w:ind w:left="720" w:hanging="360"/>
      </w:pPr>
      <w:rPr>
        <w:rFonts w:ascii="Courier New" w:hAnsi="Courier New"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 w15:restartNumberingAfterBreak="0">
    <w:nsid w:val="0EDD630B"/>
    <w:multiLevelType w:val="hybridMultilevel"/>
    <w:tmpl w:val="FE1410FE"/>
    <w:lvl w:ilvl="0" w:tplc="08090011">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3" w15:restartNumberingAfterBreak="0">
    <w:nsid w:val="0EE22420"/>
    <w:multiLevelType w:val="multilevel"/>
    <w:tmpl w:val="08CE1B0E"/>
    <w:lvl w:ilvl="0">
      <w:start w:val="3"/>
      <w:numFmt w:val="decimal"/>
      <w:lvlText w:val="%1."/>
      <w:lvlJc w:val="left"/>
      <w:pPr>
        <w:ind w:left="360" w:hanging="360"/>
      </w:pPr>
      <w:rPr>
        <w:rFonts w:hint="default"/>
      </w:rPr>
    </w:lvl>
    <w:lvl w:ilvl="1">
      <w:start w:val="1"/>
      <w:numFmt w:val="decimal"/>
      <w:isLgl/>
      <w:lvlText w:val="%1.%2"/>
      <w:lvlJc w:val="left"/>
      <w:pPr>
        <w:ind w:left="192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154F2D92"/>
    <w:multiLevelType w:val="multilevel"/>
    <w:tmpl w:val="FC6A2772"/>
    <w:lvl w:ilvl="0">
      <w:start w:val="5"/>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b/>
        <w:bCs/>
        <w:i w:val="0"/>
        <w:iCs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5" w15:restartNumberingAfterBreak="0">
    <w:nsid w:val="1BD867D5"/>
    <w:multiLevelType w:val="hybridMultilevel"/>
    <w:tmpl w:val="9F2001D2"/>
    <w:lvl w:ilvl="0" w:tplc="0410000F">
      <w:start w:val="6"/>
      <w:numFmt w:val="decimal"/>
      <w:lvlText w:val="%1."/>
      <w:lvlJc w:val="left"/>
      <w:pPr>
        <w:ind w:left="360" w:hanging="360"/>
      </w:pPr>
      <w:rPr>
        <w:rFonts w:cs="Times New Roman" w:hint="default"/>
      </w:rPr>
    </w:lvl>
    <w:lvl w:ilvl="1" w:tplc="04100019">
      <w:start w:val="1"/>
      <w:numFmt w:val="lowerLetter"/>
      <w:lvlText w:val="%2."/>
      <w:lvlJc w:val="left"/>
      <w:pPr>
        <w:ind w:left="1080" w:hanging="360"/>
      </w:pPr>
      <w:rPr>
        <w:rFonts w:cs="Times New Roman"/>
      </w:rPr>
    </w:lvl>
    <w:lvl w:ilvl="2" w:tplc="0410001B" w:tentative="1">
      <w:start w:val="1"/>
      <w:numFmt w:val="lowerRoman"/>
      <w:lvlText w:val="%3."/>
      <w:lvlJc w:val="right"/>
      <w:pPr>
        <w:ind w:left="1800" w:hanging="180"/>
      </w:pPr>
      <w:rPr>
        <w:rFonts w:cs="Times New Roman"/>
      </w:rPr>
    </w:lvl>
    <w:lvl w:ilvl="3" w:tplc="0410000F" w:tentative="1">
      <w:start w:val="1"/>
      <w:numFmt w:val="decimal"/>
      <w:lvlText w:val="%4."/>
      <w:lvlJc w:val="left"/>
      <w:pPr>
        <w:ind w:left="2520" w:hanging="360"/>
      </w:pPr>
      <w:rPr>
        <w:rFonts w:cs="Times New Roman"/>
      </w:rPr>
    </w:lvl>
    <w:lvl w:ilvl="4" w:tplc="04100019" w:tentative="1">
      <w:start w:val="1"/>
      <w:numFmt w:val="lowerLetter"/>
      <w:lvlText w:val="%5."/>
      <w:lvlJc w:val="left"/>
      <w:pPr>
        <w:ind w:left="3240" w:hanging="360"/>
      </w:pPr>
      <w:rPr>
        <w:rFonts w:cs="Times New Roman"/>
      </w:rPr>
    </w:lvl>
    <w:lvl w:ilvl="5" w:tplc="0410001B" w:tentative="1">
      <w:start w:val="1"/>
      <w:numFmt w:val="lowerRoman"/>
      <w:lvlText w:val="%6."/>
      <w:lvlJc w:val="right"/>
      <w:pPr>
        <w:ind w:left="3960" w:hanging="180"/>
      </w:pPr>
      <w:rPr>
        <w:rFonts w:cs="Times New Roman"/>
      </w:rPr>
    </w:lvl>
    <w:lvl w:ilvl="6" w:tplc="0410000F" w:tentative="1">
      <w:start w:val="1"/>
      <w:numFmt w:val="decimal"/>
      <w:lvlText w:val="%7."/>
      <w:lvlJc w:val="left"/>
      <w:pPr>
        <w:ind w:left="4680" w:hanging="360"/>
      </w:pPr>
      <w:rPr>
        <w:rFonts w:cs="Times New Roman"/>
      </w:rPr>
    </w:lvl>
    <w:lvl w:ilvl="7" w:tplc="04100019" w:tentative="1">
      <w:start w:val="1"/>
      <w:numFmt w:val="lowerLetter"/>
      <w:lvlText w:val="%8."/>
      <w:lvlJc w:val="left"/>
      <w:pPr>
        <w:ind w:left="5400" w:hanging="360"/>
      </w:pPr>
      <w:rPr>
        <w:rFonts w:cs="Times New Roman"/>
      </w:rPr>
    </w:lvl>
    <w:lvl w:ilvl="8" w:tplc="0410001B" w:tentative="1">
      <w:start w:val="1"/>
      <w:numFmt w:val="lowerRoman"/>
      <w:lvlText w:val="%9."/>
      <w:lvlJc w:val="right"/>
      <w:pPr>
        <w:ind w:left="6120" w:hanging="180"/>
      </w:pPr>
      <w:rPr>
        <w:rFonts w:cs="Times New Roman"/>
      </w:rPr>
    </w:lvl>
  </w:abstractNum>
  <w:abstractNum w:abstractNumId="6" w15:restartNumberingAfterBreak="0">
    <w:nsid w:val="254A452A"/>
    <w:multiLevelType w:val="hybridMultilevel"/>
    <w:tmpl w:val="48A8E6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8185B16"/>
    <w:multiLevelType w:val="multilevel"/>
    <w:tmpl w:val="6B90D4CE"/>
    <w:lvl w:ilvl="0">
      <w:start w:val="4"/>
      <w:numFmt w:val="decimal"/>
      <w:lvlText w:val="%1."/>
      <w:lvlJc w:val="left"/>
      <w:pPr>
        <w:ind w:left="367" w:hanging="367"/>
      </w:pPr>
      <w:rPr>
        <w:rFonts w:cs="Times New Roman" w:hint="default"/>
      </w:rPr>
    </w:lvl>
    <w:lvl w:ilvl="1">
      <w:start w:val="2"/>
      <w:numFmt w:val="decimal"/>
      <w:lvlText w:val="%1.%2."/>
      <w:lvlJc w:val="left"/>
      <w:pPr>
        <w:ind w:left="1087" w:hanging="367"/>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2880" w:hanging="72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4680" w:hanging="108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480" w:hanging="1440"/>
      </w:pPr>
      <w:rPr>
        <w:rFonts w:cs="Times New Roman" w:hint="default"/>
      </w:rPr>
    </w:lvl>
    <w:lvl w:ilvl="8">
      <w:start w:val="1"/>
      <w:numFmt w:val="decimal"/>
      <w:lvlText w:val="%1.%2.%3.%4.%5.%6.%7.%8.%9."/>
      <w:lvlJc w:val="left"/>
      <w:pPr>
        <w:ind w:left="7560" w:hanging="1800"/>
      </w:pPr>
      <w:rPr>
        <w:rFonts w:cs="Times New Roman" w:hint="default"/>
      </w:rPr>
    </w:lvl>
  </w:abstractNum>
  <w:abstractNum w:abstractNumId="8" w15:restartNumberingAfterBreak="0">
    <w:nsid w:val="32C32072"/>
    <w:multiLevelType w:val="multilevel"/>
    <w:tmpl w:val="CC266C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BB43998"/>
    <w:multiLevelType w:val="multilevel"/>
    <w:tmpl w:val="A6801D4E"/>
    <w:lvl w:ilvl="0">
      <w:start w:val="1"/>
      <w:numFmt w:val="decimal"/>
      <w:lvlText w:val="%1."/>
      <w:lvlJc w:val="left"/>
      <w:pPr>
        <w:ind w:left="360" w:hanging="360"/>
      </w:pPr>
      <w:rPr>
        <w:rFonts w:cs="Times New Roman" w:hint="default"/>
      </w:rPr>
    </w:lvl>
    <w:lvl w:ilvl="1">
      <w:start w:val="1"/>
      <w:numFmt w:val="decimal"/>
      <w:isLgl/>
      <w:lvlText w:val="%1.%2"/>
      <w:lvlJc w:val="left"/>
      <w:pPr>
        <w:ind w:left="360" w:hanging="360"/>
      </w:pPr>
      <w:rPr>
        <w:rFonts w:cs="Times New Roman" w:hint="default"/>
        <w:b/>
        <w:bCs w:val="0"/>
        <w:i/>
        <w:iCs w:val="0"/>
      </w:rPr>
    </w:lvl>
    <w:lvl w:ilvl="2">
      <w:start w:val="1"/>
      <w:numFmt w:val="decimal"/>
      <w:isLgl/>
      <w:lvlText w:val="%1.%2.%3"/>
      <w:lvlJc w:val="left"/>
      <w:pPr>
        <w:ind w:left="720" w:hanging="720"/>
      </w:pPr>
      <w:rPr>
        <w:rFonts w:cs="Times New Roman" w:hint="default"/>
        <w:b w:val="0"/>
        <w:i w:val="0"/>
      </w:rPr>
    </w:lvl>
    <w:lvl w:ilvl="3">
      <w:start w:val="1"/>
      <w:numFmt w:val="decimal"/>
      <w:isLgl/>
      <w:lvlText w:val="%1.%2.%3.%4"/>
      <w:lvlJc w:val="left"/>
      <w:pPr>
        <w:ind w:left="720" w:hanging="720"/>
      </w:pPr>
      <w:rPr>
        <w:rFonts w:cs="Times New Roman" w:hint="default"/>
        <w:b w:val="0"/>
        <w:i w:val="0"/>
      </w:rPr>
    </w:lvl>
    <w:lvl w:ilvl="4">
      <w:start w:val="1"/>
      <w:numFmt w:val="decimal"/>
      <w:isLgl/>
      <w:lvlText w:val="%1.%2.%3.%4.%5"/>
      <w:lvlJc w:val="left"/>
      <w:pPr>
        <w:ind w:left="1080" w:hanging="1080"/>
      </w:pPr>
      <w:rPr>
        <w:rFonts w:cs="Times New Roman" w:hint="default"/>
        <w:b w:val="0"/>
        <w:i w:val="0"/>
      </w:rPr>
    </w:lvl>
    <w:lvl w:ilvl="5">
      <w:start w:val="1"/>
      <w:numFmt w:val="decimal"/>
      <w:isLgl/>
      <w:lvlText w:val="%1.%2.%3.%4.%5.%6"/>
      <w:lvlJc w:val="left"/>
      <w:pPr>
        <w:ind w:left="1080" w:hanging="1080"/>
      </w:pPr>
      <w:rPr>
        <w:rFonts w:cs="Times New Roman" w:hint="default"/>
        <w:b w:val="0"/>
        <w:i w:val="0"/>
      </w:rPr>
    </w:lvl>
    <w:lvl w:ilvl="6">
      <w:start w:val="1"/>
      <w:numFmt w:val="decimal"/>
      <w:isLgl/>
      <w:lvlText w:val="%1.%2.%3.%4.%5.%6.%7"/>
      <w:lvlJc w:val="left"/>
      <w:pPr>
        <w:ind w:left="1440" w:hanging="1440"/>
      </w:pPr>
      <w:rPr>
        <w:rFonts w:cs="Times New Roman" w:hint="default"/>
        <w:b w:val="0"/>
        <w:i w:val="0"/>
      </w:rPr>
    </w:lvl>
    <w:lvl w:ilvl="7">
      <w:start w:val="1"/>
      <w:numFmt w:val="decimal"/>
      <w:isLgl/>
      <w:lvlText w:val="%1.%2.%3.%4.%5.%6.%7.%8"/>
      <w:lvlJc w:val="left"/>
      <w:pPr>
        <w:ind w:left="1440" w:hanging="1440"/>
      </w:pPr>
      <w:rPr>
        <w:rFonts w:cs="Times New Roman" w:hint="default"/>
        <w:b w:val="0"/>
        <w:i w:val="0"/>
      </w:rPr>
    </w:lvl>
    <w:lvl w:ilvl="8">
      <w:start w:val="1"/>
      <w:numFmt w:val="decimal"/>
      <w:isLgl/>
      <w:lvlText w:val="%1.%2.%3.%4.%5.%6.%7.%8.%9"/>
      <w:lvlJc w:val="left"/>
      <w:pPr>
        <w:ind w:left="1800" w:hanging="1800"/>
      </w:pPr>
      <w:rPr>
        <w:rFonts w:cs="Times New Roman" w:hint="default"/>
        <w:b w:val="0"/>
        <w:i w:val="0"/>
      </w:rPr>
    </w:lvl>
  </w:abstractNum>
  <w:abstractNum w:abstractNumId="10" w15:restartNumberingAfterBreak="0">
    <w:nsid w:val="488020FA"/>
    <w:multiLevelType w:val="multilevel"/>
    <w:tmpl w:val="41AE0458"/>
    <w:lvl w:ilvl="0">
      <w:start w:val="2"/>
      <w:numFmt w:val="decimal"/>
      <w:lvlText w:val="%1."/>
      <w:lvlJc w:val="left"/>
      <w:pPr>
        <w:ind w:left="360" w:hanging="360"/>
      </w:pPr>
      <w:rPr>
        <w:rFonts w:cs="Times New Roman" w:hint="default"/>
        <w:b/>
      </w:rPr>
    </w:lvl>
    <w:lvl w:ilvl="1">
      <w:start w:val="1"/>
      <w:numFmt w:val="decimal"/>
      <w:isLgl/>
      <w:lvlText w:val="%1.%2"/>
      <w:lvlJc w:val="left"/>
      <w:pPr>
        <w:ind w:left="360" w:hanging="360"/>
      </w:pPr>
      <w:rPr>
        <w:rFonts w:cs="Times New Roman" w:hint="default"/>
        <w:b/>
        <w:bCs/>
        <w:i/>
        <w:iCs/>
      </w:rPr>
    </w:lvl>
    <w:lvl w:ilvl="2">
      <w:start w:val="1"/>
      <w:numFmt w:val="decimal"/>
      <w:isLgl/>
      <w:lvlText w:val="%1.%2.%3"/>
      <w:lvlJc w:val="left"/>
      <w:pPr>
        <w:ind w:left="720" w:hanging="720"/>
      </w:pPr>
      <w:rPr>
        <w:rFonts w:cs="Times New Roman" w:hint="default"/>
        <w:i w:val="0"/>
      </w:rPr>
    </w:lvl>
    <w:lvl w:ilvl="3">
      <w:start w:val="1"/>
      <w:numFmt w:val="decimal"/>
      <w:isLgl/>
      <w:lvlText w:val="%1.%2.%3.%4"/>
      <w:lvlJc w:val="left"/>
      <w:pPr>
        <w:ind w:left="720" w:hanging="720"/>
      </w:pPr>
      <w:rPr>
        <w:rFonts w:cs="Times New Roman" w:hint="default"/>
        <w:i w:val="0"/>
      </w:rPr>
    </w:lvl>
    <w:lvl w:ilvl="4">
      <w:start w:val="1"/>
      <w:numFmt w:val="decimal"/>
      <w:isLgl/>
      <w:lvlText w:val="%1.%2.%3.%4.%5"/>
      <w:lvlJc w:val="left"/>
      <w:pPr>
        <w:ind w:left="1080" w:hanging="1080"/>
      </w:pPr>
      <w:rPr>
        <w:rFonts w:cs="Times New Roman" w:hint="default"/>
        <w:i w:val="0"/>
      </w:rPr>
    </w:lvl>
    <w:lvl w:ilvl="5">
      <w:start w:val="1"/>
      <w:numFmt w:val="decimal"/>
      <w:isLgl/>
      <w:lvlText w:val="%1.%2.%3.%4.%5.%6"/>
      <w:lvlJc w:val="left"/>
      <w:pPr>
        <w:ind w:left="1080" w:hanging="1080"/>
      </w:pPr>
      <w:rPr>
        <w:rFonts w:cs="Times New Roman" w:hint="default"/>
        <w:i w:val="0"/>
      </w:rPr>
    </w:lvl>
    <w:lvl w:ilvl="6">
      <w:start w:val="1"/>
      <w:numFmt w:val="decimal"/>
      <w:isLgl/>
      <w:lvlText w:val="%1.%2.%3.%4.%5.%6.%7"/>
      <w:lvlJc w:val="left"/>
      <w:pPr>
        <w:ind w:left="1440" w:hanging="1440"/>
      </w:pPr>
      <w:rPr>
        <w:rFonts w:cs="Times New Roman" w:hint="default"/>
        <w:i w:val="0"/>
      </w:rPr>
    </w:lvl>
    <w:lvl w:ilvl="7">
      <w:start w:val="1"/>
      <w:numFmt w:val="decimal"/>
      <w:isLgl/>
      <w:lvlText w:val="%1.%2.%3.%4.%5.%6.%7.%8"/>
      <w:lvlJc w:val="left"/>
      <w:pPr>
        <w:ind w:left="1440" w:hanging="1440"/>
      </w:pPr>
      <w:rPr>
        <w:rFonts w:cs="Times New Roman" w:hint="default"/>
        <w:i w:val="0"/>
      </w:rPr>
    </w:lvl>
    <w:lvl w:ilvl="8">
      <w:start w:val="1"/>
      <w:numFmt w:val="decimal"/>
      <w:isLgl/>
      <w:lvlText w:val="%1.%2.%3.%4.%5.%6.%7.%8.%9"/>
      <w:lvlJc w:val="left"/>
      <w:pPr>
        <w:ind w:left="1800" w:hanging="1800"/>
      </w:pPr>
      <w:rPr>
        <w:rFonts w:cs="Times New Roman" w:hint="default"/>
        <w:i w:val="0"/>
      </w:rPr>
    </w:lvl>
  </w:abstractNum>
  <w:abstractNum w:abstractNumId="11" w15:restartNumberingAfterBreak="0">
    <w:nsid w:val="49337CAC"/>
    <w:multiLevelType w:val="multilevel"/>
    <w:tmpl w:val="2F9CD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7DA208C"/>
    <w:multiLevelType w:val="multilevel"/>
    <w:tmpl w:val="A13CFBD4"/>
    <w:lvl w:ilvl="0">
      <w:start w:val="3"/>
      <w:numFmt w:val="decimal"/>
      <w:lvlText w:val="%1."/>
      <w:lvlJc w:val="left"/>
      <w:pPr>
        <w:ind w:left="360" w:hanging="360"/>
      </w:pPr>
      <w:rPr>
        <w:rFonts w:cs="Times New Roman" w:hint="default"/>
      </w:rPr>
    </w:lvl>
    <w:lvl w:ilvl="1">
      <w:start w:val="1"/>
      <w:numFmt w:val="decimal"/>
      <w:isLgl/>
      <w:lvlText w:val="%1.%2"/>
      <w:lvlJc w:val="left"/>
      <w:pPr>
        <w:ind w:left="360" w:hanging="360"/>
      </w:pPr>
      <w:rPr>
        <w:rFonts w:cs="Times New Roman" w:hint="default"/>
      </w:rPr>
    </w:lvl>
    <w:lvl w:ilvl="2">
      <w:start w:val="1"/>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800" w:hanging="1800"/>
      </w:pPr>
      <w:rPr>
        <w:rFonts w:cs="Times New Roman" w:hint="default"/>
      </w:rPr>
    </w:lvl>
  </w:abstractNum>
  <w:abstractNum w:abstractNumId="13" w15:restartNumberingAfterBreak="0">
    <w:nsid w:val="5CD80F92"/>
    <w:multiLevelType w:val="multilevel"/>
    <w:tmpl w:val="A7F60F80"/>
    <w:lvl w:ilvl="0">
      <w:start w:val="5"/>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b/>
        <w:bCs/>
        <w:i/>
        <w:iCs/>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4" w15:restartNumberingAfterBreak="0">
    <w:nsid w:val="6CA95139"/>
    <w:multiLevelType w:val="hybridMultilevel"/>
    <w:tmpl w:val="194E1286"/>
    <w:lvl w:ilvl="0" w:tplc="0410000F">
      <w:start w:val="3"/>
      <w:numFmt w:val="decimal"/>
      <w:lvlText w:val="%1."/>
      <w:lvlJc w:val="left"/>
      <w:pPr>
        <w:ind w:left="360" w:hanging="360"/>
      </w:pPr>
      <w:rPr>
        <w:rFonts w:cs="Times New Roman" w:hint="default"/>
      </w:rPr>
    </w:lvl>
    <w:lvl w:ilvl="1" w:tplc="04100019">
      <w:start w:val="1"/>
      <w:numFmt w:val="lowerLetter"/>
      <w:lvlText w:val="%2."/>
      <w:lvlJc w:val="left"/>
      <w:pPr>
        <w:ind w:left="360" w:hanging="360"/>
      </w:pPr>
      <w:rPr>
        <w:rFonts w:cs="Times New Roman"/>
      </w:rPr>
    </w:lvl>
    <w:lvl w:ilvl="2" w:tplc="0410001B" w:tentative="1">
      <w:start w:val="1"/>
      <w:numFmt w:val="lowerRoman"/>
      <w:lvlText w:val="%3."/>
      <w:lvlJc w:val="right"/>
      <w:pPr>
        <w:ind w:left="1800" w:hanging="180"/>
      </w:pPr>
      <w:rPr>
        <w:rFonts w:cs="Times New Roman"/>
      </w:rPr>
    </w:lvl>
    <w:lvl w:ilvl="3" w:tplc="0410000F" w:tentative="1">
      <w:start w:val="1"/>
      <w:numFmt w:val="decimal"/>
      <w:lvlText w:val="%4."/>
      <w:lvlJc w:val="left"/>
      <w:pPr>
        <w:ind w:left="2520" w:hanging="360"/>
      </w:pPr>
      <w:rPr>
        <w:rFonts w:cs="Times New Roman"/>
      </w:rPr>
    </w:lvl>
    <w:lvl w:ilvl="4" w:tplc="04100019" w:tentative="1">
      <w:start w:val="1"/>
      <w:numFmt w:val="lowerLetter"/>
      <w:lvlText w:val="%5."/>
      <w:lvlJc w:val="left"/>
      <w:pPr>
        <w:ind w:left="3240" w:hanging="360"/>
      </w:pPr>
      <w:rPr>
        <w:rFonts w:cs="Times New Roman"/>
      </w:rPr>
    </w:lvl>
    <w:lvl w:ilvl="5" w:tplc="0410001B" w:tentative="1">
      <w:start w:val="1"/>
      <w:numFmt w:val="lowerRoman"/>
      <w:lvlText w:val="%6."/>
      <w:lvlJc w:val="right"/>
      <w:pPr>
        <w:ind w:left="3960" w:hanging="180"/>
      </w:pPr>
      <w:rPr>
        <w:rFonts w:cs="Times New Roman"/>
      </w:rPr>
    </w:lvl>
    <w:lvl w:ilvl="6" w:tplc="0410000F" w:tentative="1">
      <w:start w:val="1"/>
      <w:numFmt w:val="decimal"/>
      <w:lvlText w:val="%7."/>
      <w:lvlJc w:val="left"/>
      <w:pPr>
        <w:ind w:left="4680" w:hanging="360"/>
      </w:pPr>
      <w:rPr>
        <w:rFonts w:cs="Times New Roman"/>
      </w:rPr>
    </w:lvl>
    <w:lvl w:ilvl="7" w:tplc="04100019" w:tentative="1">
      <w:start w:val="1"/>
      <w:numFmt w:val="lowerLetter"/>
      <w:lvlText w:val="%8."/>
      <w:lvlJc w:val="left"/>
      <w:pPr>
        <w:ind w:left="5400" w:hanging="360"/>
      </w:pPr>
      <w:rPr>
        <w:rFonts w:cs="Times New Roman"/>
      </w:rPr>
    </w:lvl>
    <w:lvl w:ilvl="8" w:tplc="0410001B" w:tentative="1">
      <w:start w:val="1"/>
      <w:numFmt w:val="lowerRoman"/>
      <w:lvlText w:val="%9."/>
      <w:lvlJc w:val="right"/>
      <w:pPr>
        <w:ind w:left="6120" w:hanging="180"/>
      </w:pPr>
      <w:rPr>
        <w:rFonts w:cs="Times New Roman"/>
      </w:rPr>
    </w:lvl>
  </w:abstractNum>
  <w:abstractNum w:abstractNumId="15" w15:restartNumberingAfterBreak="0">
    <w:nsid w:val="6D05389A"/>
    <w:multiLevelType w:val="multilevel"/>
    <w:tmpl w:val="54A810B0"/>
    <w:lvl w:ilvl="0">
      <w:start w:val="1"/>
      <w:numFmt w:val="decimal"/>
      <w:lvlText w:val="%1."/>
      <w:lvlJc w:val="left"/>
      <w:pPr>
        <w:ind w:left="360" w:hanging="360"/>
      </w:pPr>
      <w:rPr>
        <w:rFonts w:cs="Times New Roman" w:hint="default"/>
        <w:b/>
        <w:bCs/>
      </w:rPr>
    </w:lvl>
    <w:lvl w:ilvl="1">
      <w:start w:val="1"/>
      <w:numFmt w:val="decimal"/>
      <w:isLgl/>
      <w:lvlText w:val="%1.%2."/>
      <w:lvlJc w:val="left"/>
      <w:pPr>
        <w:ind w:left="360" w:hanging="360"/>
      </w:pPr>
      <w:rPr>
        <w:rFonts w:cs="Times New Roman" w:hint="default"/>
      </w:rPr>
    </w:lvl>
    <w:lvl w:ilvl="2">
      <w:start w:val="1"/>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800" w:hanging="1800"/>
      </w:pPr>
      <w:rPr>
        <w:rFonts w:cs="Times New Roman" w:hint="default"/>
      </w:rPr>
    </w:lvl>
  </w:abstractNum>
  <w:abstractNum w:abstractNumId="16" w15:restartNumberingAfterBreak="0">
    <w:nsid w:val="76D645E4"/>
    <w:multiLevelType w:val="hybridMultilevel"/>
    <w:tmpl w:val="229E82A2"/>
    <w:lvl w:ilvl="0" w:tplc="E67CE5FE">
      <w:start w:val="1"/>
      <w:numFmt w:val="bullet"/>
      <w:lvlText w:val="•"/>
      <w:lvlJc w:val="left"/>
      <w:pPr>
        <w:tabs>
          <w:tab w:val="num" w:pos="720"/>
        </w:tabs>
        <w:ind w:left="720" w:hanging="360"/>
      </w:pPr>
      <w:rPr>
        <w:rFonts w:ascii="Times New Roman" w:hAnsi="Times New Roman" w:hint="default"/>
      </w:rPr>
    </w:lvl>
    <w:lvl w:ilvl="1" w:tplc="D66A51D6" w:tentative="1">
      <w:start w:val="1"/>
      <w:numFmt w:val="bullet"/>
      <w:lvlText w:val="•"/>
      <w:lvlJc w:val="left"/>
      <w:pPr>
        <w:tabs>
          <w:tab w:val="num" w:pos="1440"/>
        </w:tabs>
        <w:ind w:left="1440" w:hanging="360"/>
      </w:pPr>
      <w:rPr>
        <w:rFonts w:ascii="Times New Roman" w:hAnsi="Times New Roman" w:hint="default"/>
      </w:rPr>
    </w:lvl>
    <w:lvl w:ilvl="2" w:tplc="E37CB098" w:tentative="1">
      <w:start w:val="1"/>
      <w:numFmt w:val="bullet"/>
      <w:lvlText w:val="•"/>
      <w:lvlJc w:val="left"/>
      <w:pPr>
        <w:tabs>
          <w:tab w:val="num" w:pos="2160"/>
        </w:tabs>
        <w:ind w:left="2160" w:hanging="360"/>
      </w:pPr>
      <w:rPr>
        <w:rFonts w:ascii="Times New Roman" w:hAnsi="Times New Roman" w:hint="default"/>
      </w:rPr>
    </w:lvl>
    <w:lvl w:ilvl="3" w:tplc="5B80B5E2" w:tentative="1">
      <w:start w:val="1"/>
      <w:numFmt w:val="bullet"/>
      <w:lvlText w:val="•"/>
      <w:lvlJc w:val="left"/>
      <w:pPr>
        <w:tabs>
          <w:tab w:val="num" w:pos="2880"/>
        </w:tabs>
        <w:ind w:left="2880" w:hanging="360"/>
      </w:pPr>
      <w:rPr>
        <w:rFonts w:ascii="Times New Roman" w:hAnsi="Times New Roman" w:hint="default"/>
      </w:rPr>
    </w:lvl>
    <w:lvl w:ilvl="4" w:tplc="415CBFDA" w:tentative="1">
      <w:start w:val="1"/>
      <w:numFmt w:val="bullet"/>
      <w:lvlText w:val="•"/>
      <w:lvlJc w:val="left"/>
      <w:pPr>
        <w:tabs>
          <w:tab w:val="num" w:pos="3600"/>
        </w:tabs>
        <w:ind w:left="3600" w:hanging="360"/>
      </w:pPr>
      <w:rPr>
        <w:rFonts w:ascii="Times New Roman" w:hAnsi="Times New Roman" w:hint="default"/>
      </w:rPr>
    </w:lvl>
    <w:lvl w:ilvl="5" w:tplc="887CA674" w:tentative="1">
      <w:start w:val="1"/>
      <w:numFmt w:val="bullet"/>
      <w:lvlText w:val="•"/>
      <w:lvlJc w:val="left"/>
      <w:pPr>
        <w:tabs>
          <w:tab w:val="num" w:pos="4320"/>
        </w:tabs>
        <w:ind w:left="4320" w:hanging="360"/>
      </w:pPr>
      <w:rPr>
        <w:rFonts w:ascii="Times New Roman" w:hAnsi="Times New Roman" w:hint="default"/>
      </w:rPr>
    </w:lvl>
    <w:lvl w:ilvl="6" w:tplc="35660C48" w:tentative="1">
      <w:start w:val="1"/>
      <w:numFmt w:val="bullet"/>
      <w:lvlText w:val="•"/>
      <w:lvlJc w:val="left"/>
      <w:pPr>
        <w:tabs>
          <w:tab w:val="num" w:pos="5040"/>
        </w:tabs>
        <w:ind w:left="5040" w:hanging="360"/>
      </w:pPr>
      <w:rPr>
        <w:rFonts w:ascii="Times New Roman" w:hAnsi="Times New Roman" w:hint="default"/>
      </w:rPr>
    </w:lvl>
    <w:lvl w:ilvl="7" w:tplc="7852520E" w:tentative="1">
      <w:start w:val="1"/>
      <w:numFmt w:val="bullet"/>
      <w:lvlText w:val="•"/>
      <w:lvlJc w:val="left"/>
      <w:pPr>
        <w:tabs>
          <w:tab w:val="num" w:pos="5760"/>
        </w:tabs>
        <w:ind w:left="5760" w:hanging="360"/>
      </w:pPr>
      <w:rPr>
        <w:rFonts w:ascii="Times New Roman" w:hAnsi="Times New Roman" w:hint="default"/>
      </w:rPr>
    </w:lvl>
    <w:lvl w:ilvl="8" w:tplc="41CA2EAE" w:tentative="1">
      <w:start w:val="1"/>
      <w:numFmt w:val="bullet"/>
      <w:lvlText w:val="•"/>
      <w:lvlJc w:val="left"/>
      <w:pPr>
        <w:tabs>
          <w:tab w:val="num" w:pos="6480"/>
        </w:tabs>
        <w:ind w:left="6480" w:hanging="360"/>
      </w:pPr>
      <w:rPr>
        <w:rFonts w:ascii="Times New Roman" w:hAnsi="Times New Roman" w:hint="default"/>
      </w:rPr>
    </w:lvl>
  </w:abstractNum>
  <w:abstractNum w:abstractNumId="17" w15:restartNumberingAfterBreak="0">
    <w:nsid w:val="78996557"/>
    <w:multiLevelType w:val="hybridMultilevel"/>
    <w:tmpl w:val="22009C7E"/>
    <w:lvl w:ilvl="0" w:tplc="24C88636">
      <w:start w:val="1"/>
      <w:numFmt w:val="bullet"/>
      <w:lvlText w:val="•"/>
      <w:lvlJc w:val="left"/>
      <w:pPr>
        <w:tabs>
          <w:tab w:val="num" w:pos="720"/>
        </w:tabs>
        <w:ind w:left="720" w:hanging="360"/>
      </w:pPr>
      <w:rPr>
        <w:rFonts w:ascii="Times New Roman" w:hAnsi="Times New Roman" w:hint="default"/>
      </w:rPr>
    </w:lvl>
    <w:lvl w:ilvl="1" w:tplc="3CE45572" w:tentative="1">
      <w:start w:val="1"/>
      <w:numFmt w:val="bullet"/>
      <w:lvlText w:val="•"/>
      <w:lvlJc w:val="left"/>
      <w:pPr>
        <w:tabs>
          <w:tab w:val="num" w:pos="1440"/>
        </w:tabs>
        <w:ind w:left="1440" w:hanging="360"/>
      </w:pPr>
      <w:rPr>
        <w:rFonts w:ascii="Times New Roman" w:hAnsi="Times New Roman" w:hint="default"/>
      </w:rPr>
    </w:lvl>
    <w:lvl w:ilvl="2" w:tplc="887445E4" w:tentative="1">
      <w:start w:val="1"/>
      <w:numFmt w:val="bullet"/>
      <w:lvlText w:val="•"/>
      <w:lvlJc w:val="left"/>
      <w:pPr>
        <w:tabs>
          <w:tab w:val="num" w:pos="2160"/>
        </w:tabs>
        <w:ind w:left="2160" w:hanging="360"/>
      </w:pPr>
      <w:rPr>
        <w:rFonts w:ascii="Times New Roman" w:hAnsi="Times New Roman" w:hint="default"/>
      </w:rPr>
    </w:lvl>
    <w:lvl w:ilvl="3" w:tplc="C12EBABE" w:tentative="1">
      <w:start w:val="1"/>
      <w:numFmt w:val="bullet"/>
      <w:lvlText w:val="•"/>
      <w:lvlJc w:val="left"/>
      <w:pPr>
        <w:tabs>
          <w:tab w:val="num" w:pos="2880"/>
        </w:tabs>
        <w:ind w:left="2880" w:hanging="360"/>
      </w:pPr>
      <w:rPr>
        <w:rFonts w:ascii="Times New Roman" w:hAnsi="Times New Roman" w:hint="default"/>
      </w:rPr>
    </w:lvl>
    <w:lvl w:ilvl="4" w:tplc="AE22D750" w:tentative="1">
      <w:start w:val="1"/>
      <w:numFmt w:val="bullet"/>
      <w:lvlText w:val="•"/>
      <w:lvlJc w:val="left"/>
      <w:pPr>
        <w:tabs>
          <w:tab w:val="num" w:pos="3600"/>
        </w:tabs>
        <w:ind w:left="3600" w:hanging="360"/>
      </w:pPr>
      <w:rPr>
        <w:rFonts w:ascii="Times New Roman" w:hAnsi="Times New Roman" w:hint="default"/>
      </w:rPr>
    </w:lvl>
    <w:lvl w:ilvl="5" w:tplc="95FC5190" w:tentative="1">
      <w:start w:val="1"/>
      <w:numFmt w:val="bullet"/>
      <w:lvlText w:val="•"/>
      <w:lvlJc w:val="left"/>
      <w:pPr>
        <w:tabs>
          <w:tab w:val="num" w:pos="4320"/>
        </w:tabs>
        <w:ind w:left="4320" w:hanging="360"/>
      </w:pPr>
      <w:rPr>
        <w:rFonts w:ascii="Times New Roman" w:hAnsi="Times New Roman" w:hint="default"/>
      </w:rPr>
    </w:lvl>
    <w:lvl w:ilvl="6" w:tplc="882ED16E" w:tentative="1">
      <w:start w:val="1"/>
      <w:numFmt w:val="bullet"/>
      <w:lvlText w:val="•"/>
      <w:lvlJc w:val="left"/>
      <w:pPr>
        <w:tabs>
          <w:tab w:val="num" w:pos="5040"/>
        </w:tabs>
        <w:ind w:left="5040" w:hanging="360"/>
      </w:pPr>
      <w:rPr>
        <w:rFonts w:ascii="Times New Roman" w:hAnsi="Times New Roman" w:hint="default"/>
      </w:rPr>
    </w:lvl>
    <w:lvl w:ilvl="7" w:tplc="08E80BE2" w:tentative="1">
      <w:start w:val="1"/>
      <w:numFmt w:val="bullet"/>
      <w:lvlText w:val="•"/>
      <w:lvlJc w:val="left"/>
      <w:pPr>
        <w:tabs>
          <w:tab w:val="num" w:pos="5760"/>
        </w:tabs>
        <w:ind w:left="5760" w:hanging="360"/>
      </w:pPr>
      <w:rPr>
        <w:rFonts w:ascii="Times New Roman" w:hAnsi="Times New Roman" w:hint="default"/>
      </w:rPr>
    </w:lvl>
    <w:lvl w:ilvl="8" w:tplc="3B12A2BA"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7FF122F5"/>
    <w:multiLevelType w:val="hybridMultilevel"/>
    <w:tmpl w:val="89028C36"/>
    <w:lvl w:ilvl="0" w:tplc="04100011">
      <w:start w:val="1"/>
      <w:numFmt w:val="decimal"/>
      <w:lvlText w:val="%1)"/>
      <w:lvlJc w:val="left"/>
      <w:pPr>
        <w:ind w:left="720" w:hanging="360"/>
      </w:pPr>
      <w:rPr>
        <w:rFonts w:cs="Times New Roman" w:hint="default"/>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num w:numId="1">
    <w:abstractNumId w:val="15"/>
  </w:num>
  <w:num w:numId="2">
    <w:abstractNumId w:val="12"/>
  </w:num>
  <w:num w:numId="3">
    <w:abstractNumId w:val="11"/>
  </w:num>
  <w:num w:numId="4">
    <w:abstractNumId w:val="1"/>
  </w:num>
  <w:num w:numId="5">
    <w:abstractNumId w:val="13"/>
  </w:num>
  <w:num w:numId="6">
    <w:abstractNumId w:val="17"/>
  </w:num>
  <w:num w:numId="7">
    <w:abstractNumId w:val="16"/>
  </w:num>
  <w:num w:numId="8">
    <w:abstractNumId w:val="10"/>
  </w:num>
  <w:num w:numId="9">
    <w:abstractNumId w:val="7"/>
  </w:num>
  <w:num w:numId="10">
    <w:abstractNumId w:val="5"/>
  </w:num>
  <w:num w:numId="11">
    <w:abstractNumId w:val="9"/>
  </w:num>
  <w:num w:numId="12">
    <w:abstractNumId w:val="8"/>
  </w:num>
  <w:num w:numId="13">
    <w:abstractNumId w:val="14"/>
  </w:num>
  <w:num w:numId="14">
    <w:abstractNumId w:val="4"/>
  </w:num>
  <w:num w:numId="15">
    <w:abstractNumId w:val="18"/>
  </w:num>
  <w:num w:numId="16">
    <w:abstractNumId w:val="2"/>
  </w:num>
  <w:num w:numId="17">
    <w:abstractNumId w:val="6"/>
  </w:num>
  <w:num w:numId="18">
    <w:abstractNumId w:val="0"/>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activeWritingStyle w:appName="MSWord" w:lang="it-IT" w:vendorID="64" w:dllVersion="6" w:nlCheck="1" w:checkStyle="0"/>
  <w:activeWritingStyle w:appName="MSWord" w:lang="en-GB" w:vendorID="64" w:dllVersion="6" w:nlCheck="1" w:checkStyle="1"/>
  <w:activeWritingStyle w:appName="MSWord" w:lang="en-US" w:vendorID="64" w:dllVersion="6" w:nlCheck="1" w:checkStyle="1"/>
  <w:activeWritingStyle w:appName="MSWord" w:lang="es-ES" w:vendorID="64" w:dllVersion="6" w:nlCheck="1" w:checkStyle="0"/>
  <w:activeWritingStyle w:appName="MSWord" w:lang="en-GB" w:vendorID="64" w:dllVersion="0" w:nlCheck="1" w:checkStyle="0"/>
  <w:activeWritingStyle w:appName="MSWord" w:lang="en-US"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it-IT" w:vendorID="64" w:dllVersion="131078"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efaultTabStop w:val="720"/>
  <w:hyphenationZone w:val="283"/>
  <w:characterSpacingControl w:val="doNotCompres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2CDE"/>
    <w:rsid w:val="0000045F"/>
    <w:rsid w:val="0000050E"/>
    <w:rsid w:val="00000558"/>
    <w:rsid w:val="00001010"/>
    <w:rsid w:val="000021B9"/>
    <w:rsid w:val="00002279"/>
    <w:rsid w:val="0000502E"/>
    <w:rsid w:val="00005810"/>
    <w:rsid w:val="00006D72"/>
    <w:rsid w:val="00007C3B"/>
    <w:rsid w:val="00010097"/>
    <w:rsid w:val="0001056C"/>
    <w:rsid w:val="00011131"/>
    <w:rsid w:val="0001145A"/>
    <w:rsid w:val="00013169"/>
    <w:rsid w:val="000134AF"/>
    <w:rsid w:val="00013D45"/>
    <w:rsid w:val="00014B28"/>
    <w:rsid w:val="00016E6F"/>
    <w:rsid w:val="00016F7B"/>
    <w:rsid w:val="000172D2"/>
    <w:rsid w:val="00017986"/>
    <w:rsid w:val="00017D69"/>
    <w:rsid w:val="00020244"/>
    <w:rsid w:val="000211DD"/>
    <w:rsid w:val="00021B58"/>
    <w:rsid w:val="00021B84"/>
    <w:rsid w:val="00023556"/>
    <w:rsid w:val="0002427C"/>
    <w:rsid w:val="00024D43"/>
    <w:rsid w:val="000252C9"/>
    <w:rsid w:val="00026C03"/>
    <w:rsid w:val="00026F13"/>
    <w:rsid w:val="000272C2"/>
    <w:rsid w:val="0002781D"/>
    <w:rsid w:val="000278BF"/>
    <w:rsid w:val="00030B30"/>
    <w:rsid w:val="00031A25"/>
    <w:rsid w:val="00031BE9"/>
    <w:rsid w:val="00031F57"/>
    <w:rsid w:val="000320A5"/>
    <w:rsid w:val="00032314"/>
    <w:rsid w:val="00032ED6"/>
    <w:rsid w:val="000344CE"/>
    <w:rsid w:val="00035F08"/>
    <w:rsid w:val="0003662E"/>
    <w:rsid w:val="00037DE9"/>
    <w:rsid w:val="0004053A"/>
    <w:rsid w:val="00042063"/>
    <w:rsid w:val="00043A4C"/>
    <w:rsid w:val="00044013"/>
    <w:rsid w:val="00045361"/>
    <w:rsid w:val="000457CD"/>
    <w:rsid w:val="00045CCA"/>
    <w:rsid w:val="0004767B"/>
    <w:rsid w:val="00052296"/>
    <w:rsid w:val="000529C1"/>
    <w:rsid w:val="00053E92"/>
    <w:rsid w:val="00054221"/>
    <w:rsid w:val="000543D9"/>
    <w:rsid w:val="000564F4"/>
    <w:rsid w:val="000568B5"/>
    <w:rsid w:val="0005722A"/>
    <w:rsid w:val="0005784C"/>
    <w:rsid w:val="00057E69"/>
    <w:rsid w:val="00060119"/>
    <w:rsid w:val="00060442"/>
    <w:rsid w:val="00060AAC"/>
    <w:rsid w:val="000626C6"/>
    <w:rsid w:val="000634AD"/>
    <w:rsid w:val="00064029"/>
    <w:rsid w:val="00064355"/>
    <w:rsid w:val="00064B26"/>
    <w:rsid w:val="000656E6"/>
    <w:rsid w:val="00066846"/>
    <w:rsid w:val="000675A1"/>
    <w:rsid w:val="00067CB0"/>
    <w:rsid w:val="00067F6C"/>
    <w:rsid w:val="00070754"/>
    <w:rsid w:val="00070817"/>
    <w:rsid w:val="000708EE"/>
    <w:rsid w:val="00070FC9"/>
    <w:rsid w:val="00072A4F"/>
    <w:rsid w:val="00072AC1"/>
    <w:rsid w:val="00072D2D"/>
    <w:rsid w:val="000730A2"/>
    <w:rsid w:val="00073288"/>
    <w:rsid w:val="0007495C"/>
    <w:rsid w:val="00074E4C"/>
    <w:rsid w:val="00075099"/>
    <w:rsid w:val="00075E1B"/>
    <w:rsid w:val="000768E1"/>
    <w:rsid w:val="000769DF"/>
    <w:rsid w:val="00076A47"/>
    <w:rsid w:val="00076DB8"/>
    <w:rsid w:val="00077812"/>
    <w:rsid w:val="00080C83"/>
    <w:rsid w:val="00081F42"/>
    <w:rsid w:val="00082779"/>
    <w:rsid w:val="00082855"/>
    <w:rsid w:val="000832AE"/>
    <w:rsid w:val="000834EE"/>
    <w:rsid w:val="00083937"/>
    <w:rsid w:val="00083F45"/>
    <w:rsid w:val="0008462C"/>
    <w:rsid w:val="00086B56"/>
    <w:rsid w:val="00087428"/>
    <w:rsid w:val="0009011D"/>
    <w:rsid w:val="00091AA0"/>
    <w:rsid w:val="00093206"/>
    <w:rsid w:val="0009379E"/>
    <w:rsid w:val="00094B2F"/>
    <w:rsid w:val="000952C1"/>
    <w:rsid w:val="0009732A"/>
    <w:rsid w:val="0009770E"/>
    <w:rsid w:val="000977F8"/>
    <w:rsid w:val="000A00F4"/>
    <w:rsid w:val="000A14BF"/>
    <w:rsid w:val="000A1B78"/>
    <w:rsid w:val="000A2206"/>
    <w:rsid w:val="000A3D6C"/>
    <w:rsid w:val="000B0D37"/>
    <w:rsid w:val="000B1461"/>
    <w:rsid w:val="000B18C0"/>
    <w:rsid w:val="000B2492"/>
    <w:rsid w:val="000B2558"/>
    <w:rsid w:val="000B2BCC"/>
    <w:rsid w:val="000B37DA"/>
    <w:rsid w:val="000B4BC7"/>
    <w:rsid w:val="000B52F9"/>
    <w:rsid w:val="000B5C3B"/>
    <w:rsid w:val="000B708D"/>
    <w:rsid w:val="000B7A57"/>
    <w:rsid w:val="000C1A60"/>
    <w:rsid w:val="000C1B19"/>
    <w:rsid w:val="000C24C3"/>
    <w:rsid w:val="000C277F"/>
    <w:rsid w:val="000C3A98"/>
    <w:rsid w:val="000C652A"/>
    <w:rsid w:val="000C7051"/>
    <w:rsid w:val="000C7AB2"/>
    <w:rsid w:val="000C7EBD"/>
    <w:rsid w:val="000D002C"/>
    <w:rsid w:val="000D0513"/>
    <w:rsid w:val="000D0598"/>
    <w:rsid w:val="000D0AF3"/>
    <w:rsid w:val="000D0D80"/>
    <w:rsid w:val="000D1015"/>
    <w:rsid w:val="000D16FB"/>
    <w:rsid w:val="000D1AFD"/>
    <w:rsid w:val="000D2FA2"/>
    <w:rsid w:val="000D34FA"/>
    <w:rsid w:val="000D3837"/>
    <w:rsid w:val="000D44D8"/>
    <w:rsid w:val="000D4879"/>
    <w:rsid w:val="000D5F71"/>
    <w:rsid w:val="000D6408"/>
    <w:rsid w:val="000D7E67"/>
    <w:rsid w:val="000E0934"/>
    <w:rsid w:val="000E09C8"/>
    <w:rsid w:val="000E0D1D"/>
    <w:rsid w:val="000E13EC"/>
    <w:rsid w:val="000E13FC"/>
    <w:rsid w:val="000E2111"/>
    <w:rsid w:val="000E21B8"/>
    <w:rsid w:val="000E412D"/>
    <w:rsid w:val="000E4296"/>
    <w:rsid w:val="000E6619"/>
    <w:rsid w:val="000E752A"/>
    <w:rsid w:val="000E7AFF"/>
    <w:rsid w:val="000F0D74"/>
    <w:rsid w:val="000F2ADA"/>
    <w:rsid w:val="000F32A9"/>
    <w:rsid w:val="000F3454"/>
    <w:rsid w:val="000F36E9"/>
    <w:rsid w:val="000F4592"/>
    <w:rsid w:val="000F4C24"/>
    <w:rsid w:val="000F65D2"/>
    <w:rsid w:val="000F6904"/>
    <w:rsid w:val="000F6B87"/>
    <w:rsid w:val="0010046E"/>
    <w:rsid w:val="001005A6"/>
    <w:rsid w:val="001015BF"/>
    <w:rsid w:val="00102736"/>
    <w:rsid w:val="00102D79"/>
    <w:rsid w:val="001070D3"/>
    <w:rsid w:val="001113EC"/>
    <w:rsid w:val="00112094"/>
    <w:rsid w:val="00112BA6"/>
    <w:rsid w:val="0011345F"/>
    <w:rsid w:val="00113E45"/>
    <w:rsid w:val="00113EEC"/>
    <w:rsid w:val="00114223"/>
    <w:rsid w:val="001143EA"/>
    <w:rsid w:val="00114B89"/>
    <w:rsid w:val="00115167"/>
    <w:rsid w:val="001168E9"/>
    <w:rsid w:val="001170EA"/>
    <w:rsid w:val="0012050B"/>
    <w:rsid w:val="00125101"/>
    <w:rsid w:val="001251D3"/>
    <w:rsid w:val="0012572B"/>
    <w:rsid w:val="00126D1A"/>
    <w:rsid w:val="00130895"/>
    <w:rsid w:val="00134298"/>
    <w:rsid w:val="0013573D"/>
    <w:rsid w:val="0013647B"/>
    <w:rsid w:val="00136623"/>
    <w:rsid w:val="00136725"/>
    <w:rsid w:val="00136F00"/>
    <w:rsid w:val="00137925"/>
    <w:rsid w:val="00140297"/>
    <w:rsid w:val="001402EA"/>
    <w:rsid w:val="0014111B"/>
    <w:rsid w:val="00142195"/>
    <w:rsid w:val="00142508"/>
    <w:rsid w:val="001426DE"/>
    <w:rsid w:val="00142992"/>
    <w:rsid w:val="00142D51"/>
    <w:rsid w:val="00143247"/>
    <w:rsid w:val="001471C4"/>
    <w:rsid w:val="0014723D"/>
    <w:rsid w:val="00153726"/>
    <w:rsid w:val="0015403C"/>
    <w:rsid w:val="001545E5"/>
    <w:rsid w:val="00154797"/>
    <w:rsid w:val="0015512E"/>
    <w:rsid w:val="00156C30"/>
    <w:rsid w:val="00160FB2"/>
    <w:rsid w:val="0016119E"/>
    <w:rsid w:val="001618C5"/>
    <w:rsid w:val="00162692"/>
    <w:rsid w:val="0016345D"/>
    <w:rsid w:val="00163A78"/>
    <w:rsid w:val="001648C2"/>
    <w:rsid w:val="001665C7"/>
    <w:rsid w:val="00170F0B"/>
    <w:rsid w:val="001712A2"/>
    <w:rsid w:val="00171A95"/>
    <w:rsid w:val="00173588"/>
    <w:rsid w:val="00173EC6"/>
    <w:rsid w:val="00173F1C"/>
    <w:rsid w:val="00173F77"/>
    <w:rsid w:val="00176678"/>
    <w:rsid w:val="00180319"/>
    <w:rsid w:val="00181550"/>
    <w:rsid w:val="00181F10"/>
    <w:rsid w:val="001828F9"/>
    <w:rsid w:val="00185038"/>
    <w:rsid w:val="00186829"/>
    <w:rsid w:val="0018686D"/>
    <w:rsid w:val="001870A7"/>
    <w:rsid w:val="00187269"/>
    <w:rsid w:val="00190552"/>
    <w:rsid w:val="00190884"/>
    <w:rsid w:val="00190A7A"/>
    <w:rsid w:val="00190E8D"/>
    <w:rsid w:val="001920FB"/>
    <w:rsid w:val="00192B6F"/>
    <w:rsid w:val="001934EC"/>
    <w:rsid w:val="00194CF5"/>
    <w:rsid w:val="00195371"/>
    <w:rsid w:val="00197F40"/>
    <w:rsid w:val="001A01CA"/>
    <w:rsid w:val="001A09CD"/>
    <w:rsid w:val="001A137D"/>
    <w:rsid w:val="001A2A6C"/>
    <w:rsid w:val="001A3609"/>
    <w:rsid w:val="001A4D4D"/>
    <w:rsid w:val="001A5644"/>
    <w:rsid w:val="001A6AB8"/>
    <w:rsid w:val="001B0236"/>
    <w:rsid w:val="001B34C7"/>
    <w:rsid w:val="001B3522"/>
    <w:rsid w:val="001B38CD"/>
    <w:rsid w:val="001B49A5"/>
    <w:rsid w:val="001B52B3"/>
    <w:rsid w:val="001B55C7"/>
    <w:rsid w:val="001B5C82"/>
    <w:rsid w:val="001B683E"/>
    <w:rsid w:val="001B7E4A"/>
    <w:rsid w:val="001C011D"/>
    <w:rsid w:val="001C07B1"/>
    <w:rsid w:val="001C0C68"/>
    <w:rsid w:val="001C24B0"/>
    <w:rsid w:val="001C2E2F"/>
    <w:rsid w:val="001C4938"/>
    <w:rsid w:val="001C58E0"/>
    <w:rsid w:val="001C6D87"/>
    <w:rsid w:val="001D0663"/>
    <w:rsid w:val="001D0C87"/>
    <w:rsid w:val="001D0E81"/>
    <w:rsid w:val="001D131B"/>
    <w:rsid w:val="001D17C8"/>
    <w:rsid w:val="001D1F74"/>
    <w:rsid w:val="001D2949"/>
    <w:rsid w:val="001D2E0A"/>
    <w:rsid w:val="001D3009"/>
    <w:rsid w:val="001D4401"/>
    <w:rsid w:val="001D7CEF"/>
    <w:rsid w:val="001D7D97"/>
    <w:rsid w:val="001D7ED9"/>
    <w:rsid w:val="001E0530"/>
    <w:rsid w:val="001E25DC"/>
    <w:rsid w:val="001E3E0C"/>
    <w:rsid w:val="001E56AB"/>
    <w:rsid w:val="001E6095"/>
    <w:rsid w:val="001E6C3F"/>
    <w:rsid w:val="001E6D14"/>
    <w:rsid w:val="001F2CDE"/>
    <w:rsid w:val="001F3097"/>
    <w:rsid w:val="001F3951"/>
    <w:rsid w:val="001F3F7F"/>
    <w:rsid w:val="001F5D78"/>
    <w:rsid w:val="001F607E"/>
    <w:rsid w:val="001F6EC5"/>
    <w:rsid w:val="001F71C1"/>
    <w:rsid w:val="00200E1E"/>
    <w:rsid w:val="00202783"/>
    <w:rsid w:val="002034D8"/>
    <w:rsid w:val="00203F87"/>
    <w:rsid w:val="002040C2"/>
    <w:rsid w:val="00204796"/>
    <w:rsid w:val="00204864"/>
    <w:rsid w:val="00205ECA"/>
    <w:rsid w:val="00206B7D"/>
    <w:rsid w:val="00207213"/>
    <w:rsid w:val="002114F8"/>
    <w:rsid w:val="00212541"/>
    <w:rsid w:val="0021347F"/>
    <w:rsid w:val="002134C8"/>
    <w:rsid w:val="00214DD4"/>
    <w:rsid w:val="00215217"/>
    <w:rsid w:val="002162FD"/>
    <w:rsid w:val="002174F9"/>
    <w:rsid w:val="00217CAF"/>
    <w:rsid w:val="00220285"/>
    <w:rsid w:val="00220C34"/>
    <w:rsid w:val="002220B0"/>
    <w:rsid w:val="002221A2"/>
    <w:rsid w:val="002224B6"/>
    <w:rsid w:val="002230E4"/>
    <w:rsid w:val="0022325F"/>
    <w:rsid w:val="002237CD"/>
    <w:rsid w:val="0022446A"/>
    <w:rsid w:val="002249BE"/>
    <w:rsid w:val="00225F29"/>
    <w:rsid w:val="0022652B"/>
    <w:rsid w:val="00226746"/>
    <w:rsid w:val="00226CCA"/>
    <w:rsid w:val="002277A3"/>
    <w:rsid w:val="002301DC"/>
    <w:rsid w:val="00231140"/>
    <w:rsid w:val="00233EAF"/>
    <w:rsid w:val="00235BAF"/>
    <w:rsid w:val="00237E22"/>
    <w:rsid w:val="002405F4"/>
    <w:rsid w:val="00240C3B"/>
    <w:rsid w:val="00243BF8"/>
    <w:rsid w:val="00243E4C"/>
    <w:rsid w:val="00245A7B"/>
    <w:rsid w:val="00245BBB"/>
    <w:rsid w:val="002461DA"/>
    <w:rsid w:val="00246688"/>
    <w:rsid w:val="002466C0"/>
    <w:rsid w:val="00246DF6"/>
    <w:rsid w:val="00247580"/>
    <w:rsid w:val="0025063D"/>
    <w:rsid w:val="00250D3E"/>
    <w:rsid w:val="00253DFB"/>
    <w:rsid w:val="00254238"/>
    <w:rsid w:val="0025561E"/>
    <w:rsid w:val="00256048"/>
    <w:rsid w:val="00260829"/>
    <w:rsid w:val="002616AB"/>
    <w:rsid w:val="00261774"/>
    <w:rsid w:val="00262A27"/>
    <w:rsid w:val="0026434F"/>
    <w:rsid w:val="00264EA8"/>
    <w:rsid w:val="00265EFA"/>
    <w:rsid w:val="00265F00"/>
    <w:rsid w:val="00266205"/>
    <w:rsid w:val="00266C82"/>
    <w:rsid w:val="00267C65"/>
    <w:rsid w:val="00270403"/>
    <w:rsid w:val="002706F7"/>
    <w:rsid w:val="00271D4A"/>
    <w:rsid w:val="00272D22"/>
    <w:rsid w:val="00273B62"/>
    <w:rsid w:val="00274192"/>
    <w:rsid w:val="00276478"/>
    <w:rsid w:val="00276545"/>
    <w:rsid w:val="0027672F"/>
    <w:rsid w:val="00277498"/>
    <w:rsid w:val="002811BC"/>
    <w:rsid w:val="002815B7"/>
    <w:rsid w:val="00282A96"/>
    <w:rsid w:val="00283358"/>
    <w:rsid w:val="0028407B"/>
    <w:rsid w:val="002848DE"/>
    <w:rsid w:val="00285334"/>
    <w:rsid w:val="00285511"/>
    <w:rsid w:val="00286347"/>
    <w:rsid w:val="00286C6C"/>
    <w:rsid w:val="002878BC"/>
    <w:rsid w:val="002878E4"/>
    <w:rsid w:val="00287BEE"/>
    <w:rsid w:val="0029049C"/>
    <w:rsid w:val="00290AA5"/>
    <w:rsid w:val="0029228C"/>
    <w:rsid w:val="0029260F"/>
    <w:rsid w:val="002933E0"/>
    <w:rsid w:val="00293C60"/>
    <w:rsid w:val="00294DCB"/>
    <w:rsid w:val="00294E79"/>
    <w:rsid w:val="0029706B"/>
    <w:rsid w:val="002A0E41"/>
    <w:rsid w:val="002A0E69"/>
    <w:rsid w:val="002A1DA2"/>
    <w:rsid w:val="002A28F1"/>
    <w:rsid w:val="002A3D04"/>
    <w:rsid w:val="002A48DC"/>
    <w:rsid w:val="002A4AD0"/>
    <w:rsid w:val="002A576A"/>
    <w:rsid w:val="002A6696"/>
    <w:rsid w:val="002A66FF"/>
    <w:rsid w:val="002A7042"/>
    <w:rsid w:val="002A73A4"/>
    <w:rsid w:val="002A7472"/>
    <w:rsid w:val="002A74BE"/>
    <w:rsid w:val="002A7623"/>
    <w:rsid w:val="002B1C24"/>
    <w:rsid w:val="002B1E0F"/>
    <w:rsid w:val="002B278C"/>
    <w:rsid w:val="002B2B34"/>
    <w:rsid w:val="002B2FEE"/>
    <w:rsid w:val="002B3D25"/>
    <w:rsid w:val="002B3E0E"/>
    <w:rsid w:val="002B55EA"/>
    <w:rsid w:val="002B7291"/>
    <w:rsid w:val="002B7404"/>
    <w:rsid w:val="002B7505"/>
    <w:rsid w:val="002B7805"/>
    <w:rsid w:val="002C1FB0"/>
    <w:rsid w:val="002C2743"/>
    <w:rsid w:val="002C27B2"/>
    <w:rsid w:val="002C4690"/>
    <w:rsid w:val="002C473A"/>
    <w:rsid w:val="002C6A70"/>
    <w:rsid w:val="002C6E47"/>
    <w:rsid w:val="002C720D"/>
    <w:rsid w:val="002D0B26"/>
    <w:rsid w:val="002D0E54"/>
    <w:rsid w:val="002D12A4"/>
    <w:rsid w:val="002D22FB"/>
    <w:rsid w:val="002D253A"/>
    <w:rsid w:val="002D28C0"/>
    <w:rsid w:val="002D3B1E"/>
    <w:rsid w:val="002D4421"/>
    <w:rsid w:val="002D453A"/>
    <w:rsid w:val="002D4F51"/>
    <w:rsid w:val="002D54A4"/>
    <w:rsid w:val="002D6313"/>
    <w:rsid w:val="002D69B3"/>
    <w:rsid w:val="002D6B47"/>
    <w:rsid w:val="002D6D88"/>
    <w:rsid w:val="002D72A1"/>
    <w:rsid w:val="002D78FB"/>
    <w:rsid w:val="002E1D09"/>
    <w:rsid w:val="002E4817"/>
    <w:rsid w:val="002E591E"/>
    <w:rsid w:val="002E5F8E"/>
    <w:rsid w:val="002E7D6B"/>
    <w:rsid w:val="002F0B0D"/>
    <w:rsid w:val="002F2043"/>
    <w:rsid w:val="002F24A8"/>
    <w:rsid w:val="002F3785"/>
    <w:rsid w:val="002F4432"/>
    <w:rsid w:val="002F4B19"/>
    <w:rsid w:val="002F5202"/>
    <w:rsid w:val="002F6A7F"/>
    <w:rsid w:val="002F7D1D"/>
    <w:rsid w:val="00301036"/>
    <w:rsid w:val="00302005"/>
    <w:rsid w:val="00306E40"/>
    <w:rsid w:val="003070AE"/>
    <w:rsid w:val="00311763"/>
    <w:rsid w:val="0031253E"/>
    <w:rsid w:val="00312A94"/>
    <w:rsid w:val="003137DA"/>
    <w:rsid w:val="0031422E"/>
    <w:rsid w:val="0031565B"/>
    <w:rsid w:val="00315996"/>
    <w:rsid w:val="00315BFE"/>
    <w:rsid w:val="003172F0"/>
    <w:rsid w:val="00317933"/>
    <w:rsid w:val="003206C6"/>
    <w:rsid w:val="00320BAB"/>
    <w:rsid w:val="003215B2"/>
    <w:rsid w:val="00322DBD"/>
    <w:rsid w:val="00323F63"/>
    <w:rsid w:val="00324DFE"/>
    <w:rsid w:val="003252BB"/>
    <w:rsid w:val="003274CE"/>
    <w:rsid w:val="00330531"/>
    <w:rsid w:val="00331717"/>
    <w:rsid w:val="00333733"/>
    <w:rsid w:val="0033390F"/>
    <w:rsid w:val="0033532D"/>
    <w:rsid w:val="00336095"/>
    <w:rsid w:val="003375B5"/>
    <w:rsid w:val="00341009"/>
    <w:rsid w:val="0034213F"/>
    <w:rsid w:val="003435DA"/>
    <w:rsid w:val="00343E1B"/>
    <w:rsid w:val="0034412D"/>
    <w:rsid w:val="00344B9C"/>
    <w:rsid w:val="003451BC"/>
    <w:rsid w:val="003463CD"/>
    <w:rsid w:val="003470D2"/>
    <w:rsid w:val="00347B3D"/>
    <w:rsid w:val="00347B89"/>
    <w:rsid w:val="00347E99"/>
    <w:rsid w:val="00351334"/>
    <w:rsid w:val="00351545"/>
    <w:rsid w:val="00351598"/>
    <w:rsid w:val="0035245E"/>
    <w:rsid w:val="003536B2"/>
    <w:rsid w:val="003536BD"/>
    <w:rsid w:val="0035397F"/>
    <w:rsid w:val="00356FC7"/>
    <w:rsid w:val="00362033"/>
    <w:rsid w:val="003621BF"/>
    <w:rsid w:val="00362F8F"/>
    <w:rsid w:val="00363858"/>
    <w:rsid w:val="00364BD0"/>
    <w:rsid w:val="00365235"/>
    <w:rsid w:val="003659E1"/>
    <w:rsid w:val="003661FA"/>
    <w:rsid w:val="00366BE9"/>
    <w:rsid w:val="00367A96"/>
    <w:rsid w:val="003701E4"/>
    <w:rsid w:val="003721FE"/>
    <w:rsid w:val="00374250"/>
    <w:rsid w:val="00375FC3"/>
    <w:rsid w:val="00376A0D"/>
    <w:rsid w:val="003770A6"/>
    <w:rsid w:val="00377CB8"/>
    <w:rsid w:val="00377F69"/>
    <w:rsid w:val="003805A1"/>
    <w:rsid w:val="003810C1"/>
    <w:rsid w:val="003811F7"/>
    <w:rsid w:val="00381C11"/>
    <w:rsid w:val="00382945"/>
    <w:rsid w:val="0038591C"/>
    <w:rsid w:val="00385C59"/>
    <w:rsid w:val="0038661E"/>
    <w:rsid w:val="00386629"/>
    <w:rsid w:val="003870E4"/>
    <w:rsid w:val="0038790F"/>
    <w:rsid w:val="003902B7"/>
    <w:rsid w:val="00390EE6"/>
    <w:rsid w:val="00391023"/>
    <w:rsid w:val="00391697"/>
    <w:rsid w:val="0039348E"/>
    <w:rsid w:val="003948FF"/>
    <w:rsid w:val="00395065"/>
    <w:rsid w:val="003957B0"/>
    <w:rsid w:val="00395F13"/>
    <w:rsid w:val="00395F3A"/>
    <w:rsid w:val="003A16D8"/>
    <w:rsid w:val="003A1ABC"/>
    <w:rsid w:val="003A1EC7"/>
    <w:rsid w:val="003A2F03"/>
    <w:rsid w:val="003A3877"/>
    <w:rsid w:val="003A3C50"/>
    <w:rsid w:val="003A7F5D"/>
    <w:rsid w:val="003B052E"/>
    <w:rsid w:val="003B05EB"/>
    <w:rsid w:val="003B6495"/>
    <w:rsid w:val="003B6FDD"/>
    <w:rsid w:val="003B7C6A"/>
    <w:rsid w:val="003B7CB8"/>
    <w:rsid w:val="003C00FD"/>
    <w:rsid w:val="003C39DF"/>
    <w:rsid w:val="003C3B74"/>
    <w:rsid w:val="003C43D3"/>
    <w:rsid w:val="003C45D4"/>
    <w:rsid w:val="003D1520"/>
    <w:rsid w:val="003D390E"/>
    <w:rsid w:val="003D3F04"/>
    <w:rsid w:val="003D6731"/>
    <w:rsid w:val="003E0DA1"/>
    <w:rsid w:val="003E3C1F"/>
    <w:rsid w:val="003E40D9"/>
    <w:rsid w:val="003E5392"/>
    <w:rsid w:val="003E5A8B"/>
    <w:rsid w:val="003E5C80"/>
    <w:rsid w:val="003E6765"/>
    <w:rsid w:val="003E6903"/>
    <w:rsid w:val="003E6F89"/>
    <w:rsid w:val="003E7230"/>
    <w:rsid w:val="003F168A"/>
    <w:rsid w:val="003F19DA"/>
    <w:rsid w:val="003F1A35"/>
    <w:rsid w:val="003F4557"/>
    <w:rsid w:val="003F5913"/>
    <w:rsid w:val="003F5A6F"/>
    <w:rsid w:val="003F5B8F"/>
    <w:rsid w:val="0040114F"/>
    <w:rsid w:val="004013F7"/>
    <w:rsid w:val="004033B5"/>
    <w:rsid w:val="0040363B"/>
    <w:rsid w:val="004036F9"/>
    <w:rsid w:val="0040475C"/>
    <w:rsid w:val="00404A7B"/>
    <w:rsid w:val="004075F5"/>
    <w:rsid w:val="0041130A"/>
    <w:rsid w:val="00411737"/>
    <w:rsid w:val="00411E43"/>
    <w:rsid w:val="00412770"/>
    <w:rsid w:val="0041343E"/>
    <w:rsid w:val="0041440F"/>
    <w:rsid w:val="004147EC"/>
    <w:rsid w:val="00414C1E"/>
    <w:rsid w:val="00415BDF"/>
    <w:rsid w:val="00416651"/>
    <w:rsid w:val="00416946"/>
    <w:rsid w:val="004214B1"/>
    <w:rsid w:val="00421E1C"/>
    <w:rsid w:val="004225F7"/>
    <w:rsid w:val="00422938"/>
    <w:rsid w:val="00422B1B"/>
    <w:rsid w:val="00422CDE"/>
    <w:rsid w:val="00423638"/>
    <w:rsid w:val="00423C5C"/>
    <w:rsid w:val="0042427D"/>
    <w:rsid w:val="004244D3"/>
    <w:rsid w:val="004247D3"/>
    <w:rsid w:val="004248CF"/>
    <w:rsid w:val="0042718C"/>
    <w:rsid w:val="00427C77"/>
    <w:rsid w:val="00427C89"/>
    <w:rsid w:val="004304D2"/>
    <w:rsid w:val="004307C4"/>
    <w:rsid w:val="00430C52"/>
    <w:rsid w:val="004312AE"/>
    <w:rsid w:val="00432FD2"/>
    <w:rsid w:val="004335FA"/>
    <w:rsid w:val="0043394E"/>
    <w:rsid w:val="00435896"/>
    <w:rsid w:val="00435D2F"/>
    <w:rsid w:val="00436763"/>
    <w:rsid w:val="004375DF"/>
    <w:rsid w:val="00440421"/>
    <w:rsid w:val="00441148"/>
    <w:rsid w:val="0044280F"/>
    <w:rsid w:val="00442A1E"/>
    <w:rsid w:val="00442A90"/>
    <w:rsid w:val="004433AD"/>
    <w:rsid w:val="004448F0"/>
    <w:rsid w:val="004455C0"/>
    <w:rsid w:val="004456B7"/>
    <w:rsid w:val="00447686"/>
    <w:rsid w:val="004477D5"/>
    <w:rsid w:val="00447B2B"/>
    <w:rsid w:val="00447C7C"/>
    <w:rsid w:val="004514FB"/>
    <w:rsid w:val="0045223C"/>
    <w:rsid w:val="00452271"/>
    <w:rsid w:val="004526E5"/>
    <w:rsid w:val="004548D4"/>
    <w:rsid w:val="00454B20"/>
    <w:rsid w:val="00457347"/>
    <w:rsid w:val="004577C5"/>
    <w:rsid w:val="00460297"/>
    <w:rsid w:val="00460D19"/>
    <w:rsid w:val="004616A8"/>
    <w:rsid w:val="0046329E"/>
    <w:rsid w:val="00463318"/>
    <w:rsid w:val="00463B43"/>
    <w:rsid w:val="00464405"/>
    <w:rsid w:val="00465327"/>
    <w:rsid w:val="004658E3"/>
    <w:rsid w:val="00466ED1"/>
    <w:rsid w:val="004706BA"/>
    <w:rsid w:val="0047136D"/>
    <w:rsid w:val="00471C86"/>
    <w:rsid w:val="004729A1"/>
    <w:rsid w:val="00473450"/>
    <w:rsid w:val="00473F81"/>
    <w:rsid w:val="0047517B"/>
    <w:rsid w:val="0047607E"/>
    <w:rsid w:val="00476D05"/>
    <w:rsid w:val="004771D2"/>
    <w:rsid w:val="00477B10"/>
    <w:rsid w:val="00480599"/>
    <w:rsid w:val="004813F2"/>
    <w:rsid w:val="004826F7"/>
    <w:rsid w:val="00482D2F"/>
    <w:rsid w:val="004832B2"/>
    <w:rsid w:val="00483BC9"/>
    <w:rsid w:val="0048650A"/>
    <w:rsid w:val="00486C49"/>
    <w:rsid w:val="00490D7B"/>
    <w:rsid w:val="00491C33"/>
    <w:rsid w:val="004922E1"/>
    <w:rsid w:val="00493452"/>
    <w:rsid w:val="004941DC"/>
    <w:rsid w:val="004947AD"/>
    <w:rsid w:val="00495656"/>
    <w:rsid w:val="00495776"/>
    <w:rsid w:val="00496F7D"/>
    <w:rsid w:val="004972A9"/>
    <w:rsid w:val="004975CB"/>
    <w:rsid w:val="004978EC"/>
    <w:rsid w:val="004A019D"/>
    <w:rsid w:val="004A0963"/>
    <w:rsid w:val="004A0FB2"/>
    <w:rsid w:val="004A367E"/>
    <w:rsid w:val="004A44DD"/>
    <w:rsid w:val="004A5032"/>
    <w:rsid w:val="004A5153"/>
    <w:rsid w:val="004A54FF"/>
    <w:rsid w:val="004A6615"/>
    <w:rsid w:val="004B0100"/>
    <w:rsid w:val="004B1B49"/>
    <w:rsid w:val="004B1FCA"/>
    <w:rsid w:val="004B2828"/>
    <w:rsid w:val="004B3390"/>
    <w:rsid w:val="004B386A"/>
    <w:rsid w:val="004B3AC5"/>
    <w:rsid w:val="004B5FDE"/>
    <w:rsid w:val="004B647F"/>
    <w:rsid w:val="004B654D"/>
    <w:rsid w:val="004C0713"/>
    <w:rsid w:val="004C0B12"/>
    <w:rsid w:val="004C0D53"/>
    <w:rsid w:val="004C206A"/>
    <w:rsid w:val="004C22B1"/>
    <w:rsid w:val="004C42D4"/>
    <w:rsid w:val="004C47EA"/>
    <w:rsid w:val="004C4953"/>
    <w:rsid w:val="004C5B65"/>
    <w:rsid w:val="004C6D21"/>
    <w:rsid w:val="004C7E28"/>
    <w:rsid w:val="004D0E99"/>
    <w:rsid w:val="004D104B"/>
    <w:rsid w:val="004D2EFF"/>
    <w:rsid w:val="004D3219"/>
    <w:rsid w:val="004D3EA0"/>
    <w:rsid w:val="004D4C3C"/>
    <w:rsid w:val="004D4C75"/>
    <w:rsid w:val="004D50F9"/>
    <w:rsid w:val="004D5282"/>
    <w:rsid w:val="004D63EE"/>
    <w:rsid w:val="004D647A"/>
    <w:rsid w:val="004D6ADE"/>
    <w:rsid w:val="004D7557"/>
    <w:rsid w:val="004D7D3F"/>
    <w:rsid w:val="004D7DAF"/>
    <w:rsid w:val="004E24F9"/>
    <w:rsid w:val="004E28A4"/>
    <w:rsid w:val="004E4E45"/>
    <w:rsid w:val="004E619A"/>
    <w:rsid w:val="004E64C6"/>
    <w:rsid w:val="004E67CD"/>
    <w:rsid w:val="004E6F7A"/>
    <w:rsid w:val="004E7E8E"/>
    <w:rsid w:val="004F0A43"/>
    <w:rsid w:val="004F0F2B"/>
    <w:rsid w:val="004F1258"/>
    <w:rsid w:val="004F2EE9"/>
    <w:rsid w:val="004F3216"/>
    <w:rsid w:val="004F32CA"/>
    <w:rsid w:val="004F49BD"/>
    <w:rsid w:val="004F70E7"/>
    <w:rsid w:val="004F7E6A"/>
    <w:rsid w:val="00500213"/>
    <w:rsid w:val="005007C6"/>
    <w:rsid w:val="0050152A"/>
    <w:rsid w:val="00501D96"/>
    <w:rsid w:val="005031EF"/>
    <w:rsid w:val="00503383"/>
    <w:rsid w:val="00503572"/>
    <w:rsid w:val="00507157"/>
    <w:rsid w:val="00507882"/>
    <w:rsid w:val="00507BB1"/>
    <w:rsid w:val="00511846"/>
    <w:rsid w:val="00512BF5"/>
    <w:rsid w:val="00513D0E"/>
    <w:rsid w:val="005160A8"/>
    <w:rsid w:val="0052028B"/>
    <w:rsid w:val="00525B9B"/>
    <w:rsid w:val="00525E1C"/>
    <w:rsid w:val="00527884"/>
    <w:rsid w:val="00527AC3"/>
    <w:rsid w:val="00530FB4"/>
    <w:rsid w:val="00532409"/>
    <w:rsid w:val="00533662"/>
    <w:rsid w:val="00533B3D"/>
    <w:rsid w:val="00533EFD"/>
    <w:rsid w:val="00533FF7"/>
    <w:rsid w:val="005349E9"/>
    <w:rsid w:val="00536A29"/>
    <w:rsid w:val="00536CD1"/>
    <w:rsid w:val="00536FB9"/>
    <w:rsid w:val="005373E1"/>
    <w:rsid w:val="005375E0"/>
    <w:rsid w:val="00537F03"/>
    <w:rsid w:val="00540284"/>
    <w:rsid w:val="005403D1"/>
    <w:rsid w:val="00541281"/>
    <w:rsid w:val="00541E57"/>
    <w:rsid w:val="00543C51"/>
    <w:rsid w:val="00544128"/>
    <w:rsid w:val="00544351"/>
    <w:rsid w:val="00545081"/>
    <w:rsid w:val="005456C8"/>
    <w:rsid w:val="005461D5"/>
    <w:rsid w:val="00546A74"/>
    <w:rsid w:val="005473C4"/>
    <w:rsid w:val="0054787A"/>
    <w:rsid w:val="00547940"/>
    <w:rsid w:val="00547FDE"/>
    <w:rsid w:val="005500AF"/>
    <w:rsid w:val="00550D13"/>
    <w:rsid w:val="0055257A"/>
    <w:rsid w:val="00552BE8"/>
    <w:rsid w:val="00553FF9"/>
    <w:rsid w:val="005545EE"/>
    <w:rsid w:val="0055510A"/>
    <w:rsid w:val="005568B4"/>
    <w:rsid w:val="00557365"/>
    <w:rsid w:val="00557737"/>
    <w:rsid w:val="00560126"/>
    <w:rsid w:val="005606D2"/>
    <w:rsid w:val="005607B4"/>
    <w:rsid w:val="00560C3F"/>
    <w:rsid w:val="00561E19"/>
    <w:rsid w:val="00562E4B"/>
    <w:rsid w:val="0056419B"/>
    <w:rsid w:val="005644FB"/>
    <w:rsid w:val="0056477B"/>
    <w:rsid w:val="00565AD6"/>
    <w:rsid w:val="00566448"/>
    <w:rsid w:val="00567138"/>
    <w:rsid w:val="00567387"/>
    <w:rsid w:val="00570658"/>
    <w:rsid w:val="00570A50"/>
    <w:rsid w:val="005712AE"/>
    <w:rsid w:val="00571365"/>
    <w:rsid w:val="00572C66"/>
    <w:rsid w:val="00572D30"/>
    <w:rsid w:val="0057693E"/>
    <w:rsid w:val="00577084"/>
    <w:rsid w:val="00577389"/>
    <w:rsid w:val="00577592"/>
    <w:rsid w:val="0057769E"/>
    <w:rsid w:val="0058022E"/>
    <w:rsid w:val="005818EE"/>
    <w:rsid w:val="00582557"/>
    <w:rsid w:val="00582B3C"/>
    <w:rsid w:val="00582D9C"/>
    <w:rsid w:val="005843F8"/>
    <w:rsid w:val="00584960"/>
    <w:rsid w:val="005856BE"/>
    <w:rsid w:val="00586F8E"/>
    <w:rsid w:val="005914C9"/>
    <w:rsid w:val="0059172C"/>
    <w:rsid w:val="00591FE1"/>
    <w:rsid w:val="005924EF"/>
    <w:rsid w:val="0059278C"/>
    <w:rsid w:val="005931DF"/>
    <w:rsid w:val="00595436"/>
    <w:rsid w:val="005970E8"/>
    <w:rsid w:val="00597EF1"/>
    <w:rsid w:val="005A02E0"/>
    <w:rsid w:val="005A062A"/>
    <w:rsid w:val="005A1170"/>
    <w:rsid w:val="005A1F3A"/>
    <w:rsid w:val="005A3DAA"/>
    <w:rsid w:val="005A469A"/>
    <w:rsid w:val="005A5DD0"/>
    <w:rsid w:val="005A6AC8"/>
    <w:rsid w:val="005A6ED5"/>
    <w:rsid w:val="005A6EDD"/>
    <w:rsid w:val="005A793A"/>
    <w:rsid w:val="005A795B"/>
    <w:rsid w:val="005A7ED8"/>
    <w:rsid w:val="005B0305"/>
    <w:rsid w:val="005B111B"/>
    <w:rsid w:val="005B1BFA"/>
    <w:rsid w:val="005B2874"/>
    <w:rsid w:val="005B2C55"/>
    <w:rsid w:val="005B402C"/>
    <w:rsid w:val="005B47AE"/>
    <w:rsid w:val="005B6621"/>
    <w:rsid w:val="005B7AF0"/>
    <w:rsid w:val="005C0BDB"/>
    <w:rsid w:val="005C134A"/>
    <w:rsid w:val="005C209B"/>
    <w:rsid w:val="005C2E04"/>
    <w:rsid w:val="005C3749"/>
    <w:rsid w:val="005C39BC"/>
    <w:rsid w:val="005C43FA"/>
    <w:rsid w:val="005D1F71"/>
    <w:rsid w:val="005D2741"/>
    <w:rsid w:val="005D2F9C"/>
    <w:rsid w:val="005D4062"/>
    <w:rsid w:val="005D5B14"/>
    <w:rsid w:val="005D7253"/>
    <w:rsid w:val="005D7707"/>
    <w:rsid w:val="005D7BF7"/>
    <w:rsid w:val="005E16AF"/>
    <w:rsid w:val="005E1781"/>
    <w:rsid w:val="005E1BB4"/>
    <w:rsid w:val="005E3088"/>
    <w:rsid w:val="005E3518"/>
    <w:rsid w:val="005E37D9"/>
    <w:rsid w:val="005E45D0"/>
    <w:rsid w:val="005E47A3"/>
    <w:rsid w:val="005E4F0B"/>
    <w:rsid w:val="005E6DE0"/>
    <w:rsid w:val="005E7907"/>
    <w:rsid w:val="005E79DC"/>
    <w:rsid w:val="005E7E01"/>
    <w:rsid w:val="005E7F9F"/>
    <w:rsid w:val="005F1025"/>
    <w:rsid w:val="005F120E"/>
    <w:rsid w:val="005F2572"/>
    <w:rsid w:val="005F27A6"/>
    <w:rsid w:val="005F3AAA"/>
    <w:rsid w:val="005F4F63"/>
    <w:rsid w:val="005F533D"/>
    <w:rsid w:val="005F56FC"/>
    <w:rsid w:val="005F5820"/>
    <w:rsid w:val="0060081E"/>
    <w:rsid w:val="006009CF"/>
    <w:rsid w:val="00600E55"/>
    <w:rsid w:val="00601093"/>
    <w:rsid w:val="00601310"/>
    <w:rsid w:val="006014B4"/>
    <w:rsid w:val="0060210A"/>
    <w:rsid w:val="00602609"/>
    <w:rsid w:val="00602D65"/>
    <w:rsid w:val="00603E4E"/>
    <w:rsid w:val="006044B5"/>
    <w:rsid w:val="00604AE3"/>
    <w:rsid w:val="006059D7"/>
    <w:rsid w:val="0060665C"/>
    <w:rsid w:val="0060738C"/>
    <w:rsid w:val="006105F9"/>
    <w:rsid w:val="00610E07"/>
    <w:rsid w:val="00611F38"/>
    <w:rsid w:val="00613904"/>
    <w:rsid w:val="00616572"/>
    <w:rsid w:val="00617B63"/>
    <w:rsid w:val="0062152C"/>
    <w:rsid w:val="006216AF"/>
    <w:rsid w:val="00621D9B"/>
    <w:rsid w:val="006221B7"/>
    <w:rsid w:val="00622D12"/>
    <w:rsid w:val="00623A9A"/>
    <w:rsid w:val="006250F2"/>
    <w:rsid w:val="00625A07"/>
    <w:rsid w:val="00625F21"/>
    <w:rsid w:val="00626396"/>
    <w:rsid w:val="00626A3C"/>
    <w:rsid w:val="00626ABB"/>
    <w:rsid w:val="006275EC"/>
    <w:rsid w:val="006308FC"/>
    <w:rsid w:val="006313B7"/>
    <w:rsid w:val="006318F2"/>
    <w:rsid w:val="006318FD"/>
    <w:rsid w:val="00632126"/>
    <w:rsid w:val="00632A91"/>
    <w:rsid w:val="006336D7"/>
    <w:rsid w:val="00633706"/>
    <w:rsid w:val="00634177"/>
    <w:rsid w:val="006343C2"/>
    <w:rsid w:val="0063487D"/>
    <w:rsid w:val="00634DB2"/>
    <w:rsid w:val="00634DDC"/>
    <w:rsid w:val="006356BD"/>
    <w:rsid w:val="0064083B"/>
    <w:rsid w:val="006411A1"/>
    <w:rsid w:val="00641689"/>
    <w:rsid w:val="00641FE2"/>
    <w:rsid w:val="0064564D"/>
    <w:rsid w:val="00645DB6"/>
    <w:rsid w:val="00645E8F"/>
    <w:rsid w:val="006474CB"/>
    <w:rsid w:val="0065082A"/>
    <w:rsid w:val="006518BC"/>
    <w:rsid w:val="006527F5"/>
    <w:rsid w:val="00653431"/>
    <w:rsid w:val="0065436A"/>
    <w:rsid w:val="006563C8"/>
    <w:rsid w:val="006600A9"/>
    <w:rsid w:val="00660746"/>
    <w:rsid w:val="00661686"/>
    <w:rsid w:val="006616C9"/>
    <w:rsid w:val="00662012"/>
    <w:rsid w:val="006632AF"/>
    <w:rsid w:val="00663344"/>
    <w:rsid w:val="00663F53"/>
    <w:rsid w:val="00665078"/>
    <w:rsid w:val="00665A16"/>
    <w:rsid w:val="00665C31"/>
    <w:rsid w:val="0066641C"/>
    <w:rsid w:val="00666F5A"/>
    <w:rsid w:val="006678C2"/>
    <w:rsid w:val="00667C98"/>
    <w:rsid w:val="00667FFC"/>
    <w:rsid w:val="00670484"/>
    <w:rsid w:val="006707FB"/>
    <w:rsid w:val="00672B2B"/>
    <w:rsid w:val="00672F6F"/>
    <w:rsid w:val="006737FF"/>
    <w:rsid w:val="00673D25"/>
    <w:rsid w:val="00674BBC"/>
    <w:rsid w:val="00675AEC"/>
    <w:rsid w:val="00680DB2"/>
    <w:rsid w:val="006810CC"/>
    <w:rsid w:val="00681386"/>
    <w:rsid w:val="00681F90"/>
    <w:rsid w:val="006826C1"/>
    <w:rsid w:val="00683062"/>
    <w:rsid w:val="006836C5"/>
    <w:rsid w:val="00684F72"/>
    <w:rsid w:val="0068655D"/>
    <w:rsid w:val="00686B6E"/>
    <w:rsid w:val="00687CDD"/>
    <w:rsid w:val="0069007F"/>
    <w:rsid w:val="006908F4"/>
    <w:rsid w:val="00691C6D"/>
    <w:rsid w:val="00691D57"/>
    <w:rsid w:val="006932AF"/>
    <w:rsid w:val="006937D4"/>
    <w:rsid w:val="006968B7"/>
    <w:rsid w:val="00696A30"/>
    <w:rsid w:val="0069786D"/>
    <w:rsid w:val="00697CF3"/>
    <w:rsid w:val="006A0324"/>
    <w:rsid w:val="006A0609"/>
    <w:rsid w:val="006A0BC4"/>
    <w:rsid w:val="006A152B"/>
    <w:rsid w:val="006A1A1B"/>
    <w:rsid w:val="006A1A30"/>
    <w:rsid w:val="006A1BD8"/>
    <w:rsid w:val="006A2A8B"/>
    <w:rsid w:val="006A5871"/>
    <w:rsid w:val="006A6C19"/>
    <w:rsid w:val="006A7520"/>
    <w:rsid w:val="006B2A90"/>
    <w:rsid w:val="006B3185"/>
    <w:rsid w:val="006B36E7"/>
    <w:rsid w:val="006B3C24"/>
    <w:rsid w:val="006B570D"/>
    <w:rsid w:val="006B5800"/>
    <w:rsid w:val="006B63C6"/>
    <w:rsid w:val="006B768A"/>
    <w:rsid w:val="006C095F"/>
    <w:rsid w:val="006C0ED3"/>
    <w:rsid w:val="006C3316"/>
    <w:rsid w:val="006C4087"/>
    <w:rsid w:val="006C43C9"/>
    <w:rsid w:val="006C537E"/>
    <w:rsid w:val="006C5402"/>
    <w:rsid w:val="006C6485"/>
    <w:rsid w:val="006C66AB"/>
    <w:rsid w:val="006C67F0"/>
    <w:rsid w:val="006C6DCC"/>
    <w:rsid w:val="006C7787"/>
    <w:rsid w:val="006C7A6D"/>
    <w:rsid w:val="006D3B7F"/>
    <w:rsid w:val="006D4018"/>
    <w:rsid w:val="006D4641"/>
    <w:rsid w:val="006D5112"/>
    <w:rsid w:val="006D53C1"/>
    <w:rsid w:val="006D5719"/>
    <w:rsid w:val="006D589A"/>
    <w:rsid w:val="006D66D1"/>
    <w:rsid w:val="006D6EDC"/>
    <w:rsid w:val="006D70BF"/>
    <w:rsid w:val="006D771A"/>
    <w:rsid w:val="006D79F3"/>
    <w:rsid w:val="006E002F"/>
    <w:rsid w:val="006E04B6"/>
    <w:rsid w:val="006E0E6D"/>
    <w:rsid w:val="006E17AD"/>
    <w:rsid w:val="006E25B2"/>
    <w:rsid w:val="006E315C"/>
    <w:rsid w:val="006E32F7"/>
    <w:rsid w:val="006E3741"/>
    <w:rsid w:val="006E4160"/>
    <w:rsid w:val="006E45A1"/>
    <w:rsid w:val="006E5ED6"/>
    <w:rsid w:val="006E5FF9"/>
    <w:rsid w:val="006E7B8E"/>
    <w:rsid w:val="006F0690"/>
    <w:rsid w:val="006F09C9"/>
    <w:rsid w:val="006F0BB3"/>
    <w:rsid w:val="006F1823"/>
    <w:rsid w:val="006F1C64"/>
    <w:rsid w:val="006F2139"/>
    <w:rsid w:val="006F2AE7"/>
    <w:rsid w:val="006F2BB7"/>
    <w:rsid w:val="006F33A9"/>
    <w:rsid w:val="006F3F2B"/>
    <w:rsid w:val="006F4FA7"/>
    <w:rsid w:val="006F6B45"/>
    <w:rsid w:val="006F6B62"/>
    <w:rsid w:val="006F7074"/>
    <w:rsid w:val="00700181"/>
    <w:rsid w:val="007020C3"/>
    <w:rsid w:val="007023F5"/>
    <w:rsid w:val="00704123"/>
    <w:rsid w:val="007063A2"/>
    <w:rsid w:val="00710CF8"/>
    <w:rsid w:val="00711F14"/>
    <w:rsid w:val="00711FD6"/>
    <w:rsid w:val="007121FC"/>
    <w:rsid w:val="0071246D"/>
    <w:rsid w:val="0071279C"/>
    <w:rsid w:val="007127F3"/>
    <w:rsid w:val="00712F03"/>
    <w:rsid w:val="00713975"/>
    <w:rsid w:val="00714BE9"/>
    <w:rsid w:val="007157C9"/>
    <w:rsid w:val="00715EC6"/>
    <w:rsid w:val="00716032"/>
    <w:rsid w:val="007167C8"/>
    <w:rsid w:val="007173B4"/>
    <w:rsid w:val="00717959"/>
    <w:rsid w:val="00717A1C"/>
    <w:rsid w:val="00722C12"/>
    <w:rsid w:val="00722F08"/>
    <w:rsid w:val="0072344B"/>
    <w:rsid w:val="007251E8"/>
    <w:rsid w:val="00725A01"/>
    <w:rsid w:val="00726CFE"/>
    <w:rsid w:val="007278A7"/>
    <w:rsid w:val="00727E8E"/>
    <w:rsid w:val="00730ACB"/>
    <w:rsid w:val="0073104D"/>
    <w:rsid w:val="007318AF"/>
    <w:rsid w:val="00731F4E"/>
    <w:rsid w:val="007337E2"/>
    <w:rsid w:val="00733A8A"/>
    <w:rsid w:val="007340CB"/>
    <w:rsid w:val="00735257"/>
    <w:rsid w:val="007362FD"/>
    <w:rsid w:val="007373C7"/>
    <w:rsid w:val="0073741D"/>
    <w:rsid w:val="007402CD"/>
    <w:rsid w:val="0074041D"/>
    <w:rsid w:val="00741896"/>
    <w:rsid w:val="00741C61"/>
    <w:rsid w:val="00741F36"/>
    <w:rsid w:val="00742EBC"/>
    <w:rsid w:val="00743F13"/>
    <w:rsid w:val="007445F5"/>
    <w:rsid w:val="007472FD"/>
    <w:rsid w:val="00747405"/>
    <w:rsid w:val="0075046A"/>
    <w:rsid w:val="00750681"/>
    <w:rsid w:val="007508C0"/>
    <w:rsid w:val="007515BC"/>
    <w:rsid w:val="00752721"/>
    <w:rsid w:val="00752C50"/>
    <w:rsid w:val="00754CFB"/>
    <w:rsid w:val="00756084"/>
    <w:rsid w:val="00756B45"/>
    <w:rsid w:val="00756C16"/>
    <w:rsid w:val="0075767F"/>
    <w:rsid w:val="007603FA"/>
    <w:rsid w:val="00761884"/>
    <w:rsid w:val="00761DD1"/>
    <w:rsid w:val="00761E6B"/>
    <w:rsid w:val="0076233F"/>
    <w:rsid w:val="00762A4A"/>
    <w:rsid w:val="0076354E"/>
    <w:rsid w:val="00763D6A"/>
    <w:rsid w:val="00763F24"/>
    <w:rsid w:val="00764CAD"/>
    <w:rsid w:val="00765390"/>
    <w:rsid w:val="007659A3"/>
    <w:rsid w:val="00767DA5"/>
    <w:rsid w:val="00771102"/>
    <w:rsid w:val="00771D32"/>
    <w:rsid w:val="007749EF"/>
    <w:rsid w:val="0077538D"/>
    <w:rsid w:val="00775418"/>
    <w:rsid w:val="00775A4A"/>
    <w:rsid w:val="00775B22"/>
    <w:rsid w:val="00775E01"/>
    <w:rsid w:val="007760C6"/>
    <w:rsid w:val="007766F0"/>
    <w:rsid w:val="00777E1D"/>
    <w:rsid w:val="00777F08"/>
    <w:rsid w:val="00780510"/>
    <w:rsid w:val="0078256C"/>
    <w:rsid w:val="0078324F"/>
    <w:rsid w:val="00785A15"/>
    <w:rsid w:val="0078676E"/>
    <w:rsid w:val="007871BD"/>
    <w:rsid w:val="0079093F"/>
    <w:rsid w:val="00792CB8"/>
    <w:rsid w:val="00792DDF"/>
    <w:rsid w:val="00794291"/>
    <w:rsid w:val="00794869"/>
    <w:rsid w:val="00795A96"/>
    <w:rsid w:val="007A0603"/>
    <w:rsid w:val="007A1461"/>
    <w:rsid w:val="007A14AA"/>
    <w:rsid w:val="007A1D4D"/>
    <w:rsid w:val="007A2D37"/>
    <w:rsid w:val="007A44C0"/>
    <w:rsid w:val="007A44F3"/>
    <w:rsid w:val="007A54EE"/>
    <w:rsid w:val="007A5732"/>
    <w:rsid w:val="007A5DC5"/>
    <w:rsid w:val="007A786E"/>
    <w:rsid w:val="007B24FA"/>
    <w:rsid w:val="007B2CA7"/>
    <w:rsid w:val="007B3EE0"/>
    <w:rsid w:val="007B408F"/>
    <w:rsid w:val="007B450A"/>
    <w:rsid w:val="007B4580"/>
    <w:rsid w:val="007B51E7"/>
    <w:rsid w:val="007B5616"/>
    <w:rsid w:val="007B5D70"/>
    <w:rsid w:val="007B6620"/>
    <w:rsid w:val="007B7D51"/>
    <w:rsid w:val="007C0431"/>
    <w:rsid w:val="007C18D1"/>
    <w:rsid w:val="007C2209"/>
    <w:rsid w:val="007C2695"/>
    <w:rsid w:val="007C333A"/>
    <w:rsid w:val="007C41F7"/>
    <w:rsid w:val="007C56CF"/>
    <w:rsid w:val="007C7653"/>
    <w:rsid w:val="007D084B"/>
    <w:rsid w:val="007D455A"/>
    <w:rsid w:val="007D74C0"/>
    <w:rsid w:val="007E001F"/>
    <w:rsid w:val="007E09BC"/>
    <w:rsid w:val="007E199D"/>
    <w:rsid w:val="007E19FD"/>
    <w:rsid w:val="007E3698"/>
    <w:rsid w:val="007E4B58"/>
    <w:rsid w:val="007E6AC0"/>
    <w:rsid w:val="007F1E92"/>
    <w:rsid w:val="007F36A2"/>
    <w:rsid w:val="007F5B10"/>
    <w:rsid w:val="007F6266"/>
    <w:rsid w:val="007F70F1"/>
    <w:rsid w:val="007F7F00"/>
    <w:rsid w:val="0080007A"/>
    <w:rsid w:val="00800BF4"/>
    <w:rsid w:val="00801A6F"/>
    <w:rsid w:val="008020ED"/>
    <w:rsid w:val="008024C2"/>
    <w:rsid w:val="008030E2"/>
    <w:rsid w:val="008032F0"/>
    <w:rsid w:val="0080368C"/>
    <w:rsid w:val="0080416A"/>
    <w:rsid w:val="00804360"/>
    <w:rsid w:val="00804758"/>
    <w:rsid w:val="008047F1"/>
    <w:rsid w:val="00805210"/>
    <w:rsid w:val="008064F1"/>
    <w:rsid w:val="008075C0"/>
    <w:rsid w:val="00807C77"/>
    <w:rsid w:val="00807EFC"/>
    <w:rsid w:val="00810EDF"/>
    <w:rsid w:val="00811125"/>
    <w:rsid w:val="00814798"/>
    <w:rsid w:val="00814B02"/>
    <w:rsid w:val="008164FB"/>
    <w:rsid w:val="00816BA2"/>
    <w:rsid w:val="00820510"/>
    <w:rsid w:val="008206DD"/>
    <w:rsid w:val="00820DE0"/>
    <w:rsid w:val="008213F7"/>
    <w:rsid w:val="008219D2"/>
    <w:rsid w:val="008220C5"/>
    <w:rsid w:val="008224FE"/>
    <w:rsid w:val="008236D1"/>
    <w:rsid w:val="00823F27"/>
    <w:rsid w:val="00824177"/>
    <w:rsid w:val="00824335"/>
    <w:rsid w:val="00825B4F"/>
    <w:rsid w:val="008268A0"/>
    <w:rsid w:val="00827761"/>
    <w:rsid w:val="008307BE"/>
    <w:rsid w:val="0083092A"/>
    <w:rsid w:val="0083168C"/>
    <w:rsid w:val="008317A4"/>
    <w:rsid w:val="0083219B"/>
    <w:rsid w:val="008323B3"/>
    <w:rsid w:val="008325E9"/>
    <w:rsid w:val="0083342A"/>
    <w:rsid w:val="0083453D"/>
    <w:rsid w:val="00834E66"/>
    <w:rsid w:val="00835609"/>
    <w:rsid w:val="0083581F"/>
    <w:rsid w:val="008367DE"/>
    <w:rsid w:val="00837EF2"/>
    <w:rsid w:val="00840A61"/>
    <w:rsid w:val="008411A1"/>
    <w:rsid w:val="008414E6"/>
    <w:rsid w:val="00841EF6"/>
    <w:rsid w:val="008428ED"/>
    <w:rsid w:val="00844FAB"/>
    <w:rsid w:val="008456DC"/>
    <w:rsid w:val="00845B5A"/>
    <w:rsid w:val="00845B97"/>
    <w:rsid w:val="0084686A"/>
    <w:rsid w:val="0084750C"/>
    <w:rsid w:val="008479BE"/>
    <w:rsid w:val="00850928"/>
    <w:rsid w:val="00850D8A"/>
    <w:rsid w:val="0085197F"/>
    <w:rsid w:val="00851F6B"/>
    <w:rsid w:val="00852550"/>
    <w:rsid w:val="00852A36"/>
    <w:rsid w:val="00853718"/>
    <w:rsid w:val="00853A47"/>
    <w:rsid w:val="00855B95"/>
    <w:rsid w:val="008573AC"/>
    <w:rsid w:val="008602B8"/>
    <w:rsid w:val="0086358E"/>
    <w:rsid w:val="00863A1B"/>
    <w:rsid w:val="00864518"/>
    <w:rsid w:val="00865162"/>
    <w:rsid w:val="00867A3A"/>
    <w:rsid w:val="00867BF8"/>
    <w:rsid w:val="0087017B"/>
    <w:rsid w:val="008707B3"/>
    <w:rsid w:val="00870848"/>
    <w:rsid w:val="008714D7"/>
    <w:rsid w:val="00871527"/>
    <w:rsid w:val="00872684"/>
    <w:rsid w:val="0087400C"/>
    <w:rsid w:val="00875F85"/>
    <w:rsid w:val="00880EA3"/>
    <w:rsid w:val="0088179E"/>
    <w:rsid w:val="00882FF0"/>
    <w:rsid w:val="008831F9"/>
    <w:rsid w:val="0088434F"/>
    <w:rsid w:val="008851D3"/>
    <w:rsid w:val="008868A0"/>
    <w:rsid w:val="00886B6F"/>
    <w:rsid w:val="0089014D"/>
    <w:rsid w:val="00890369"/>
    <w:rsid w:val="008924B1"/>
    <w:rsid w:val="00893BCA"/>
    <w:rsid w:val="00894E83"/>
    <w:rsid w:val="00894FB0"/>
    <w:rsid w:val="00895030"/>
    <w:rsid w:val="00896FEF"/>
    <w:rsid w:val="008A199B"/>
    <w:rsid w:val="008A19C7"/>
    <w:rsid w:val="008A1A8C"/>
    <w:rsid w:val="008A1C46"/>
    <w:rsid w:val="008A1F18"/>
    <w:rsid w:val="008A4C9F"/>
    <w:rsid w:val="008A4ED1"/>
    <w:rsid w:val="008A5BC5"/>
    <w:rsid w:val="008A66E3"/>
    <w:rsid w:val="008B0988"/>
    <w:rsid w:val="008B1BF2"/>
    <w:rsid w:val="008B2685"/>
    <w:rsid w:val="008B27B5"/>
    <w:rsid w:val="008B2D52"/>
    <w:rsid w:val="008B340A"/>
    <w:rsid w:val="008B3E8F"/>
    <w:rsid w:val="008B444F"/>
    <w:rsid w:val="008B46DA"/>
    <w:rsid w:val="008B4F15"/>
    <w:rsid w:val="008B6AF3"/>
    <w:rsid w:val="008B78AA"/>
    <w:rsid w:val="008C05B0"/>
    <w:rsid w:val="008C0F71"/>
    <w:rsid w:val="008C142F"/>
    <w:rsid w:val="008C2030"/>
    <w:rsid w:val="008C2377"/>
    <w:rsid w:val="008C2DA8"/>
    <w:rsid w:val="008C2E78"/>
    <w:rsid w:val="008C362F"/>
    <w:rsid w:val="008C3C3A"/>
    <w:rsid w:val="008C429F"/>
    <w:rsid w:val="008D05A0"/>
    <w:rsid w:val="008D10AC"/>
    <w:rsid w:val="008D1226"/>
    <w:rsid w:val="008D15E4"/>
    <w:rsid w:val="008D384D"/>
    <w:rsid w:val="008D3E10"/>
    <w:rsid w:val="008D3F86"/>
    <w:rsid w:val="008D431D"/>
    <w:rsid w:val="008D45C6"/>
    <w:rsid w:val="008D5D33"/>
    <w:rsid w:val="008D5D66"/>
    <w:rsid w:val="008D6F8A"/>
    <w:rsid w:val="008D751C"/>
    <w:rsid w:val="008D7B9A"/>
    <w:rsid w:val="008E205C"/>
    <w:rsid w:val="008E26FB"/>
    <w:rsid w:val="008E391A"/>
    <w:rsid w:val="008E44C3"/>
    <w:rsid w:val="008E5ED7"/>
    <w:rsid w:val="008E6755"/>
    <w:rsid w:val="008E7153"/>
    <w:rsid w:val="008E77FD"/>
    <w:rsid w:val="008E7D2F"/>
    <w:rsid w:val="008E7DE0"/>
    <w:rsid w:val="008F13D5"/>
    <w:rsid w:val="008F1E16"/>
    <w:rsid w:val="008F2FA3"/>
    <w:rsid w:val="008F308E"/>
    <w:rsid w:val="008F534A"/>
    <w:rsid w:val="008F541E"/>
    <w:rsid w:val="008F593A"/>
    <w:rsid w:val="008F5EF2"/>
    <w:rsid w:val="008F766F"/>
    <w:rsid w:val="009004DE"/>
    <w:rsid w:val="00900A9B"/>
    <w:rsid w:val="0090103D"/>
    <w:rsid w:val="009018F7"/>
    <w:rsid w:val="00901BC4"/>
    <w:rsid w:val="009036AE"/>
    <w:rsid w:val="009044B6"/>
    <w:rsid w:val="00904601"/>
    <w:rsid w:val="00904A33"/>
    <w:rsid w:val="00904D68"/>
    <w:rsid w:val="009050DC"/>
    <w:rsid w:val="009054F1"/>
    <w:rsid w:val="009058ED"/>
    <w:rsid w:val="00907038"/>
    <w:rsid w:val="00907CE8"/>
    <w:rsid w:val="00907E4B"/>
    <w:rsid w:val="0091067A"/>
    <w:rsid w:val="009119FE"/>
    <w:rsid w:val="00911D52"/>
    <w:rsid w:val="00913484"/>
    <w:rsid w:val="0092072F"/>
    <w:rsid w:val="00920C79"/>
    <w:rsid w:val="00921814"/>
    <w:rsid w:val="00925539"/>
    <w:rsid w:val="00925A19"/>
    <w:rsid w:val="00926617"/>
    <w:rsid w:val="00926C8B"/>
    <w:rsid w:val="009319A4"/>
    <w:rsid w:val="00931AAE"/>
    <w:rsid w:val="00931F0F"/>
    <w:rsid w:val="00931F5E"/>
    <w:rsid w:val="009325E1"/>
    <w:rsid w:val="00932E16"/>
    <w:rsid w:val="009331FD"/>
    <w:rsid w:val="00933563"/>
    <w:rsid w:val="0093479F"/>
    <w:rsid w:val="00935239"/>
    <w:rsid w:val="009357D2"/>
    <w:rsid w:val="0093593D"/>
    <w:rsid w:val="00935ECE"/>
    <w:rsid w:val="00937396"/>
    <w:rsid w:val="0093798F"/>
    <w:rsid w:val="00940257"/>
    <w:rsid w:val="00941DA7"/>
    <w:rsid w:val="00942BD7"/>
    <w:rsid w:val="00942F8D"/>
    <w:rsid w:val="00944707"/>
    <w:rsid w:val="00944B9C"/>
    <w:rsid w:val="00944E0E"/>
    <w:rsid w:val="009452F4"/>
    <w:rsid w:val="00945310"/>
    <w:rsid w:val="0094740B"/>
    <w:rsid w:val="00947432"/>
    <w:rsid w:val="0094756F"/>
    <w:rsid w:val="00947718"/>
    <w:rsid w:val="009500C2"/>
    <w:rsid w:val="00951B3F"/>
    <w:rsid w:val="009522C5"/>
    <w:rsid w:val="00953AA9"/>
    <w:rsid w:val="00955E1F"/>
    <w:rsid w:val="00956F3E"/>
    <w:rsid w:val="009604D8"/>
    <w:rsid w:val="009623C8"/>
    <w:rsid w:val="00962AB3"/>
    <w:rsid w:val="00963411"/>
    <w:rsid w:val="00963FE3"/>
    <w:rsid w:val="0096515E"/>
    <w:rsid w:val="009651DF"/>
    <w:rsid w:val="009651EC"/>
    <w:rsid w:val="00965E13"/>
    <w:rsid w:val="00966C3C"/>
    <w:rsid w:val="00966CEC"/>
    <w:rsid w:val="00967DDE"/>
    <w:rsid w:val="00967E1E"/>
    <w:rsid w:val="009700CE"/>
    <w:rsid w:val="0097025B"/>
    <w:rsid w:val="009733D2"/>
    <w:rsid w:val="009743E8"/>
    <w:rsid w:val="00974D40"/>
    <w:rsid w:val="0097534E"/>
    <w:rsid w:val="00976212"/>
    <w:rsid w:val="00980962"/>
    <w:rsid w:val="00980BCC"/>
    <w:rsid w:val="009812C1"/>
    <w:rsid w:val="009832B6"/>
    <w:rsid w:val="00983958"/>
    <w:rsid w:val="00985306"/>
    <w:rsid w:val="00985E30"/>
    <w:rsid w:val="00986272"/>
    <w:rsid w:val="009871C0"/>
    <w:rsid w:val="009876B3"/>
    <w:rsid w:val="00990F2F"/>
    <w:rsid w:val="009910D0"/>
    <w:rsid w:val="0099217D"/>
    <w:rsid w:val="0099234C"/>
    <w:rsid w:val="00993D7A"/>
    <w:rsid w:val="00994207"/>
    <w:rsid w:val="00996A02"/>
    <w:rsid w:val="00997025"/>
    <w:rsid w:val="00997D6D"/>
    <w:rsid w:val="009A0261"/>
    <w:rsid w:val="009A3CA1"/>
    <w:rsid w:val="009A3EC1"/>
    <w:rsid w:val="009A4514"/>
    <w:rsid w:val="009A4C42"/>
    <w:rsid w:val="009A4CCA"/>
    <w:rsid w:val="009A59DB"/>
    <w:rsid w:val="009A604A"/>
    <w:rsid w:val="009A7735"/>
    <w:rsid w:val="009A7B26"/>
    <w:rsid w:val="009B3E1A"/>
    <w:rsid w:val="009B4E78"/>
    <w:rsid w:val="009B52E5"/>
    <w:rsid w:val="009B5AEA"/>
    <w:rsid w:val="009B6322"/>
    <w:rsid w:val="009B77FC"/>
    <w:rsid w:val="009C0435"/>
    <w:rsid w:val="009C1777"/>
    <w:rsid w:val="009C1F51"/>
    <w:rsid w:val="009C4312"/>
    <w:rsid w:val="009C44D0"/>
    <w:rsid w:val="009C6228"/>
    <w:rsid w:val="009C6DB5"/>
    <w:rsid w:val="009C70FC"/>
    <w:rsid w:val="009D0A57"/>
    <w:rsid w:val="009D1B48"/>
    <w:rsid w:val="009D1C20"/>
    <w:rsid w:val="009D3056"/>
    <w:rsid w:val="009D53F4"/>
    <w:rsid w:val="009D5F93"/>
    <w:rsid w:val="009D5F97"/>
    <w:rsid w:val="009D6165"/>
    <w:rsid w:val="009D61ED"/>
    <w:rsid w:val="009D6EFD"/>
    <w:rsid w:val="009D6FD6"/>
    <w:rsid w:val="009D767D"/>
    <w:rsid w:val="009D785C"/>
    <w:rsid w:val="009E080F"/>
    <w:rsid w:val="009E10FB"/>
    <w:rsid w:val="009E1DBF"/>
    <w:rsid w:val="009E242B"/>
    <w:rsid w:val="009E2DEC"/>
    <w:rsid w:val="009E4700"/>
    <w:rsid w:val="009E4F0B"/>
    <w:rsid w:val="009E6EC0"/>
    <w:rsid w:val="009E72BB"/>
    <w:rsid w:val="009E74CF"/>
    <w:rsid w:val="009F1243"/>
    <w:rsid w:val="009F36DB"/>
    <w:rsid w:val="009F39E1"/>
    <w:rsid w:val="009F41CB"/>
    <w:rsid w:val="009F454C"/>
    <w:rsid w:val="009F62AC"/>
    <w:rsid w:val="00A006B7"/>
    <w:rsid w:val="00A014A2"/>
    <w:rsid w:val="00A04136"/>
    <w:rsid w:val="00A05388"/>
    <w:rsid w:val="00A0588B"/>
    <w:rsid w:val="00A06612"/>
    <w:rsid w:val="00A06B01"/>
    <w:rsid w:val="00A06B82"/>
    <w:rsid w:val="00A07848"/>
    <w:rsid w:val="00A105CF"/>
    <w:rsid w:val="00A108E0"/>
    <w:rsid w:val="00A10B59"/>
    <w:rsid w:val="00A1358D"/>
    <w:rsid w:val="00A152C5"/>
    <w:rsid w:val="00A15724"/>
    <w:rsid w:val="00A16F87"/>
    <w:rsid w:val="00A17429"/>
    <w:rsid w:val="00A17C52"/>
    <w:rsid w:val="00A20230"/>
    <w:rsid w:val="00A22FE9"/>
    <w:rsid w:val="00A23B3D"/>
    <w:rsid w:val="00A24277"/>
    <w:rsid w:val="00A25985"/>
    <w:rsid w:val="00A25B3C"/>
    <w:rsid w:val="00A25F3E"/>
    <w:rsid w:val="00A26979"/>
    <w:rsid w:val="00A272F7"/>
    <w:rsid w:val="00A3129B"/>
    <w:rsid w:val="00A342C7"/>
    <w:rsid w:val="00A34CD8"/>
    <w:rsid w:val="00A35D5C"/>
    <w:rsid w:val="00A36073"/>
    <w:rsid w:val="00A36EB0"/>
    <w:rsid w:val="00A404BB"/>
    <w:rsid w:val="00A40C50"/>
    <w:rsid w:val="00A40DA4"/>
    <w:rsid w:val="00A42982"/>
    <w:rsid w:val="00A42DE9"/>
    <w:rsid w:val="00A43D84"/>
    <w:rsid w:val="00A44208"/>
    <w:rsid w:val="00A453CC"/>
    <w:rsid w:val="00A459DC"/>
    <w:rsid w:val="00A4789D"/>
    <w:rsid w:val="00A51ED2"/>
    <w:rsid w:val="00A52560"/>
    <w:rsid w:val="00A526AA"/>
    <w:rsid w:val="00A52A3B"/>
    <w:rsid w:val="00A53034"/>
    <w:rsid w:val="00A54D78"/>
    <w:rsid w:val="00A5566D"/>
    <w:rsid w:val="00A57305"/>
    <w:rsid w:val="00A57C01"/>
    <w:rsid w:val="00A57CE6"/>
    <w:rsid w:val="00A609BE"/>
    <w:rsid w:val="00A610EF"/>
    <w:rsid w:val="00A618B5"/>
    <w:rsid w:val="00A62875"/>
    <w:rsid w:val="00A6351A"/>
    <w:rsid w:val="00A663A7"/>
    <w:rsid w:val="00A672BF"/>
    <w:rsid w:val="00A676C2"/>
    <w:rsid w:val="00A67E48"/>
    <w:rsid w:val="00A718EF"/>
    <w:rsid w:val="00A722DC"/>
    <w:rsid w:val="00A7309C"/>
    <w:rsid w:val="00A7331B"/>
    <w:rsid w:val="00A7388C"/>
    <w:rsid w:val="00A74184"/>
    <w:rsid w:val="00A745FE"/>
    <w:rsid w:val="00A74B90"/>
    <w:rsid w:val="00A7574E"/>
    <w:rsid w:val="00A759A4"/>
    <w:rsid w:val="00A75B7E"/>
    <w:rsid w:val="00A77484"/>
    <w:rsid w:val="00A77AD5"/>
    <w:rsid w:val="00A77F77"/>
    <w:rsid w:val="00A8052B"/>
    <w:rsid w:val="00A80D3E"/>
    <w:rsid w:val="00A8414A"/>
    <w:rsid w:val="00A84C4E"/>
    <w:rsid w:val="00A84DC9"/>
    <w:rsid w:val="00A9096D"/>
    <w:rsid w:val="00A91316"/>
    <w:rsid w:val="00A9160A"/>
    <w:rsid w:val="00A91961"/>
    <w:rsid w:val="00A919ED"/>
    <w:rsid w:val="00A92D93"/>
    <w:rsid w:val="00A92FBC"/>
    <w:rsid w:val="00A931B0"/>
    <w:rsid w:val="00A93E48"/>
    <w:rsid w:val="00A93F74"/>
    <w:rsid w:val="00A94381"/>
    <w:rsid w:val="00A9537C"/>
    <w:rsid w:val="00A953B4"/>
    <w:rsid w:val="00A95C51"/>
    <w:rsid w:val="00AA14F3"/>
    <w:rsid w:val="00AA1853"/>
    <w:rsid w:val="00AA18B1"/>
    <w:rsid w:val="00AA28C7"/>
    <w:rsid w:val="00AA2BCD"/>
    <w:rsid w:val="00AA3741"/>
    <w:rsid w:val="00AA391F"/>
    <w:rsid w:val="00AA4E84"/>
    <w:rsid w:val="00AB0911"/>
    <w:rsid w:val="00AB0C99"/>
    <w:rsid w:val="00AB1D9A"/>
    <w:rsid w:val="00AB29FC"/>
    <w:rsid w:val="00AB52CF"/>
    <w:rsid w:val="00AB5DB5"/>
    <w:rsid w:val="00AB63DB"/>
    <w:rsid w:val="00AB6C65"/>
    <w:rsid w:val="00AB7FE1"/>
    <w:rsid w:val="00AC1FB7"/>
    <w:rsid w:val="00AC2A9B"/>
    <w:rsid w:val="00AC365B"/>
    <w:rsid w:val="00AC48A1"/>
    <w:rsid w:val="00AC50E1"/>
    <w:rsid w:val="00AC5C9E"/>
    <w:rsid w:val="00AC650A"/>
    <w:rsid w:val="00AC6BA6"/>
    <w:rsid w:val="00AC6EA0"/>
    <w:rsid w:val="00AC75BC"/>
    <w:rsid w:val="00AD003F"/>
    <w:rsid w:val="00AD00B0"/>
    <w:rsid w:val="00AD27BA"/>
    <w:rsid w:val="00AD3648"/>
    <w:rsid w:val="00AD37A7"/>
    <w:rsid w:val="00AD3F45"/>
    <w:rsid w:val="00AD4535"/>
    <w:rsid w:val="00AD5350"/>
    <w:rsid w:val="00AD5968"/>
    <w:rsid w:val="00AD6701"/>
    <w:rsid w:val="00AD6F8F"/>
    <w:rsid w:val="00AD78CE"/>
    <w:rsid w:val="00AE009A"/>
    <w:rsid w:val="00AE00C2"/>
    <w:rsid w:val="00AE1326"/>
    <w:rsid w:val="00AE13F4"/>
    <w:rsid w:val="00AE1507"/>
    <w:rsid w:val="00AE1889"/>
    <w:rsid w:val="00AE214C"/>
    <w:rsid w:val="00AE3A1C"/>
    <w:rsid w:val="00AE4B92"/>
    <w:rsid w:val="00AE51DA"/>
    <w:rsid w:val="00AE57FC"/>
    <w:rsid w:val="00AE73AD"/>
    <w:rsid w:val="00AE7FC6"/>
    <w:rsid w:val="00AF13EE"/>
    <w:rsid w:val="00AF1714"/>
    <w:rsid w:val="00AF1BFC"/>
    <w:rsid w:val="00AF20EE"/>
    <w:rsid w:val="00AF23BB"/>
    <w:rsid w:val="00AF3CD2"/>
    <w:rsid w:val="00AF3DD2"/>
    <w:rsid w:val="00AF4444"/>
    <w:rsid w:val="00AF7948"/>
    <w:rsid w:val="00AF7AF1"/>
    <w:rsid w:val="00B030F0"/>
    <w:rsid w:val="00B03EEE"/>
    <w:rsid w:val="00B06C27"/>
    <w:rsid w:val="00B11218"/>
    <w:rsid w:val="00B116CF"/>
    <w:rsid w:val="00B123D8"/>
    <w:rsid w:val="00B12604"/>
    <w:rsid w:val="00B1264B"/>
    <w:rsid w:val="00B13660"/>
    <w:rsid w:val="00B139A9"/>
    <w:rsid w:val="00B15E94"/>
    <w:rsid w:val="00B1725B"/>
    <w:rsid w:val="00B17623"/>
    <w:rsid w:val="00B17896"/>
    <w:rsid w:val="00B17F37"/>
    <w:rsid w:val="00B20004"/>
    <w:rsid w:val="00B20ABE"/>
    <w:rsid w:val="00B23DBB"/>
    <w:rsid w:val="00B256B0"/>
    <w:rsid w:val="00B272A1"/>
    <w:rsid w:val="00B2762A"/>
    <w:rsid w:val="00B301BF"/>
    <w:rsid w:val="00B32C6C"/>
    <w:rsid w:val="00B332D1"/>
    <w:rsid w:val="00B3554C"/>
    <w:rsid w:val="00B3663B"/>
    <w:rsid w:val="00B40050"/>
    <w:rsid w:val="00B4010D"/>
    <w:rsid w:val="00B4211A"/>
    <w:rsid w:val="00B4216F"/>
    <w:rsid w:val="00B42507"/>
    <w:rsid w:val="00B44F97"/>
    <w:rsid w:val="00B46941"/>
    <w:rsid w:val="00B4726E"/>
    <w:rsid w:val="00B47517"/>
    <w:rsid w:val="00B501FB"/>
    <w:rsid w:val="00B50282"/>
    <w:rsid w:val="00B50DFA"/>
    <w:rsid w:val="00B51248"/>
    <w:rsid w:val="00B51BCD"/>
    <w:rsid w:val="00B51F16"/>
    <w:rsid w:val="00B53ECF"/>
    <w:rsid w:val="00B549F3"/>
    <w:rsid w:val="00B54F9B"/>
    <w:rsid w:val="00B57D61"/>
    <w:rsid w:val="00B602F7"/>
    <w:rsid w:val="00B606F6"/>
    <w:rsid w:val="00B608BD"/>
    <w:rsid w:val="00B60C85"/>
    <w:rsid w:val="00B619F1"/>
    <w:rsid w:val="00B624D1"/>
    <w:rsid w:val="00B62E35"/>
    <w:rsid w:val="00B64F7F"/>
    <w:rsid w:val="00B6543A"/>
    <w:rsid w:val="00B65B29"/>
    <w:rsid w:val="00B664A8"/>
    <w:rsid w:val="00B671C2"/>
    <w:rsid w:val="00B702C7"/>
    <w:rsid w:val="00B711D2"/>
    <w:rsid w:val="00B71291"/>
    <w:rsid w:val="00B71E61"/>
    <w:rsid w:val="00B7321A"/>
    <w:rsid w:val="00B73BD9"/>
    <w:rsid w:val="00B73CB7"/>
    <w:rsid w:val="00B741F8"/>
    <w:rsid w:val="00B75914"/>
    <w:rsid w:val="00B7710E"/>
    <w:rsid w:val="00B80532"/>
    <w:rsid w:val="00B8268E"/>
    <w:rsid w:val="00B83F25"/>
    <w:rsid w:val="00B840E2"/>
    <w:rsid w:val="00B846FC"/>
    <w:rsid w:val="00B848F8"/>
    <w:rsid w:val="00B857D0"/>
    <w:rsid w:val="00B867A1"/>
    <w:rsid w:val="00B86E04"/>
    <w:rsid w:val="00B874D2"/>
    <w:rsid w:val="00B87A3F"/>
    <w:rsid w:val="00B87AA8"/>
    <w:rsid w:val="00B87F8A"/>
    <w:rsid w:val="00B922B9"/>
    <w:rsid w:val="00B93D12"/>
    <w:rsid w:val="00B95090"/>
    <w:rsid w:val="00B95846"/>
    <w:rsid w:val="00B9663A"/>
    <w:rsid w:val="00B9688D"/>
    <w:rsid w:val="00B96C74"/>
    <w:rsid w:val="00B97524"/>
    <w:rsid w:val="00B976A9"/>
    <w:rsid w:val="00B97ACF"/>
    <w:rsid w:val="00BA02CF"/>
    <w:rsid w:val="00BA0420"/>
    <w:rsid w:val="00BA1001"/>
    <w:rsid w:val="00BA1E83"/>
    <w:rsid w:val="00BA373E"/>
    <w:rsid w:val="00BA382A"/>
    <w:rsid w:val="00BA7513"/>
    <w:rsid w:val="00BA7D40"/>
    <w:rsid w:val="00BB17E0"/>
    <w:rsid w:val="00BB3142"/>
    <w:rsid w:val="00BB3D60"/>
    <w:rsid w:val="00BB3F74"/>
    <w:rsid w:val="00BB4535"/>
    <w:rsid w:val="00BB4D23"/>
    <w:rsid w:val="00BB4DEC"/>
    <w:rsid w:val="00BB50E1"/>
    <w:rsid w:val="00BB5B52"/>
    <w:rsid w:val="00BB5DE4"/>
    <w:rsid w:val="00BB65AF"/>
    <w:rsid w:val="00BB6FEA"/>
    <w:rsid w:val="00BB7430"/>
    <w:rsid w:val="00BB779D"/>
    <w:rsid w:val="00BC0495"/>
    <w:rsid w:val="00BC1665"/>
    <w:rsid w:val="00BC3874"/>
    <w:rsid w:val="00BC509E"/>
    <w:rsid w:val="00BC50A5"/>
    <w:rsid w:val="00BC5118"/>
    <w:rsid w:val="00BC56FA"/>
    <w:rsid w:val="00BC650E"/>
    <w:rsid w:val="00BC680E"/>
    <w:rsid w:val="00BC6C93"/>
    <w:rsid w:val="00BC7CA8"/>
    <w:rsid w:val="00BC7ECF"/>
    <w:rsid w:val="00BD06FD"/>
    <w:rsid w:val="00BD3028"/>
    <w:rsid w:val="00BD3F41"/>
    <w:rsid w:val="00BD4DA7"/>
    <w:rsid w:val="00BD4F37"/>
    <w:rsid w:val="00BD6415"/>
    <w:rsid w:val="00BD7C5C"/>
    <w:rsid w:val="00BD7E96"/>
    <w:rsid w:val="00BE0B37"/>
    <w:rsid w:val="00BE0F5B"/>
    <w:rsid w:val="00BE2619"/>
    <w:rsid w:val="00BE2BF5"/>
    <w:rsid w:val="00BE53D9"/>
    <w:rsid w:val="00BE7BB6"/>
    <w:rsid w:val="00BF03EE"/>
    <w:rsid w:val="00BF0787"/>
    <w:rsid w:val="00BF0ADE"/>
    <w:rsid w:val="00BF1274"/>
    <w:rsid w:val="00BF3A33"/>
    <w:rsid w:val="00BF4EC5"/>
    <w:rsid w:val="00BF5415"/>
    <w:rsid w:val="00BF56BB"/>
    <w:rsid w:val="00BF588A"/>
    <w:rsid w:val="00BF5C34"/>
    <w:rsid w:val="00BF7D93"/>
    <w:rsid w:val="00C00735"/>
    <w:rsid w:val="00C00E14"/>
    <w:rsid w:val="00C01475"/>
    <w:rsid w:val="00C015B9"/>
    <w:rsid w:val="00C015FC"/>
    <w:rsid w:val="00C02523"/>
    <w:rsid w:val="00C02ACF"/>
    <w:rsid w:val="00C03F13"/>
    <w:rsid w:val="00C04313"/>
    <w:rsid w:val="00C058E0"/>
    <w:rsid w:val="00C05FE8"/>
    <w:rsid w:val="00C061FD"/>
    <w:rsid w:val="00C07088"/>
    <w:rsid w:val="00C12CFA"/>
    <w:rsid w:val="00C13C9C"/>
    <w:rsid w:val="00C14CA1"/>
    <w:rsid w:val="00C1691B"/>
    <w:rsid w:val="00C17B6F"/>
    <w:rsid w:val="00C21176"/>
    <w:rsid w:val="00C2299B"/>
    <w:rsid w:val="00C22A9A"/>
    <w:rsid w:val="00C2580D"/>
    <w:rsid w:val="00C25B60"/>
    <w:rsid w:val="00C270B0"/>
    <w:rsid w:val="00C27501"/>
    <w:rsid w:val="00C3126D"/>
    <w:rsid w:val="00C31530"/>
    <w:rsid w:val="00C315AB"/>
    <w:rsid w:val="00C326C7"/>
    <w:rsid w:val="00C32D02"/>
    <w:rsid w:val="00C33174"/>
    <w:rsid w:val="00C3391C"/>
    <w:rsid w:val="00C34342"/>
    <w:rsid w:val="00C35289"/>
    <w:rsid w:val="00C35B6E"/>
    <w:rsid w:val="00C35E18"/>
    <w:rsid w:val="00C35F8F"/>
    <w:rsid w:val="00C36969"/>
    <w:rsid w:val="00C4096A"/>
    <w:rsid w:val="00C4228F"/>
    <w:rsid w:val="00C4451F"/>
    <w:rsid w:val="00C45918"/>
    <w:rsid w:val="00C465B4"/>
    <w:rsid w:val="00C47F53"/>
    <w:rsid w:val="00C50297"/>
    <w:rsid w:val="00C50577"/>
    <w:rsid w:val="00C50679"/>
    <w:rsid w:val="00C50AFB"/>
    <w:rsid w:val="00C527D2"/>
    <w:rsid w:val="00C52DB4"/>
    <w:rsid w:val="00C52EF4"/>
    <w:rsid w:val="00C5356B"/>
    <w:rsid w:val="00C53D70"/>
    <w:rsid w:val="00C5443B"/>
    <w:rsid w:val="00C54617"/>
    <w:rsid w:val="00C54693"/>
    <w:rsid w:val="00C54CDF"/>
    <w:rsid w:val="00C56BD9"/>
    <w:rsid w:val="00C576E6"/>
    <w:rsid w:val="00C57BBA"/>
    <w:rsid w:val="00C602B8"/>
    <w:rsid w:val="00C6084B"/>
    <w:rsid w:val="00C61352"/>
    <w:rsid w:val="00C61FAA"/>
    <w:rsid w:val="00C62C05"/>
    <w:rsid w:val="00C63655"/>
    <w:rsid w:val="00C64B5C"/>
    <w:rsid w:val="00C64CA3"/>
    <w:rsid w:val="00C6630C"/>
    <w:rsid w:val="00C66B4B"/>
    <w:rsid w:val="00C66C25"/>
    <w:rsid w:val="00C66D10"/>
    <w:rsid w:val="00C66DAD"/>
    <w:rsid w:val="00C67431"/>
    <w:rsid w:val="00C710C3"/>
    <w:rsid w:val="00C71218"/>
    <w:rsid w:val="00C71E0A"/>
    <w:rsid w:val="00C72016"/>
    <w:rsid w:val="00C720E8"/>
    <w:rsid w:val="00C740F7"/>
    <w:rsid w:val="00C74AF6"/>
    <w:rsid w:val="00C7582C"/>
    <w:rsid w:val="00C75E89"/>
    <w:rsid w:val="00C75EDE"/>
    <w:rsid w:val="00C77C08"/>
    <w:rsid w:val="00C80095"/>
    <w:rsid w:val="00C802AE"/>
    <w:rsid w:val="00C80542"/>
    <w:rsid w:val="00C808B9"/>
    <w:rsid w:val="00C80BED"/>
    <w:rsid w:val="00C8104E"/>
    <w:rsid w:val="00C81C06"/>
    <w:rsid w:val="00C826EA"/>
    <w:rsid w:val="00C842BE"/>
    <w:rsid w:val="00C85EF1"/>
    <w:rsid w:val="00C900DF"/>
    <w:rsid w:val="00C90378"/>
    <w:rsid w:val="00C909A0"/>
    <w:rsid w:val="00C92051"/>
    <w:rsid w:val="00C92EF1"/>
    <w:rsid w:val="00C9396F"/>
    <w:rsid w:val="00C94A8D"/>
    <w:rsid w:val="00C94F09"/>
    <w:rsid w:val="00C9544E"/>
    <w:rsid w:val="00C9546C"/>
    <w:rsid w:val="00CA083D"/>
    <w:rsid w:val="00CA28A1"/>
    <w:rsid w:val="00CA3019"/>
    <w:rsid w:val="00CA6475"/>
    <w:rsid w:val="00CA764C"/>
    <w:rsid w:val="00CA7805"/>
    <w:rsid w:val="00CB09D8"/>
    <w:rsid w:val="00CB1157"/>
    <w:rsid w:val="00CB16EF"/>
    <w:rsid w:val="00CB2112"/>
    <w:rsid w:val="00CB21FE"/>
    <w:rsid w:val="00CB3203"/>
    <w:rsid w:val="00CB37DE"/>
    <w:rsid w:val="00CB4B87"/>
    <w:rsid w:val="00CB4F95"/>
    <w:rsid w:val="00CB609A"/>
    <w:rsid w:val="00CB66D0"/>
    <w:rsid w:val="00CB6DF8"/>
    <w:rsid w:val="00CB7603"/>
    <w:rsid w:val="00CC061A"/>
    <w:rsid w:val="00CC25B9"/>
    <w:rsid w:val="00CC2F5E"/>
    <w:rsid w:val="00CC2F88"/>
    <w:rsid w:val="00CC35FE"/>
    <w:rsid w:val="00CC3BDB"/>
    <w:rsid w:val="00CC6762"/>
    <w:rsid w:val="00CC7383"/>
    <w:rsid w:val="00CD0AAE"/>
    <w:rsid w:val="00CD0B78"/>
    <w:rsid w:val="00CD0D20"/>
    <w:rsid w:val="00CD18B9"/>
    <w:rsid w:val="00CD19FF"/>
    <w:rsid w:val="00CD1EF4"/>
    <w:rsid w:val="00CD286C"/>
    <w:rsid w:val="00CD2ADF"/>
    <w:rsid w:val="00CD2FFC"/>
    <w:rsid w:val="00CD38E1"/>
    <w:rsid w:val="00CD3B19"/>
    <w:rsid w:val="00CD4A4E"/>
    <w:rsid w:val="00CD4AFD"/>
    <w:rsid w:val="00CD4CC9"/>
    <w:rsid w:val="00CD7184"/>
    <w:rsid w:val="00CD7428"/>
    <w:rsid w:val="00CD7FFA"/>
    <w:rsid w:val="00CE0BB8"/>
    <w:rsid w:val="00CE0F46"/>
    <w:rsid w:val="00CE3D72"/>
    <w:rsid w:val="00CE3EB3"/>
    <w:rsid w:val="00CE4355"/>
    <w:rsid w:val="00CE5868"/>
    <w:rsid w:val="00CE6FD8"/>
    <w:rsid w:val="00CE7D56"/>
    <w:rsid w:val="00CF000C"/>
    <w:rsid w:val="00CF098D"/>
    <w:rsid w:val="00CF0C96"/>
    <w:rsid w:val="00CF11F7"/>
    <w:rsid w:val="00CF19B0"/>
    <w:rsid w:val="00CF1CDD"/>
    <w:rsid w:val="00CF238F"/>
    <w:rsid w:val="00CF3522"/>
    <w:rsid w:val="00CF3531"/>
    <w:rsid w:val="00CF3CF3"/>
    <w:rsid w:val="00CF4BC0"/>
    <w:rsid w:val="00CF56D2"/>
    <w:rsid w:val="00CF637F"/>
    <w:rsid w:val="00CF7B4E"/>
    <w:rsid w:val="00D00775"/>
    <w:rsid w:val="00D0095A"/>
    <w:rsid w:val="00D027C6"/>
    <w:rsid w:val="00D030FD"/>
    <w:rsid w:val="00D056F7"/>
    <w:rsid w:val="00D06614"/>
    <w:rsid w:val="00D06619"/>
    <w:rsid w:val="00D076CB"/>
    <w:rsid w:val="00D10035"/>
    <w:rsid w:val="00D103D2"/>
    <w:rsid w:val="00D10434"/>
    <w:rsid w:val="00D10476"/>
    <w:rsid w:val="00D10B22"/>
    <w:rsid w:val="00D11956"/>
    <w:rsid w:val="00D11EE2"/>
    <w:rsid w:val="00D159FF"/>
    <w:rsid w:val="00D16199"/>
    <w:rsid w:val="00D16391"/>
    <w:rsid w:val="00D16D7B"/>
    <w:rsid w:val="00D174C7"/>
    <w:rsid w:val="00D178DC"/>
    <w:rsid w:val="00D20704"/>
    <w:rsid w:val="00D224EB"/>
    <w:rsid w:val="00D22C45"/>
    <w:rsid w:val="00D2318D"/>
    <w:rsid w:val="00D2423C"/>
    <w:rsid w:val="00D24385"/>
    <w:rsid w:val="00D25CBC"/>
    <w:rsid w:val="00D301E8"/>
    <w:rsid w:val="00D30A77"/>
    <w:rsid w:val="00D30CB5"/>
    <w:rsid w:val="00D30F07"/>
    <w:rsid w:val="00D333C9"/>
    <w:rsid w:val="00D348F4"/>
    <w:rsid w:val="00D34CF8"/>
    <w:rsid w:val="00D372B3"/>
    <w:rsid w:val="00D37C04"/>
    <w:rsid w:val="00D37C8E"/>
    <w:rsid w:val="00D37C92"/>
    <w:rsid w:val="00D41203"/>
    <w:rsid w:val="00D414CE"/>
    <w:rsid w:val="00D4197F"/>
    <w:rsid w:val="00D426B7"/>
    <w:rsid w:val="00D42D18"/>
    <w:rsid w:val="00D44737"/>
    <w:rsid w:val="00D449C4"/>
    <w:rsid w:val="00D461BF"/>
    <w:rsid w:val="00D4721E"/>
    <w:rsid w:val="00D47B6D"/>
    <w:rsid w:val="00D47D43"/>
    <w:rsid w:val="00D50860"/>
    <w:rsid w:val="00D509BB"/>
    <w:rsid w:val="00D51A31"/>
    <w:rsid w:val="00D51A5E"/>
    <w:rsid w:val="00D51CA5"/>
    <w:rsid w:val="00D5281E"/>
    <w:rsid w:val="00D52FB1"/>
    <w:rsid w:val="00D537A3"/>
    <w:rsid w:val="00D53A25"/>
    <w:rsid w:val="00D5415B"/>
    <w:rsid w:val="00D5539A"/>
    <w:rsid w:val="00D556E9"/>
    <w:rsid w:val="00D55BD4"/>
    <w:rsid w:val="00D55D43"/>
    <w:rsid w:val="00D55F7B"/>
    <w:rsid w:val="00D5601E"/>
    <w:rsid w:val="00D56609"/>
    <w:rsid w:val="00D579EF"/>
    <w:rsid w:val="00D57FEF"/>
    <w:rsid w:val="00D610B0"/>
    <w:rsid w:val="00D6160D"/>
    <w:rsid w:val="00D61D00"/>
    <w:rsid w:val="00D62180"/>
    <w:rsid w:val="00D62CE6"/>
    <w:rsid w:val="00D63A4F"/>
    <w:rsid w:val="00D63D1D"/>
    <w:rsid w:val="00D64444"/>
    <w:rsid w:val="00D65204"/>
    <w:rsid w:val="00D652C4"/>
    <w:rsid w:val="00D65F2F"/>
    <w:rsid w:val="00D66C98"/>
    <w:rsid w:val="00D67485"/>
    <w:rsid w:val="00D67DD3"/>
    <w:rsid w:val="00D70BF0"/>
    <w:rsid w:val="00D7287D"/>
    <w:rsid w:val="00D73C03"/>
    <w:rsid w:val="00D741C2"/>
    <w:rsid w:val="00D74961"/>
    <w:rsid w:val="00D75315"/>
    <w:rsid w:val="00D7564C"/>
    <w:rsid w:val="00D76AD8"/>
    <w:rsid w:val="00D773EA"/>
    <w:rsid w:val="00D82AD4"/>
    <w:rsid w:val="00D83B52"/>
    <w:rsid w:val="00D83C7D"/>
    <w:rsid w:val="00D83FCF"/>
    <w:rsid w:val="00D86AF9"/>
    <w:rsid w:val="00D9019F"/>
    <w:rsid w:val="00D9039F"/>
    <w:rsid w:val="00D9183C"/>
    <w:rsid w:val="00D91C39"/>
    <w:rsid w:val="00D931B8"/>
    <w:rsid w:val="00D9365C"/>
    <w:rsid w:val="00D93E32"/>
    <w:rsid w:val="00D94031"/>
    <w:rsid w:val="00D94658"/>
    <w:rsid w:val="00D948AE"/>
    <w:rsid w:val="00D95551"/>
    <w:rsid w:val="00D95C33"/>
    <w:rsid w:val="00D96326"/>
    <w:rsid w:val="00D96F34"/>
    <w:rsid w:val="00D97668"/>
    <w:rsid w:val="00DA0A80"/>
    <w:rsid w:val="00DA22A5"/>
    <w:rsid w:val="00DA2B5F"/>
    <w:rsid w:val="00DA35ED"/>
    <w:rsid w:val="00DA44EF"/>
    <w:rsid w:val="00DA4C5E"/>
    <w:rsid w:val="00DA52C8"/>
    <w:rsid w:val="00DA6045"/>
    <w:rsid w:val="00DA717B"/>
    <w:rsid w:val="00DA7952"/>
    <w:rsid w:val="00DB09A4"/>
    <w:rsid w:val="00DB0EA1"/>
    <w:rsid w:val="00DB1027"/>
    <w:rsid w:val="00DB2A56"/>
    <w:rsid w:val="00DB4CA4"/>
    <w:rsid w:val="00DB57AE"/>
    <w:rsid w:val="00DB57C4"/>
    <w:rsid w:val="00DB5EFE"/>
    <w:rsid w:val="00DB7FE5"/>
    <w:rsid w:val="00DC0DD6"/>
    <w:rsid w:val="00DC11BB"/>
    <w:rsid w:val="00DC2003"/>
    <w:rsid w:val="00DC3269"/>
    <w:rsid w:val="00DC4051"/>
    <w:rsid w:val="00DC40D0"/>
    <w:rsid w:val="00DC47A6"/>
    <w:rsid w:val="00DC51E6"/>
    <w:rsid w:val="00DC555C"/>
    <w:rsid w:val="00DC5732"/>
    <w:rsid w:val="00DC5B0A"/>
    <w:rsid w:val="00DC6667"/>
    <w:rsid w:val="00DC6B3D"/>
    <w:rsid w:val="00DC6DB3"/>
    <w:rsid w:val="00DC78A5"/>
    <w:rsid w:val="00DC7FA6"/>
    <w:rsid w:val="00DD0266"/>
    <w:rsid w:val="00DD1E8B"/>
    <w:rsid w:val="00DD4421"/>
    <w:rsid w:val="00DD5354"/>
    <w:rsid w:val="00DD5A52"/>
    <w:rsid w:val="00DD5CC3"/>
    <w:rsid w:val="00DD7F6C"/>
    <w:rsid w:val="00DE0375"/>
    <w:rsid w:val="00DE05D3"/>
    <w:rsid w:val="00DE0817"/>
    <w:rsid w:val="00DE1349"/>
    <w:rsid w:val="00DE1766"/>
    <w:rsid w:val="00DE238F"/>
    <w:rsid w:val="00DE408E"/>
    <w:rsid w:val="00DE4A01"/>
    <w:rsid w:val="00DE50D7"/>
    <w:rsid w:val="00DE659E"/>
    <w:rsid w:val="00DE6BDD"/>
    <w:rsid w:val="00DF0D5D"/>
    <w:rsid w:val="00DF10F3"/>
    <w:rsid w:val="00DF1165"/>
    <w:rsid w:val="00DF1553"/>
    <w:rsid w:val="00DF28D6"/>
    <w:rsid w:val="00DF3249"/>
    <w:rsid w:val="00DF48BE"/>
    <w:rsid w:val="00DF495D"/>
    <w:rsid w:val="00DF4F11"/>
    <w:rsid w:val="00DF5E36"/>
    <w:rsid w:val="00DF6825"/>
    <w:rsid w:val="00DF6861"/>
    <w:rsid w:val="00DF6BD3"/>
    <w:rsid w:val="00DF6D65"/>
    <w:rsid w:val="00DF7086"/>
    <w:rsid w:val="00DF7B82"/>
    <w:rsid w:val="00E005DA"/>
    <w:rsid w:val="00E009C9"/>
    <w:rsid w:val="00E00BE0"/>
    <w:rsid w:val="00E03848"/>
    <w:rsid w:val="00E049E9"/>
    <w:rsid w:val="00E0520F"/>
    <w:rsid w:val="00E05292"/>
    <w:rsid w:val="00E06D34"/>
    <w:rsid w:val="00E07144"/>
    <w:rsid w:val="00E075A1"/>
    <w:rsid w:val="00E1027A"/>
    <w:rsid w:val="00E1039F"/>
    <w:rsid w:val="00E10B1D"/>
    <w:rsid w:val="00E11309"/>
    <w:rsid w:val="00E11BD1"/>
    <w:rsid w:val="00E11C9F"/>
    <w:rsid w:val="00E11CF1"/>
    <w:rsid w:val="00E11EF9"/>
    <w:rsid w:val="00E124CA"/>
    <w:rsid w:val="00E127DF"/>
    <w:rsid w:val="00E12C3A"/>
    <w:rsid w:val="00E12E30"/>
    <w:rsid w:val="00E137D2"/>
    <w:rsid w:val="00E139E0"/>
    <w:rsid w:val="00E14653"/>
    <w:rsid w:val="00E14F2C"/>
    <w:rsid w:val="00E1673D"/>
    <w:rsid w:val="00E16DEE"/>
    <w:rsid w:val="00E22113"/>
    <w:rsid w:val="00E22EC2"/>
    <w:rsid w:val="00E2365D"/>
    <w:rsid w:val="00E243E6"/>
    <w:rsid w:val="00E24917"/>
    <w:rsid w:val="00E25027"/>
    <w:rsid w:val="00E2539E"/>
    <w:rsid w:val="00E27C2D"/>
    <w:rsid w:val="00E30B10"/>
    <w:rsid w:val="00E3106B"/>
    <w:rsid w:val="00E31FC2"/>
    <w:rsid w:val="00E31FE8"/>
    <w:rsid w:val="00E330C1"/>
    <w:rsid w:val="00E336CB"/>
    <w:rsid w:val="00E33B1B"/>
    <w:rsid w:val="00E358D0"/>
    <w:rsid w:val="00E372DA"/>
    <w:rsid w:val="00E37A41"/>
    <w:rsid w:val="00E37DF1"/>
    <w:rsid w:val="00E37ED9"/>
    <w:rsid w:val="00E37F50"/>
    <w:rsid w:val="00E40C3B"/>
    <w:rsid w:val="00E41F65"/>
    <w:rsid w:val="00E42614"/>
    <w:rsid w:val="00E433D4"/>
    <w:rsid w:val="00E43E1E"/>
    <w:rsid w:val="00E443D3"/>
    <w:rsid w:val="00E444FE"/>
    <w:rsid w:val="00E44900"/>
    <w:rsid w:val="00E44F80"/>
    <w:rsid w:val="00E4520D"/>
    <w:rsid w:val="00E452D7"/>
    <w:rsid w:val="00E456C0"/>
    <w:rsid w:val="00E5062A"/>
    <w:rsid w:val="00E5089F"/>
    <w:rsid w:val="00E51711"/>
    <w:rsid w:val="00E5178E"/>
    <w:rsid w:val="00E51992"/>
    <w:rsid w:val="00E52915"/>
    <w:rsid w:val="00E54DB5"/>
    <w:rsid w:val="00E55F95"/>
    <w:rsid w:val="00E56CE5"/>
    <w:rsid w:val="00E56F79"/>
    <w:rsid w:val="00E57E68"/>
    <w:rsid w:val="00E60439"/>
    <w:rsid w:val="00E60904"/>
    <w:rsid w:val="00E618C3"/>
    <w:rsid w:val="00E63AF4"/>
    <w:rsid w:val="00E645EE"/>
    <w:rsid w:val="00E659A0"/>
    <w:rsid w:val="00E6680A"/>
    <w:rsid w:val="00E66D29"/>
    <w:rsid w:val="00E66F12"/>
    <w:rsid w:val="00E67108"/>
    <w:rsid w:val="00E672FA"/>
    <w:rsid w:val="00E70F5A"/>
    <w:rsid w:val="00E71AB7"/>
    <w:rsid w:val="00E71B01"/>
    <w:rsid w:val="00E7349F"/>
    <w:rsid w:val="00E735E9"/>
    <w:rsid w:val="00E742A2"/>
    <w:rsid w:val="00E75143"/>
    <w:rsid w:val="00E76497"/>
    <w:rsid w:val="00E7796E"/>
    <w:rsid w:val="00E77AD5"/>
    <w:rsid w:val="00E77D7D"/>
    <w:rsid w:val="00E8056A"/>
    <w:rsid w:val="00E8077C"/>
    <w:rsid w:val="00E8090F"/>
    <w:rsid w:val="00E810A5"/>
    <w:rsid w:val="00E81F5E"/>
    <w:rsid w:val="00E82D9A"/>
    <w:rsid w:val="00E83512"/>
    <w:rsid w:val="00E8530C"/>
    <w:rsid w:val="00E85D87"/>
    <w:rsid w:val="00E90BD5"/>
    <w:rsid w:val="00E914AA"/>
    <w:rsid w:val="00E91919"/>
    <w:rsid w:val="00E927B2"/>
    <w:rsid w:val="00E92F13"/>
    <w:rsid w:val="00E93990"/>
    <w:rsid w:val="00E95C2A"/>
    <w:rsid w:val="00E96089"/>
    <w:rsid w:val="00E96518"/>
    <w:rsid w:val="00EA0471"/>
    <w:rsid w:val="00EA068D"/>
    <w:rsid w:val="00EA0DAD"/>
    <w:rsid w:val="00EA1938"/>
    <w:rsid w:val="00EA3EDB"/>
    <w:rsid w:val="00EA4150"/>
    <w:rsid w:val="00EA4968"/>
    <w:rsid w:val="00EA56EA"/>
    <w:rsid w:val="00EA5D8F"/>
    <w:rsid w:val="00EA705A"/>
    <w:rsid w:val="00EA71D3"/>
    <w:rsid w:val="00EB00B5"/>
    <w:rsid w:val="00EB053E"/>
    <w:rsid w:val="00EB06B5"/>
    <w:rsid w:val="00EB1D0B"/>
    <w:rsid w:val="00EB1F0E"/>
    <w:rsid w:val="00EB2AB1"/>
    <w:rsid w:val="00EB2B46"/>
    <w:rsid w:val="00EB5050"/>
    <w:rsid w:val="00EB62D6"/>
    <w:rsid w:val="00EB6475"/>
    <w:rsid w:val="00EB6E4F"/>
    <w:rsid w:val="00EC0570"/>
    <w:rsid w:val="00EC1BA6"/>
    <w:rsid w:val="00EC1E3C"/>
    <w:rsid w:val="00EC25AE"/>
    <w:rsid w:val="00EC59FC"/>
    <w:rsid w:val="00EC5EBB"/>
    <w:rsid w:val="00EC686C"/>
    <w:rsid w:val="00EC6E78"/>
    <w:rsid w:val="00ED001A"/>
    <w:rsid w:val="00ED0D2E"/>
    <w:rsid w:val="00ED1E97"/>
    <w:rsid w:val="00ED2BE4"/>
    <w:rsid w:val="00ED438B"/>
    <w:rsid w:val="00ED4B49"/>
    <w:rsid w:val="00ED4F43"/>
    <w:rsid w:val="00ED545A"/>
    <w:rsid w:val="00ED5CF3"/>
    <w:rsid w:val="00ED618B"/>
    <w:rsid w:val="00EE0755"/>
    <w:rsid w:val="00EE33E9"/>
    <w:rsid w:val="00EE390C"/>
    <w:rsid w:val="00EE3CE9"/>
    <w:rsid w:val="00EE4B06"/>
    <w:rsid w:val="00EE4CE5"/>
    <w:rsid w:val="00EE5D3B"/>
    <w:rsid w:val="00EE7498"/>
    <w:rsid w:val="00EF031C"/>
    <w:rsid w:val="00EF35ED"/>
    <w:rsid w:val="00EF46B6"/>
    <w:rsid w:val="00EF5446"/>
    <w:rsid w:val="00EF7CEC"/>
    <w:rsid w:val="00F007A0"/>
    <w:rsid w:val="00F00FC4"/>
    <w:rsid w:val="00F0117A"/>
    <w:rsid w:val="00F01FC4"/>
    <w:rsid w:val="00F027ED"/>
    <w:rsid w:val="00F03FC4"/>
    <w:rsid w:val="00F04029"/>
    <w:rsid w:val="00F04144"/>
    <w:rsid w:val="00F04392"/>
    <w:rsid w:val="00F046A9"/>
    <w:rsid w:val="00F05428"/>
    <w:rsid w:val="00F071D3"/>
    <w:rsid w:val="00F07753"/>
    <w:rsid w:val="00F1032F"/>
    <w:rsid w:val="00F10834"/>
    <w:rsid w:val="00F12F66"/>
    <w:rsid w:val="00F14631"/>
    <w:rsid w:val="00F14AD4"/>
    <w:rsid w:val="00F152DB"/>
    <w:rsid w:val="00F15A26"/>
    <w:rsid w:val="00F166C6"/>
    <w:rsid w:val="00F16C26"/>
    <w:rsid w:val="00F177D6"/>
    <w:rsid w:val="00F20475"/>
    <w:rsid w:val="00F2145F"/>
    <w:rsid w:val="00F214E6"/>
    <w:rsid w:val="00F23292"/>
    <w:rsid w:val="00F2462A"/>
    <w:rsid w:val="00F25DDA"/>
    <w:rsid w:val="00F26E22"/>
    <w:rsid w:val="00F2779B"/>
    <w:rsid w:val="00F27CFC"/>
    <w:rsid w:val="00F27DD0"/>
    <w:rsid w:val="00F308F7"/>
    <w:rsid w:val="00F31773"/>
    <w:rsid w:val="00F3403F"/>
    <w:rsid w:val="00F348A6"/>
    <w:rsid w:val="00F368B8"/>
    <w:rsid w:val="00F368C9"/>
    <w:rsid w:val="00F372B7"/>
    <w:rsid w:val="00F4090E"/>
    <w:rsid w:val="00F416CF"/>
    <w:rsid w:val="00F4218E"/>
    <w:rsid w:val="00F4388B"/>
    <w:rsid w:val="00F44AB4"/>
    <w:rsid w:val="00F45F41"/>
    <w:rsid w:val="00F46273"/>
    <w:rsid w:val="00F46E6B"/>
    <w:rsid w:val="00F46F2B"/>
    <w:rsid w:val="00F46F9B"/>
    <w:rsid w:val="00F47950"/>
    <w:rsid w:val="00F47DC4"/>
    <w:rsid w:val="00F47FE0"/>
    <w:rsid w:val="00F51975"/>
    <w:rsid w:val="00F56E2E"/>
    <w:rsid w:val="00F607FF"/>
    <w:rsid w:val="00F61248"/>
    <w:rsid w:val="00F61B4B"/>
    <w:rsid w:val="00F61D15"/>
    <w:rsid w:val="00F620EB"/>
    <w:rsid w:val="00F62BAD"/>
    <w:rsid w:val="00F6348F"/>
    <w:rsid w:val="00F63EC9"/>
    <w:rsid w:val="00F6467C"/>
    <w:rsid w:val="00F64FE6"/>
    <w:rsid w:val="00F650EF"/>
    <w:rsid w:val="00F66D90"/>
    <w:rsid w:val="00F66EA1"/>
    <w:rsid w:val="00F6749C"/>
    <w:rsid w:val="00F679C4"/>
    <w:rsid w:val="00F70C5D"/>
    <w:rsid w:val="00F70C71"/>
    <w:rsid w:val="00F71144"/>
    <w:rsid w:val="00F71A46"/>
    <w:rsid w:val="00F72732"/>
    <w:rsid w:val="00F72C6F"/>
    <w:rsid w:val="00F73D16"/>
    <w:rsid w:val="00F74D08"/>
    <w:rsid w:val="00F74DF6"/>
    <w:rsid w:val="00F7547D"/>
    <w:rsid w:val="00F75BF4"/>
    <w:rsid w:val="00F7730D"/>
    <w:rsid w:val="00F805B7"/>
    <w:rsid w:val="00F806C8"/>
    <w:rsid w:val="00F83E32"/>
    <w:rsid w:val="00F84879"/>
    <w:rsid w:val="00F86622"/>
    <w:rsid w:val="00F87699"/>
    <w:rsid w:val="00F87B08"/>
    <w:rsid w:val="00F90866"/>
    <w:rsid w:val="00F90C74"/>
    <w:rsid w:val="00F91C7F"/>
    <w:rsid w:val="00F9215A"/>
    <w:rsid w:val="00F92ACF"/>
    <w:rsid w:val="00F92F15"/>
    <w:rsid w:val="00F936A6"/>
    <w:rsid w:val="00F945C9"/>
    <w:rsid w:val="00F94772"/>
    <w:rsid w:val="00F94933"/>
    <w:rsid w:val="00F94C12"/>
    <w:rsid w:val="00F95B16"/>
    <w:rsid w:val="00F96AA4"/>
    <w:rsid w:val="00F97070"/>
    <w:rsid w:val="00FA0A10"/>
    <w:rsid w:val="00FA4DA6"/>
    <w:rsid w:val="00FA66D5"/>
    <w:rsid w:val="00FB02BC"/>
    <w:rsid w:val="00FB03BA"/>
    <w:rsid w:val="00FB14F7"/>
    <w:rsid w:val="00FB3AF4"/>
    <w:rsid w:val="00FB5D32"/>
    <w:rsid w:val="00FB62F4"/>
    <w:rsid w:val="00FB7108"/>
    <w:rsid w:val="00FB7F51"/>
    <w:rsid w:val="00FC065B"/>
    <w:rsid w:val="00FC1278"/>
    <w:rsid w:val="00FC18CC"/>
    <w:rsid w:val="00FC19BA"/>
    <w:rsid w:val="00FC5334"/>
    <w:rsid w:val="00FC6397"/>
    <w:rsid w:val="00FC63C0"/>
    <w:rsid w:val="00FC6DF5"/>
    <w:rsid w:val="00FC71D4"/>
    <w:rsid w:val="00FD0257"/>
    <w:rsid w:val="00FD1E6D"/>
    <w:rsid w:val="00FD23BB"/>
    <w:rsid w:val="00FD2B99"/>
    <w:rsid w:val="00FD4F48"/>
    <w:rsid w:val="00FD5F29"/>
    <w:rsid w:val="00FD66B3"/>
    <w:rsid w:val="00FE2F6F"/>
    <w:rsid w:val="00FE3100"/>
    <w:rsid w:val="00FE37F9"/>
    <w:rsid w:val="00FE3CB5"/>
    <w:rsid w:val="00FE510D"/>
    <w:rsid w:val="00FE5130"/>
    <w:rsid w:val="00FE568D"/>
    <w:rsid w:val="00FE5D9C"/>
    <w:rsid w:val="00FE6F73"/>
    <w:rsid w:val="00FE7E65"/>
    <w:rsid w:val="00FF19E9"/>
    <w:rsid w:val="00FF230F"/>
    <w:rsid w:val="00FF2B21"/>
    <w:rsid w:val="00FF3322"/>
    <w:rsid w:val="00FF33B1"/>
    <w:rsid w:val="00FF3B1E"/>
    <w:rsid w:val="00FF42C2"/>
    <w:rsid w:val="00FF51F2"/>
    <w:rsid w:val="00FF5C7A"/>
    <w:rsid w:val="00FF5F81"/>
    <w:rsid w:val="00FF6441"/>
    <w:rsid w:val="00FF7027"/>
    <w:rsid w:val="00FF7034"/>
    <w:rsid w:val="00FF74AA"/>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5"/>
    <o:shapelayout v:ext="edit">
      <o:idmap v:ext="edit" data="1"/>
    </o:shapelayout>
  </w:shapeDefaults>
  <w:decimalSymbol w:val="."/>
  <w:listSeparator w:val=","/>
  <w14:docId w14:val="6DE69EB1"/>
  <w15:docId w15:val="{31DEB11F-D527-48D7-891A-7DD11D295E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GB" w:eastAsia="en-GB"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semiHidden="1" w:unhideWhenUsed="1" w:qFormat="1"/>
    <w:lsdException w:name="heading 3" w:lock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locked="1" w:semiHidden="1" w:unhideWhenUsed="1"/>
    <w:lsdException w:name="footer"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lsdException w:name="List 2" w:semiHidden="1" w:unhideWhenUsed="1"/>
    <w:lsdException w:name="List 3" w:semiHidden="1" w:unhideWhenUsed="1"/>
    <w:lsdException w:name="List 4" w:locked="1"/>
    <w:lsdException w:name="List 5" w:lock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Salutation" w:locked="1"/>
    <w:lsdException w:name="Date" w:locked="1"/>
    <w:lsdException w:name="Body Text First Indent" w:lock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locked="1" w:semiHidden="1" w:uiPriority="99" w:unhideWhenUsed="1"/>
    <w:lsdException w:name="E-mail Signature" w:semiHidden="1" w:unhideWhenUsed="1"/>
    <w:lsdException w:name="HTML Top of Form" w:semiHidden="1" w:unhideWhenUsed="1"/>
    <w:lsdException w:name="HTML Bottom of Form" w:semiHidden="1" w:unhideWhenUsed="1"/>
    <w:lsdException w:name="Normal (Web)" w:locked="1" w:semiHidden="1" w:unhideWhenUsed="1"/>
    <w:lsdException w:name="HTML Acronym" w:semiHidden="1" w:unhideWhenUsed="1"/>
    <w:lsdException w:name="HTML Address" w:semiHidden="1" w:unhideWhenUsed="1"/>
    <w:lsdException w:name="HTML Cite" w:locked="1"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7405"/>
    <w:rPr>
      <w:sz w:val="24"/>
      <w:szCs w:val="24"/>
      <w:lang w:eastAsia="el-GR"/>
    </w:rPr>
  </w:style>
  <w:style w:type="paragraph" w:styleId="Heading1">
    <w:name w:val="heading 1"/>
    <w:basedOn w:val="Normal"/>
    <w:next w:val="Normal"/>
    <w:link w:val="Heading1Char"/>
    <w:qFormat/>
    <w:locked/>
    <w:rsid w:val="0001145A"/>
    <w:pPr>
      <w:keepNext/>
      <w:keepLines/>
      <w:spacing w:before="240"/>
      <w:outlineLvl w:val="0"/>
    </w:pPr>
    <w:rPr>
      <w:rFonts w:ascii="Cambria" w:hAnsi="Cambria"/>
      <w:color w:val="365F91"/>
      <w:sz w:val="32"/>
      <w:szCs w:val="32"/>
    </w:rPr>
  </w:style>
  <w:style w:type="paragraph" w:styleId="Heading2">
    <w:name w:val="heading 2"/>
    <w:basedOn w:val="Normal"/>
    <w:next w:val="Normal"/>
    <w:link w:val="Heading2Char"/>
    <w:semiHidden/>
    <w:unhideWhenUsed/>
    <w:qFormat/>
    <w:locked/>
    <w:rsid w:val="005E45D0"/>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qFormat/>
    <w:locked/>
    <w:rsid w:val="00752C50"/>
    <w:pPr>
      <w:keepNext/>
      <w:keepLines/>
      <w:spacing w:before="40"/>
      <w:outlineLvl w:val="2"/>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aliases w:val="Char,Schriftart: 9 pt,Schriftart: 10 pt,Schriftart: 8 pt,WB-Fußnotentext,fn,Footnotes,Footnote ak,FoodNote,ft,Footnote,Footnote Text Char1 Char Char,Footnote Text Char1 Char,Reference,Fußnote,f"/>
    <w:basedOn w:val="Normal"/>
    <w:link w:val="FootnoteTextChar"/>
    <w:semiHidden/>
    <w:rsid w:val="001143EA"/>
    <w:rPr>
      <w:sz w:val="20"/>
      <w:szCs w:val="20"/>
    </w:rPr>
  </w:style>
  <w:style w:type="character" w:styleId="FootnoteReference">
    <w:name w:val="footnote reference"/>
    <w:aliases w:val="Footnote symbol,Times 10 Point,Exposant 3 Point,Footnote reference number,Ref,de nota al pie,note TESI,SUPERS,EN Footnote text,EN Footnote Reference,Footnote Reference_LVL6,Footnote Reference_LVL61,Footnote number,f1"/>
    <w:basedOn w:val="DefaultParagraphFont"/>
    <w:semiHidden/>
    <w:rsid w:val="001143EA"/>
    <w:rPr>
      <w:vertAlign w:val="superscript"/>
    </w:rPr>
  </w:style>
  <w:style w:type="paragraph" w:styleId="Footer">
    <w:name w:val="footer"/>
    <w:basedOn w:val="Normal"/>
    <w:rsid w:val="00B57D61"/>
    <w:pPr>
      <w:tabs>
        <w:tab w:val="center" w:pos="4153"/>
        <w:tab w:val="right" w:pos="8306"/>
      </w:tabs>
    </w:pPr>
  </w:style>
  <w:style w:type="character" w:styleId="PageNumber">
    <w:name w:val="page number"/>
    <w:basedOn w:val="DefaultParagraphFont"/>
    <w:rsid w:val="00B57D61"/>
  </w:style>
  <w:style w:type="table" w:styleId="TableGrid">
    <w:name w:val="Table Grid"/>
    <w:basedOn w:val="TableNormal"/>
    <w:rsid w:val="006E45A1"/>
    <w:rPr>
      <w:lang w:val="el-GR"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
    <w:name w:val="Footnote Text Char"/>
    <w:aliases w:val="Char Char,Schriftart: 9 pt Char,Schriftart: 10 pt Char,Schriftart: 8 pt Char,WB-Fußnotentext Char,fn Char,Footnotes Char,Footnote ak Char,FoodNote Char,ft Char,Footnote Char,Footnote Text Char1 Char Char Char,Reference Char,f Char"/>
    <w:link w:val="FootnoteText"/>
    <w:semiHidden/>
    <w:locked/>
    <w:rsid w:val="00882FF0"/>
    <w:rPr>
      <w:lang w:val="en-GB" w:eastAsia="el-GR"/>
    </w:rPr>
  </w:style>
  <w:style w:type="character" w:customStyle="1" w:styleId="st">
    <w:name w:val="st"/>
    <w:rsid w:val="00882FF0"/>
  </w:style>
  <w:style w:type="character" w:customStyle="1" w:styleId="a">
    <w:name w:val="a"/>
    <w:rsid w:val="00882FF0"/>
  </w:style>
  <w:style w:type="character" w:styleId="HTMLCite">
    <w:name w:val="HTML Cite"/>
    <w:basedOn w:val="DefaultParagraphFont"/>
    <w:rsid w:val="00882FF0"/>
    <w:rPr>
      <w:i/>
    </w:rPr>
  </w:style>
  <w:style w:type="paragraph" w:customStyle="1" w:styleId="Default">
    <w:name w:val="Default"/>
    <w:rsid w:val="007760C6"/>
    <w:pPr>
      <w:autoSpaceDE w:val="0"/>
      <w:autoSpaceDN w:val="0"/>
      <w:adjustRightInd w:val="0"/>
    </w:pPr>
    <w:rPr>
      <w:rFonts w:ascii="Arial" w:hAnsi="Arial" w:cs="Arial"/>
      <w:color w:val="000000"/>
      <w:sz w:val="24"/>
      <w:szCs w:val="24"/>
      <w:lang w:val="it-IT" w:eastAsia="zh-CN"/>
    </w:rPr>
  </w:style>
  <w:style w:type="character" w:styleId="Hyperlink">
    <w:name w:val="Hyperlink"/>
    <w:basedOn w:val="DefaultParagraphFont"/>
    <w:rsid w:val="00411E43"/>
    <w:rPr>
      <w:color w:val="0000FF"/>
      <w:u w:val="single"/>
    </w:rPr>
  </w:style>
  <w:style w:type="character" w:customStyle="1" w:styleId="apple-converted-space">
    <w:name w:val="apple-converted-space"/>
    <w:rsid w:val="00411E43"/>
  </w:style>
  <w:style w:type="character" w:customStyle="1" w:styleId="current-selection">
    <w:name w:val="current-selection"/>
    <w:rsid w:val="000C7051"/>
  </w:style>
  <w:style w:type="character" w:customStyle="1" w:styleId="a0">
    <w:name w:val="_"/>
    <w:rsid w:val="000C7051"/>
  </w:style>
  <w:style w:type="character" w:customStyle="1" w:styleId="enhanced-reference">
    <w:name w:val="enhanced-reference"/>
    <w:rsid w:val="000C7051"/>
  </w:style>
  <w:style w:type="paragraph" w:styleId="BalloonText">
    <w:name w:val="Balloon Text"/>
    <w:basedOn w:val="Normal"/>
    <w:link w:val="BalloonTextChar"/>
    <w:rsid w:val="00E2365D"/>
    <w:rPr>
      <w:rFonts w:ascii="Tahoma" w:hAnsi="Tahoma"/>
      <w:sz w:val="16"/>
      <w:szCs w:val="20"/>
    </w:rPr>
  </w:style>
  <w:style w:type="character" w:customStyle="1" w:styleId="BalloonTextChar">
    <w:name w:val="Balloon Text Char"/>
    <w:link w:val="BalloonText"/>
    <w:locked/>
    <w:rsid w:val="00E2365D"/>
    <w:rPr>
      <w:rFonts w:ascii="Tahoma" w:hAnsi="Tahoma"/>
      <w:sz w:val="16"/>
      <w:lang w:val="en-GB" w:eastAsia="el-GR"/>
    </w:rPr>
  </w:style>
  <w:style w:type="character" w:customStyle="1" w:styleId="author">
    <w:name w:val="author"/>
    <w:rsid w:val="0057769E"/>
  </w:style>
  <w:style w:type="character" w:customStyle="1" w:styleId="pubyear">
    <w:name w:val="pubyear"/>
    <w:rsid w:val="0057769E"/>
  </w:style>
  <w:style w:type="character" w:customStyle="1" w:styleId="articletitle">
    <w:name w:val="articletitle"/>
    <w:rsid w:val="0057769E"/>
  </w:style>
  <w:style w:type="character" w:customStyle="1" w:styleId="journaltitle">
    <w:name w:val="journaltitle"/>
    <w:rsid w:val="0057769E"/>
  </w:style>
  <w:style w:type="character" w:customStyle="1" w:styleId="vol">
    <w:name w:val="vol"/>
    <w:rsid w:val="0057769E"/>
  </w:style>
  <w:style w:type="character" w:customStyle="1" w:styleId="pagefirst">
    <w:name w:val="pagefirst"/>
    <w:rsid w:val="0057769E"/>
  </w:style>
  <w:style w:type="character" w:customStyle="1" w:styleId="pagelast">
    <w:name w:val="pagelast"/>
    <w:rsid w:val="0057769E"/>
  </w:style>
  <w:style w:type="character" w:customStyle="1" w:styleId="slug-pages">
    <w:name w:val="slug-pages"/>
    <w:rsid w:val="00E1673D"/>
  </w:style>
  <w:style w:type="character" w:styleId="CommentReference">
    <w:name w:val="annotation reference"/>
    <w:basedOn w:val="DefaultParagraphFont"/>
    <w:uiPriority w:val="99"/>
    <w:rsid w:val="00BC650E"/>
    <w:rPr>
      <w:sz w:val="16"/>
    </w:rPr>
  </w:style>
  <w:style w:type="paragraph" w:styleId="CommentText">
    <w:name w:val="annotation text"/>
    <w:basedOn w:val="Normal"/>
    <w:link w:val="CommentTextChar"/>
    <w:uiPriority w:val="99"/>
    <w:rsid w:val="00BC650E"/>
    <w:rPr>
      <w:sz w:val="20"/>
      <w:szCs w:val="20"/>
      <w:lang w:val="el-GR"/>
    </w:rPr>
  </w:style>
  <w:style w:type="character" w:customStyle="1" w:styleId="CommentTextChar">
    <w:name w:val="Comment Text Char"/>
    <w:link w:val="CommentText"/>
    <w:uiPriority w:val="99"/>
    <w:locked/>
    <w:rsid w:val="00BC650E"/>
    <w:rPr>
      <w:lang w:eastAsia="el-GR"/>
    </w:rPr>
  </w:style>
  <w:style w:type="paragraph" w:styleId="CommentSubject">
    <w:name w:val="annotation subject"/>
    <w:basedOn w:val="CommentText"/>
    <w:next w:val="CommentText"/>
    <w:link w:val="CommentSubjectChar"/>
    <w:rsid w:val="00BC650E"/>
    <w:rPr>
      <w:b/>
    </w:rPr>
  </w:style>
  <w:style w:type="character" w:customStyle="1" w:styleId="CommentSubjectChar">
    <w:name w:val="Comment Subject Char"/>
    <w:link w:val="CommentSubject"/>
    <w:locked/>
    <w:rsid w:val="00BC650E"/>
    <w:rPr>
      <w:b/>
      <w:lang w:eastAsia="el-GR"/>
    </w:rPr>
  </w:style>
  <w:style w:type="paragraph" w:styleId="NormalWeb">
    <w:name w:val="Normal (Web)"/>
    <w:basedOn w:val="Normal"/>
    <w:rsid w:val="008C142F"/>
    <w:pPr>
      <w:spacing w:before="100" w:beforeAutospacing="1" w:after="100" w:afterAutospacing="1"/>
    </w:pPr>
    <w:rPr>
      <w:lang w:val="el-GR"/>
    </w:rPr>
  </w:style>
  <w:style w:type="character" w:styleId="Strong">
    <w:name w:val="Strong"/>
    <w:basedOn w:val="DefaultParagraphFont"/>
    <w:uiPriority w:val="22"/>
    <w:qFormat/>
    <w:rsid w:val="0083092A"/>
    <w:rPr>
      <w:b/>
    </w:rPr>
  </w:style>
  <w:style w:type="paragraph" w:styleId="ListParagraph">
    <w:name w:val="List Paragraph"/>
    <w:basedOn w:val="Normal"/>
    <w:qFormat/>
    <w:rsid w:val="003A7F5D"/>
    <w:pPr>
      <w:ind w:left="720"/>
      <w:contextualSpacing/>
    </w:pPr>
    <w:rPr>
      <w:lang w:eastAsia="en-GB"/>
    </w:rPr>
  </w:style>
  <w:style w:type="paragraph" w:styleId="Header">
    <w:name w:val="header"/>
    <w:basedOn w:val="Normal"/>
    <w:link w:val="HeaderChar"/>
    <w:rsid w:val="00C75E89"/>
    <w:pPr>
      <w:tabs>
        <w:tab w:val="center" w:pos="4513"/>
        <w:tab w:val="right" w:pos="9026"/>
      </w:tabs>
    </w:pPr>
    <w:rPr>
      <w:lang w:val="el-GR"/>
    </w:rPr>
  </w:style>
  <w:style w:type="character" w:customStyle="1" w:styleId="HeaderChar">
    <w:name w:val="Header Char"/>
    <w:link w:val="Header"/>
    <w:locked/>
    <w:rsid w:val="00C75E89"/>
    <w:rPr>
      <w:sz w:val="24"/>
      <w:lang w:eastAsia="el-GR"/>
    </w:rPr>
  </w:style>
  <w:style w:type="paragraph" w:styleId="Revision">
    <w:name w:val="Revision"/>
    <w:hidden/>
    <w:semiHidden/>
    <w:rsid w:val="004307C4"/>
    <w:rPr>
      <w:sz w:val="24"/>
      <w:szCs w:val="24"/>
      <w:lang w:eastAsia="el-GR"/>
    </w:rPr>
  </w:style>
  <w:style w:type="character" w:customStyle="1" w:styleId="highwire-citation-authors">
    <w:name w:val="highwire-citation-authors"/>
    <w:rsid w:val="003536BD"/>
    <w:rPr>
      <w:sz w:val="24"/>
      <w:bdr w:val="none" w:sz="0" w:space="0" w:color="auto" w:frame="1"/>
      <w:vertAlign w:val="baseline"/>
    </w:rPr>
  </w:style>
  <w:style w:type="character" w:customStyle="1" w:styleId="highwire-citation-author">
    <w:name w:val="highwire-citation-author"/>
    <w:rsid w:val="003536BD"/>
    <w:rPr>
      <w:sz w:val="24"/>
      <w:bdr w:val="none" w:sz="0" w:space="0" w:color="auto" w:frame="1"/>
      <w:vertAlign w:val="baseline"/>
    </w:rPr>
  </w:style>
  <w:style w:type="character" w:customStyle="1" w:styleId="nlm-given-names">
    <w:name w:val="nlm-given-names"/>
    <w:rsid w:val="003536BD"/>
    <w:rPr>
      <w:sz w:val="24"/>
      <w:bdr w:val="none" w:sz="0" w:space="0" w:color="auto" w:frame="1"/>
      <w:vertAlign w:val="baseline"/>
    </w:rPr>
  </w:style>
  <w:style w:type="character" w:customStyle="1" w:styleId="nlm-surname">
    <w:name w:val="nlm-surname"/>
    <w:rsid w:val="003536BD"/>
    <w:rPr>
      <w:sz w:val="24"/>
      <w:bdr w:val="none" w:sz="0" w:space="0" w:color="auto" w:frame="1"/>
      <w:vertAlign w:val="baseline"/>
    </w:rPr>
  </w:style>
  <w:style w:type="character" w:customStyle="1" w:styleId="tr">
    <w:name w:val="tr"/>
    <w:rsid w:val="007157C9"/>
  </w:style>
  <w:style w:type="character" w:customStyle="1" w:styleId="text17">
    <w:name w:val="text17"/>
    <w:rsid w:val="009910D0"/>
  </w:style>
  <w:style w:type="character" w:styleId="PlaceholderText">
    <w:name w:val="Placeholder Text"/>
    <w:basedOn w:val="DefaultParagraphFont"/>
    <w:semiHidden/>
    <w:rsid w:val="003957B0"/>
    <w:rPr>
      <w:rFonts w:cs="Times New Roman"/>
      <w:color w:val="808080"/>
    </w:rPr>
  </w:style>
  <w:style w:type="paragraph" w:styleId="EndnoteText">
    <w:name w:val="endnote text"/>
    <w:basedOn w:val="Normal"/>
    <w:link w:val="EndnoteTextChar"/>
    <w:rsid w:val="00C35F8F"/>
    <w:rPr>
      <w:sz w:val="20"/>
      <w:szCs w:val="20"/>
    </w:rPr>
  </w:style>
  <w:style w:type="character" w:customStyle="1" w:styleId="EndnoteTextChar">
    <w:name w:val="Endnote Text Char"/>
    <w:basedOn w:val="DefaultParagraphFont"/>
    <w:link w:val="EndnoteText"/>
    <w:locked/>
    <w:rsid w:val="00C35F8F"/>
    <w:rPr>
      <w:rFonts w:cs="Times New Roman"/>
      <w:lang w:val="en-GB" w:eastAsia="el-GR"/>
    </w:rPr>
  </w:style>
  <w:style w:type="character" w:styleId="EndnoteReference">
    <w:name w:val="endnote reference"/>
    <w:basedOn w:val="DefaultParagraphFont"/>
    <w:rsid w:val="00C35F8F"/>
    <w:rPr>
      <w:rFonts w:cs="Times New Roman"/>
      <w:vertAlign w:val="superscript"/>
    </w:rPr>
  </w:style>
  <w:style w:type="character" w:styleId="Emphasis">
    <w:name w:val="Emphasis"/>
    <w:basedOn w:val="DefaultParagraphFont"/>
    <w:uiPriority w:val="20"/>
    <w:qFormat/>
    <w:locked/>
    <w:rsid w:val="0001145A"/>
    <w:rPr>
      <w:rFonts w:cs="Times New Roman"/>
      <w:i/>
      <w:iCs/>
    </w:rPr>
  </w:style>
  <w:style w:type="character" w:customStyle="1" w:styleId="Heading1Char">
    <w:name w:val="Heading 1 Char"/>
    <w:basedOn w:val="DefaultParagraphFont"/>
    <w:link w:val="Heading1"/>
    <w:locked/>
    <w:rsid w:val="0001145A"/>
    <w:rPr>
      <w:rFonts w:ascii="Cambria" w:hAnsi="Cambria" w:cs="Times New Roman"/>
      <w:color w:val="365F91"/>
      <w:sz w:val="32"/>
      <w:szCs w:val="32"/>
      <w:lang w:val="en-GB" w:eastAsia="el-GR"/>
    </w:rPr>
  </w:style>
  <w:style w:type="character" w:customStyle="1" w:styleId="A21">
    <w:name w:val="A21"/>
    <w:rsid w:val="00E56CE5"/>
    <w:rPr>
      <w:color w:val="000000"/>
      <w:sz w:val="28"/>
    </w:rPr>
  </w:style>
  <w:style w:type="character" w:customStyle="1" w:styleId="A23">
    <w:name w:val="A23"/>
    <w:rsid w:val="00E56CE5"/>
    <w:rPr>
      <w:color w:val="000000"/>
      <w:sz w:val="16"/>
    </w:rPr>
  </w:style>
  <w:style w:type="character" w:customStyle="1" w:styleId="field-content1">
    <w:name w:val="field-content1"/>
    <w:basedOn w:val="DefaultParagraphFont"/>
    <w:rsid w:val="00E00BE0"/>
    <w:rPr>
      <w:rFonts w:cs="Times New Roman"/>
    </w:rPr>
  </w:style>
  <w:style w:type="character" w:customStyle="1" w:styleId="Heading3Char">
    <w:name w:val="Heading 3 Char"/>
    <w:basedOn w:val="DefaultParagraphFont"/>
    <w:link w:val="Heading3"/>
    <w:semiHidden/>
    <w:locked/>
    <w:rsid w:val="00752C50"/>
    <w:rPr>
      <w:rFonts w:ascii="Cambria" w:hAnsi="Cambria" w:cs="Times New Roman"/>
      <w:color w:val="243F60"/>
      <w:sz w:val="24"/>
      <w:szCs w:val="24"/>
      <w:lang w:val="en-GB" w:eastAsia="el-GR"/>
    </w:rPr>
  </w:style>
  <w:style w:type="paragraph" w:styleId="PlainText">
    <w:name w:val="Plain Text"/>
    <w:basedOn w:val="Normal"/>
    <w:link w:val="PlainTextChar"/>
    <w:uiPriority w:val="99"/>
    <w:semiHidden/>
    <w:rsid w:val="009A4CCA"/>
    <w:rPr>
      <w:rFonts w:ascii="Calibri" w:eastAsia="Times New Roman" w:hAnsi="Calibri"/>
      <w:sz w:val="22"/>
      <w:szCs w:val="21"/>
      <w:lang w:eastAsia="en-US"/>
    </w:rPr>
  </w:style>
  <w:style w:type="character" w:customStyle="1" w:styleId="PlainTextChar">
    <w:name w:val="Plain Text Char"/>
    <w:basedOn w:val="DefaultParagraphFont"/>
    <w:link w:val="PlainText"/>
    <w:uiPriority w:val="99"/>
    <w:semiHidden/>
    <w:locked/>
    <w:rsid w:val="009A4CCA"/>
    <w:rPr>
      <w:rFonts w:ascii="Calibri" w:eastAsia="Times New Roman" w:hAnsi="Calibri" w:cs="Times New Roman"/>
      <w:sz w:val="21"/>
      <w:szCs w:val="21"/>
      <w:lang w:val="en-GB" w:eastAsia="en-US"/>
    </w:rPr>
  </w:style>
  <w:style w:type="character" w:customStyle="1" w:styleId="Heading2Char">
    <w:name w:val="Heading 2 Char"/>
    <w:basedOn w:val="DefaultParagraphFont"/>
    <w:link w:val="Heading2"/>
    <w:semiHidden/>
    <w:rsid w:val="005E45D0"/>
    <w:rPr>
      <w:rFonts w:asciiTheme="majorHAnsi" w:eastAsiaTheme="majorEastAsia" w:hAnsiTheme="majorHAnsi" w:cstheme="majorBidi"/>
      <w:color w:val="2E74B5" w:themeColor="accent1" w:themeShade="BF"/>
      <w:sz w:val="26"/>
      <w:szCs w:val="26"/>
      <w:lang w:eastAsia="el-GR"/>
    </w:rPr>
  </w:style>
  <w:style w:type="character" w:customStyle="1" w:styleId="highlight">
    <w:name w:val="highlight"/>
    <w:basedOn w:val="DefaultParagraphFont"/>
    <w:rsid w:val="00C04313"/>
  </w:style>
  <w:style w:type="character" w:customStyle="1" w:styleId="slug-metadata-note">
    <w:name w:val="slug-metadata-note"/>
    <w:basedOn w:val="DefaultParagraphFont"/>
    <w:rsid w:val="00C34342"/>
  </w:style>
  <w:style w:type="character" w:customStyle="1" w:styleId="slug-doi">
    <w:name w:val="slug-doi"/>
    <w:basedOn w:val="DefaultParagraphFont"/>
    <w:rsid w:val="00C3434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sChild>
        <w:div w:id="20">
          <w:marLeft w:val="0"/>
          <w:marRight w:val="0"/>
          <w:marTop w:val="0"/>
          <w:marBottom w:val="0"/>
          <w:divBdr>
            <w:top w:val="none" w:sz="0" w:space="0" w:color="auto"/>
            <w:left w:val="none" w:sz="0" w:space="0" w:color="auto"/>
            <w:bottom w:val="none" w:sz="0" w:space="0" w:color="auto"/>
            <w:right w:val="none" w:sz="0" w:space="0" w:color="auto"/>
          </w:divBdr>
        </w:div>
        <w:div w:id="44">
          <w:marLeft w:val="0"/>
          <w:marRight w:val="0"/>
          <w:marTop w:val="0"/>
          <w:marBottom w:val="0"/>
          <w:divBdr>
            <w:top w:val="none" w:sz="0" w:space="0" w:color="auto"/>
            <w:left w:val="none" w:sz="0" w:space="0" w:color="auto"/>
            <w:bottom w:val="none" w:sz="0" w:space="0" w:color="auto"/>
            <w:right w:val="none" w:sz="0" w:space="0" w:color="auto"/>
          </w:divBdr>
        </w:div>
        <w:div w:id="57">
          <w:marLeft w:val="0"/>
          <w:marRight w:val="0"/>
          <w:marTop w:val="0"/>
          <w:marBottom w:val="0"/>
          <w:divBdr>
            <w:top w:val="none" w:sz="0" w:space="0" w:color="auto"/>
            <w:left w:val="none" w:sz="0" w:space="0" w:color="auto"/>
            <w:bottom w:val="none" w:sz="0" w:space="0" w:color="auto"/>
            <w:right w:val="none" w:sz="0" w:space="0" w:color="auto"/>
          </w:divBdr>
        </w:div>
      </w:divsChild>
    </w:div>
    <w:div w:id="4">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sChild>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31">
          <w:marLeft w:val="0"/>
          <w:marRight w:val="0"/>
          <w:marTop w:val="0"/>
          <w:marBottom w:val="0"/>
          <w:divBdr>
            <w:top w:val="none" w:sz="0" w:space="0" w:color="auto"/>
            <w:left w:val="none" w:sz="0" w:space="0" w:color="auto"/>
            <w:bottom w:val="none" w:sz="0" w:space="0" w:color="auto"/>
            <w:right w:val="none" w:sz="0" w:space="0" w:color="auto"/>
          </w:divBdr>
        </w:div>
        <w:div w:id="43">
          <w:marLeft w:val="0"/>
          <w:marRight w:val="0"/>
          <w:marTop w:val="0"/>
          <w:marBottom w:val="0"/>
          <w:divBdr>
            <w:top w:val="none" w:sz="0" w:space="0" w:color="auto"/>
            <w:left w:val="none" w:sz="0" w:space="0" w:color="auto"/>
            <w:bottom w:val="none" w:sz="0" w:space="0" w:color="auto"/>
            <w:right w:val="none" w:sz="0" w:space="0" w:color="auto"/>
          </w:divBdr>
        </w:div>
      </w:divsChild>
    </w:div>
    <w:div w:id="17">
      <w:marLeft w:val="0"/>
      <w:marRight w:val="0"/>
      <w:marTop w:val="0"/>
      <w:marBottom w:val="0"/>
      <w:divBdr>
        <w:top w:val="none" w:sz="0" w:space="0" w:color="auto"/>
        <w:left w:val="none" w:sz="0" w:space="0" w:color="auto"/>
        <w:bottom w:val="none" w:sz="0" w:space="0" w:color="auto"/>
        <w:right w:val="none" w:sz="0" w:space="0" w:color="auto"/>
      </w:divBdr>
      <w:divsChild>
        <w:div w:id="5">
          <w:marLeft w:val="547"/>
          <w:marRight w:val="0"/>
          <w:marTop w:val="134"/>
          <w:marBottom w:val="0"/>
          <w:divBdr>
            <w:top w:val="none" w:sz="0" w:space="0" w:color="auto"/>
            <w:left w:val="none" w:sz="0" w:space="0" w:color="auto"/>
            <w:bottom w:val="none" w:sz="0" w:space="0" w:color="auto"/>
            <w:right w:val="none" w:sz="0" w:space="0" w:color="auto"/>
          </w:divBdr>
        </w:div>
        <w:div w:id="16">
          <w:marLeft w:val="547"/>
          <w:marRight w:val="0"/>
          <w:marTop w:val="134"/>
          <w:marBottom w:val="0"/>
          <w:divBdr>
            <w:top w:val="none" w:sz="0" w:space="0" w:color="auto"/>
            <w:left w:val="none" w:sz="0" w:space="0" w:color="auto"/>
            <w:bottom w:val="none" w:sz="0" w:space="0" w:color="auto"/>
            <w:right w:val="none" w:sz="0" w:space="0" w:color="auto"/>
          </w:divBdr>
        </w:div>
        <w:div w:id="48">
          <w:marLeft w:val="547"/>
          <w:marRight w:val="0"/>
          <w:marTop w:val="134"/>
          <w:marBottom w:val="0"/>
          <w:divBdr>
            <w:top w:val="none" w:sz="0" w:space="0" w:color="auto"/>
            <w:left w:val="none" w:sz="0" w:space="0" w:color="auto"/>
            <w:bottom w:val="none" w:sz="0" w:space="0" w:color="auto"/>
            <w:right w:val="none" w:sz="0" w:space="0" w:color="auto"/>
          </w:divBdr>
        </w:div>
      </w:divsChild>
    </w:div>
    <w:div w:id="18">
      <w:marLeft w:val="0"/>
      <w:marRight w:val="0"/>
      <w:marTop w:val="0"/>
      <w:marBottom w:val="0"/>
      <w:divBdr>
        <w:top w:val="none" w:sz="0" w:space="0" w:color="auto"/>
        <w:left w:val="none" w:sz="0" w:space="0" w:color="auto"/>
        <w:bottom w:val="none" w:sz="0" w:space="0" w:color="auto"/>
        <w:right w:val="none" w:sz="0" w:space="0" w:color="auto"/>
      </w:divBdr>
      <w:divsChild>
        <w:div w:id="10">
          <w:marLeft w:val="0"/>
          <w:marRight w:val="0"/>
          <w:marTop w:val="0"/>
          <w:marBottom w:val="0"/>
          <w:divBdr>
            <w:top w:val="none" w:sz="0" w:space="0" w:color="auto"/>
            <w:left w:val="none" w:sz="0" w:space="0" w:color="auto"/>
            <w:bottom w:val="none" w:sz="0" w:space="0" w:color="auto"/>
            <w:right w:val="none" w:sz="0" w:space="0" w:color="auto"/>
          </w:divBdr>
        </w:div>
        <w:div w:id="39">
          <w:marLeft w:val="0"/>
          <w:marRight w:val="0"/>
          <w:marTop w:val="0"/>
          <w:marBottom w:val="0"/>
          <w:divBdr>
            <w:top w:val="none" w:sz="0" w:space="0" w:color="auto"/>
            <w:left w:val="none" w:sz="0" w:space="0" w:color="auto"/>
            <w:bottom w:val="none" w:sz="0" w:space="0" w:color="auto"/>
            <w:right w:val="none" w:sz="0" w:space="0" w:color="auto"/>
          </w:divBdr>
        </w:div>
        <w:div w:id="42">
          <w:marLeft w:val="0"/>
          <w:marRight w:val="0"/>
          <w:marTop w:val="0"/>
          <w:marBottom w:val="0"/>
          <w:divBdr>
            <w:top w:val="none" w:sz="0" w:space="0" w:color="auto"/>
            <w:left w:val="none" w:sz="0" w:space="0" w:color="auto"/>
            <w:bottom w:val="none" w:sz="0" w:space="0" w:color="auto"/>
            <w:right w:val="none" w:sz="0" w:space="0" w:color="auto"/>
          </w:divBdr>
        </w:div>
        <w:div w:id="54">
          <w:marLeft w:val="0"/>
          <w:marRight w:val="0"/>
          <w:marTop w:val="0"/>
          <w:marBottom w:val="0"/>
          <w:divBdr>
            <w:top w:val="none" w:sz="0" w:space="0" w:color="auto"/>
            <w:left w:val="none" w:sz="0" w:space="0" w:color="auto"/>
            <w:bottom w:val="none" w:sz="0" w:space="0" w:color="auto"/>
            <w:right w:val="none" w:sz="0" w:space="0" w:color="auto"/>
          </w:divBdr>
        </w:div>
      </w:divsChild>
    </w:div>
    <w:div w:id="21">
      <w:marLeft w:val="0"/>
      <w:marRight w:val="0"/>
      <w:marTop w:val="0"/>
      <w:marBottom w:val="0"/>
      <w:divBdr>
        <w:top w:val="none" w:sz="0" w:space="0" w:color="auto"/>
        <w:left w:val="none" w:sz="0" w:space="0" w:color="auto"/>
        <w:bottom w:val="none" w:sz="0" w:space="0" w:color="auto"/>
        <w:right w:val="none" w:sz="0" w:space="0" w:color="auto"/>
      </w:divBdr>
    </w:div>
    <w:div w:id="29">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
    <w:div w:id="37">
      <w:marLeft w:val="0"/>
      <w:marRight w:val="0"/>
      <w:marTop w:val="0"/>
      <w:marBottom w:val="0"/>
      <w:divBdr>
        <w:top w:val="none" w:sz="0" w:space="0" w:color="auto"/>
        <w:left w:val="none" w:sz="0" w:space="0" w:color="auto"/>
        <w:bottom w:val="none" w:sz="0" w:space="0" w:color="auto"/>
        <w:right w:val="none" w:sz="0" w:space="0" w:color="auto"/>
      </w:divBdr>
      <w:divsChild>
        <w:div w:id="26">
          <w:marLeft w:val="547"/>
          <w:marRight w:val="0"/>
          <w:marTop w:val="125"/>
          <w:marBottom w:val="0"/>
          <w:divBdr>
            <w:top w:val="none" w:sz="0" w:space="0" w:color="auto"/>
            <w:left w:val="none" w:sz="0" w:space="0" w:color="auto"/>
            <w:bottom w:val="none" w:sz="0" w:space="0" w:color="auto"/>
            <w:right w:val="none" w:sz="0" w:space="0" w:color="auto"/>
          </w:divBdr>
        </w:div>
      </w:divsChild>
    </w:div>
    <w:div w:id="38">
      <w:marLeft w:val="0"/>
      <w:marRight w:val="0"/>
      <w:marTop w:val="0"/>
      <w:marBottom w:val="0"/>
      <w:divBdr>
        <w:top w:val="none" w:sz="0" w:space="0" w:color="auto"/>
        <w:left w:val="none" w:sz="0" w:space="0" w:color="auto"/>
        <w:bottom w:val="none" w:sz="0" w:space="0" w:color="auto"/>
        <w:right w:val="none" w:sz="0" w:space="0" w:color="auto"/>
      </w:divBdr>
    </w:div>
    <w:div w:id="40">
      <w:marLeft w:val="0"/>
      <w:marRight w:val="0"/>
      <w:marTop w:val="0"/>
      <w:marBottom w:val="0"/>
      <w:divBdr>
        <w:top w:val="none" w:sz="0" w:space="0" w:color="auto"/>
        <w:left w:val="none" w:sz="0" w:space="0" w:color="auto"/>
        <w:bottom w:val="none" w:sz="0" w:space="0" w:color="auto"/>
        <w:right w:val="none" w:sz="0" w:space="0" w:color="auto"/>
      </w:divBdr>
    </w:div>
    <w:div w:id="45">
      <w:marLeft w:val="0"/>
      <w:marRight w:val="0"/>
      <w:marTop w:val="0"/>
      <w:marBottom w:val="0"/>
      <w:divBdr>
        <w:top w:val="none" w:sz="0" w:space="0" w:color="auto"/>
        <w:left w:val="none" w:sz="0" w:space="0" w:color="auto"/>
        <w:bottom w:val="none" w:sz="0" w:space="0" w:color="auto"/>
        <w:right w:val="none" w:sz="0" w:space="0" w:color="auto"/>
      </w:divBdr>
      <w:divsChild>
        <w:div w:id="8">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19">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50">
          <w:marLeft w:val="0"/>
          <w:marRight w:val="0"/>
          <w:marTop w:val="0"/>
          <w:marBottom w:val="0"/>
          <w:divBdr>
            <w:top w:val="none" w:sz="0" w:space="0" w:color="auto"/>
            <w:left w:val="none" w:sz="0" w:space="0" w:color="auto"/>
            <w:bottom w:val="none" w:sz="0" w:space="0" w:color="auto"/>
            <w:right w:val="none" w:sz="0" w:space="0" w:color="auto"/>
          </w:divBdr>
        </w:div>
        <w:div w:id="51">
          <w:marLeft w:val="0"/>
          <w:marRight w:val="0"/>
          <w:marTop w:val="0"/>
          <w:marBottom w:val="0"/>
          <w:divBdr>
            <w:top w:val="none" w:sz="0" w:space="0" w:color="auto"/>
            <w:left w:val="none" w:sz="0" w:space="0" w:color="auto"/>
            <w:bottom w:val="none" w:sz="0" w:space="0" w:color="auto"/>
            <w:right w:val="none" w:sz="0" w:space="0" w:color="auto"/>
          </w:divBdr>
        </w:div>
        <w:div w:id="52">
          <w:marLeft w:val="0"/>
          <w:marRight w:val="0"/>
          <w:marTop w:val="0"/>
          <w:marBottom w:val="0"/>
          <w:divBdr>
            <w:top w:val="none" w:sz="0" w:space="0" w:color="auto"/>
            <w:left w:val="none" w:sz="0" w:space="0" w:color="auto"/>
            <w:bottom w:val="none" w:sz="0" w:space="0" w:color="auto"/>
            <w:right w:val="none" w:sz="0" w:space="0" w:color="auto"/>
          </w:divBdr>
        </w:div>
        <w:div w:id="56">
          <w:marLeft w:val="0"/>
          <w:marRight w:val="0"/>
          <w:marTop w:val="0"/>
          <w:marBottom w:val="0"/>
          <w:divBdr>
            <w:top w:val="none" w:sz="0" w:space="0" w:color="auto"/>
            <w:left w:val="none" w:sz="0" w:space="0" w:color="auto"/>
            <w:bottom w:val="none" w:sz="0" w:space="0" w:color="auto"/>
            <w:right w:val="none" w:sz="0" w:space="0" w:color="auto"/>
          </w:divBdr>
        </w:div>
        <w:div w:id="58">
          <w:marLeft w:val="0"/>
          <w:marRight w:val="0"/>
          <w:marTop w:val="0"/>
          <w:marBottom w:val="0"/>
          <w:divBdr>
            <w:top w:val="none" w:sz="0" w:space="0" w:color="auto"/>
            <w:left w:val="none" w:sz="0" w:space="0" w:color="auto"/>
            <w:bottom w:val="none" w:sz="0" w:space="0" w:color="auto"/>
            <w:right w:val="none" w:sz="0" w:space="0" w:color="auto"/>
          </w:divBdr>
        </w:div>
        <w:div w:id="60">
          <w:marLeft w:val="0"/>
          <w:marRight w:val="0"/>
          <w:marTop w:val="0"/>
          <w:marBottom w:val="0"/>
          <w:divBdr>
            <w:top w:val="none" w:sz="0" w:space="0" w:color="auto"/>
            <w:left w:val="none" w:sz="0" w:space="0" w:color="auto"/>
            <w:bottom w:val="none" w:sz="0" w:space="0" w:color="auto"/>
            <w:right w:val="none" w:sz="0" w:space="0" w:color="auto"/>
          </w:divBdr>
        </w:div>
        <w:div w:id="61">
          <w:marLeft w:val="0"/>
          <w:marRight w:val="0"/>
          <w:marTop w:val="0"/>
          <w:marBottom w:val="0"/>
          <w:divBdr>
            <w:top w:val="none" w:sz="0" w:space="0" w:color="auto"/>
            <w:left w:val="none" w:sz="0" w:space="0" w:color="auto"/>
            <w:bottom w:val="none" w:sz="0" w:space="0" w:color="auto"/>
            <w:right w:val="none" w:sz="0" w:space="0" w:color="auto"/>
          </w:divBdr>
        </w:div>
        <w:div w:id="65">
          <w:marLeft w:val="0"/>
          <w:marRight w:val="0"/>
          <w:marTop w:val="0"/>
          <w:marBottom w:val="0"/>
          <w:divBdr>
            <w:top w:val="none" w:sz="0" w:space="0" w:color="auto"/>
            <w:left w:val="none" w:sz="0" w:space="0" w:color="auto"/>
            <w:bottom w:val="none" w:sz="0" w:space="0" w:color="auto"/>
            <w:right w:val="none" w:sz="0" w:space="0" w:color="auto"/>
          </w:divBdr>
        </w:div>
      </w:divsChild>
    </w:div>
    <w:div w:id="46">
      <w:marLeft w:val="0"/>
      <w:marRight w:val="0"/>
      <w:marTop w:val="0"/>
      <w:marBottom w:val="0"/>
      <w:divBdr>
        <w:top w:val="none" w:sz="0" w:space="0" w:color="auto"/>
        <w:left w:val="none" w:sz="0" w:space="0" w:color="auto"/>
        <w:bottom w:val="none" w:sz="0" w:space="0" w:color="auto"/>
        <w:right w:val="none" w:sz="0" w:space="0" w:color="auto"/>
      </w:divBdr>
      <w:divsChild>
        <w:div w:id="25">
          <w:marLeft w:val="0"/>
          <w:marRight w:val="0"/>
          <w:marTop w:val="0"/>
          <w:marBottom w:val="0"/>
          <w:divBdr>
            <w:top w:val="none" w:sz="0" w:space="0" w:color="auto"/>
            <w:left w:val="none" w:sz="0" w:space="0" w:color="auto"/>
            <w:bottom w:val="none" w:sz="0" w:space="0" w:color="auto"/>
            <w:right w:val="none" w:sz="0" w:space="0" w:color="auto"/>
          </w:divBdr>
        </w:div>
        <w:div w:id="30">
          <w:marLeft w:val="0"/>
          <w:marRight w:val="0"/>
          <w:marTop w:val="0"/>
          <w:marBottom w:val="0"/>
          <w:divBdr>
            <w:top w:val="none" w:sz="0" w:space="0" w:color="auto"/>
            <w:left w:val="none" w:sz="0" w:space="0" w:color="auto"/>
            <w:bottom w:val="none" w:sz="0" w:space="0" w:color="auto"/>
            <w:right w:val="none" w:sz="0" w:space="0" w:color="auto"/>
          </w:divBdr>
        </w:div>
        <w:div w:id="33">
          <w:marLeft w:val="0"/>
          <w:marRight w:val="0"/>
          <w:marTop w:val="0"/>
          <w:marBottom w:val="0"/>
          <w:divBdr>
            <w:top w:val="none" w:sz="0" w:space="0" w:color="auto"/>
            <w:left w:val="none" w:sz="0" w:space="0" w:color="auto"/>
            <w:bottom w:val="none" w:sz="0" w:space="0" w:color="auto"/>
            <w:right w:val="none" w:sz="0" w:space="0" w:color="auto"/>
          </w:divBdr>
        </w:div>
        <w:div w:id="35">
          <w:marLeft w:val="0"/>
          <w:marRight w:val="0"/>
          <w:marTop w:val="0"/>
          <w:marBottom w:val="0"/>
          <w:divBdr>
            <w:top w:val="none" w:sz="0" w:space="0" w:color="auto"/>
            <w:left w:val="none" w:sz="0" w:space="0" w:color="auto"/>
            <w:bottom w:val="none" w:sz="0" w:space="0" w:color="auto"/>
            <w:right w:val="none" w:sz="0" w:space="0" w:color="auto"/>
          </w:divBdr>
        </w:div>
        <w:div w:id="36">
          <w:marLeft w:val="0"/>
          <w:marRight w:val="0"/>
          <w:marTop w:val="0"/>
          <w:marBottom w:val="0"/>
          <w:divBdr>
            <w:top w:val="none" w:sz="0" w:space="0" w:color="auto"/>
            <w:left w:val="none" w:sz="0" w:space="0" w:color="auto"/>
            <w:bottom w:val="none" w:sz="0" w:space="0" w:color="auto"/>
            <w:right w:val="none" w:sz="0" w:space="0" w:color="auto"/>
          </w:divBdr>
        </w:div>
        <w:div w:id="53">
          <w:marLeft w:val="0"/>
          <w:marRight w:val="0"/>
          <w:marTop w:val="0"/>
          <w:marBottom w:val="0"/>
          <w:divBdr>
            <w:top w:val="none" w:sz="0" w:space="0" w:color="auto"/>
            <w:left w:val="none" w:sz="0" w:space="0" w:color="auto"/>
            <w:bottom w:val="none" w:sz="0" w:space="0" w:color="auto"/>
            <w:right w:val="none" w:sz="0" w:space="0" w:color="auto"/>
          </w:divBdr>
        </w:div>
      </w:divsChild>
    </w:div>
    <w:div w:id="47">
      <w:marLeft w:val="0"/>
      <w:marRight w:val="0"/>
      <w:marTop w:val="0"/>
      <w:marBottom w:val="0"/>
      <w:divBdr>
        <w:top w:val="none" w:sz="0" w:space="0" w:color="auto"/>
        <w:left w:val="none" w:sz="0" w:space="0" w:color="auto"/>
        <w:bottom w:val="none" w:sz="0" w:space="0" w:color="auto"/>
        <w:right w:val="none" w:sz="0" w:space="0" w:color="auto"/>
      </w:divBdr>
    </w:div>
    <w:div w:id="55">
      <w:marLeft w:val="0"/>
      <w:marRight w:val="0"/>
      <w:marTop w:val="0"/>
      <w:marBottom w:val="0"/>
      <w:divBdr>
        <w:top w:val="none" w:sz="0" w:space="0" w:color="auto"/>
        <w:left w:val="none" w:sz="0" w:space="0" w:color="auto"/>
        <w:bottom w:val="none" w:sz="0" w:space="0" w:color="auto"/>
        <w:right w:val="none" w:sz="0" w:space="0" w:color="auto"/>
      </w:divBdr>
    </w:div>
    <w:div w:id="62">
      <w:marLeft w:val="0"/>
      <w:marRight w:val="0"/>
      <w:marTop w:val="0"/>
      <w:marBottom w:val="0"/>
      <w:divBdr>
        <w:top w:val="none" w:sz="0" w:space="0" w:color="auto"/>
        <w:left w:val="none" w:sz="0" w:space="0" w:color="auto"/>
        <w:bottom w:val="none" w:sz="0" w:space="0" w:color="auto"/>
        <w:right w:val="none" w:sz="0" w:space="0" w:color="auto"/>
      </w:divBdr>
    </w:div>
    <w:div w:id="63">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9">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3">
          <w:marLeft w:val="0"/>
          <w:marRight w:val="0"/>
          <w:marTop w:val="0"/>
          <w:marBottom w:val="0"/>
          <w:divBdr>
            <w:top w:val="none" w:sz="0" w:space="0" w:color="auto"/>
            <w:left w:val="none" w:sz="0" w:space="0" w:color="auto"/>
            <w:bottom w:val="none" w:sz="0" w:space="0" w:color="auto"/>
            <w:right w:val="none" w:sz="0" w:space="0" w:color="auto"/>
          </w:divBdr>
        </w:div>
        <w:div w:id="27">
          <w:marLeft w:val="0"/>
          <w:marRight w:val="0"/>
          <w:marTop w:val="0"/>
          <w:marBottom w:val="0"/>
          <w:divBdr>
            <w:top w:val="none" w:sz="0" w:space="0" w:color="auto"/>
            <w:left w:val="none" w:sz="0" w:space="0" w:color="auto"/>
            <w:bottom w:val="none" w:sz="0" w:space="0" w:color="auto"/>
            <w:right w:val="none" w:sz="0" w:space="0" w:color="auto"/>
          </w:divBdr>
        </w:div>
        <w:div w:id="28">
          <w:marLeft w:val="0"/>
          <w:marRight w:val="0"/>
          <w:marTop w:val="0"/>
          <w:marBottom w:val="0"/>
          <w:divBdr>
            <w:top w:val="none" w:sz="0" w:space="0" w:color="auto"/>
            <w:left w:val="none" w:sz="0" w:space="0" w:color="auto"/>
            <w:bottom w:val="none" w:sz="0" w:space="0" w:color="auto"/>
            <w:right w:val="none" w:sz="0" w:space="0" w:color="auto"/>
          </w:divBdr>
        </w:div>
        <w:div w:id="32">
          <w:marLeft w:val="0"/>
          <w:marRight w:val="0"/>
          <w:marTop w:val="0"/>
          <w:marBottom w:val="0"/>
          <w:divBdr>
            <w:top w:val="none" w:sz="0" w:space="0" w:color="auto"/>
            <w:left w:val="none" w:sz="0" w:space="0" w:color="auto"/>
            <w:bottom w:val="none" w:sz="0" w:space="0" w:color="auto"/>
            <w:right w:val="none" w:sz="0" w:space="0" w:color="auto"/>
          </w:divBdr>
        </w:div>
        <w:div w:id="41">
          <w:marLeft w:val="0"/>
          <w:marRight w:val="0"/>
          <w:marTop w:val="0"/>
          <w:marBottom w:val="0"/>
          <w:divBdr>
            <w:top w:val="none" w:sz="0" w:space="0" w:color="auto"/>
            <w:left w:val="none" w:sz="0" w:space="0" w:color="auto"/>
            <w:bottom w:val="none" w:sz="0" w:space="0" w:color="auto"/>
            <w:right w:val="none" w:sz="0" w:space="0" w:color="auto"/>
          </w:divBdr>
        </w:div>
        <w:div w:id="49">
          <w:marLeft w:val="0"/>
          <w:marRight w:val="0"/>
          <w:marTop w:val="0"/>
          <w:marBottom w:val="0"/>
          <w:divBdr>
            <w:top w:val="none" w:sz="0" w:space="0" w:color="auto"/>
            <w:left w:val="none" w:sz="0" w:space="0" w:color="auto"/>
            <w:bottom w:val="none" w:sz="0" w:space="0" w:color="auto"/>
            <w:right w:val="none" w:sz="0" w:space="0" w:color="auto"/>
          </w:divBdr>
        </w:div>
        <w:div w:id="59">
          <w:marLeft w:val="0"/>
          <w:marRight w:val="0"/>
          <w:marTop w:val="0"/>
          <w:marBottom w:val="0"/>
          <w:divBdr>
            <w:top w:val="none" w:sz="0" w:space="0" w:color="auto"/>
            <w:left w:val="none" w:sz="0" w:space="0" w:color="auto"/>
            <w:bottom w:val="none" w:sz="0" w:space="0" w:color="auto"/>
            <w:right w:val="none" w:sz="0" w:space="0" w:color="auto"/>
          </w:divBdr>
        </w:div>
      </w:divsChild>
    </w:div>
    <w:div w:id="64">
      <w:marLeft w:val="0"/>
      <w:marRight w:val="0"/>
      <w:marTop w:val="0"/>
      <w:marBottom w:val="0"/>
      <w:divBdr>
        <w:top w:val="none" w:sz="0" w:space="0" w:color="auto"/>
        <w:left w:val="none" w:sz="0" w:space="0" w:color="auto"/>
        <w:bottom w:val="none" w:sz="0" w:space="0" w:color="auto"/>
        <w:right w:val="none" w:sz="0" w:space="0" w:color="auto"/>
      </w:divBdr>
    </w:div>
    <w:div w:id="73">
      <w:marLeft w:val="0"/>
      <w:marRight w:val="0"/>
      <w:marTop w:val="0"/>
      <w:marBottom w:val="0"/>
      <w:divBdr>
        <w:top w:val="none" w:sz="0" w:space="0" w:color="auto"/>
        <w:left w:val="none" w:sz="0" w:space="0" w:color="auto"/>
        <w:bottom w:val="none" w:sz="0" w:space="0" w:color="auto"/>
        <w:right w:val="none" w:sz="0" w:space="0" w:color="auto"/>
      </w:divBdr>
      <w:divsChild>
        <w:div w:id="115">
          <w:marLeft w:val="0"/>
          <w:marRight w:val="0"/>
          <w:marTop w:val="0"/>
          <w:marBottom w:val="0"/>
          <w:divBdr>
            <w:top w:val="none" w:sz="0" w:space="0" w:color="auto"/>
            <w:left w:val="single" w:sz="6" w:space="0" w:color="1658A6"/>
            <w:bottom w:val="none" w:sz="0" w:space="0" w:color="auto"/>
            <w:right w:val="single" w:sz="6" w:space="0" w:color="1658A6"/>
          </w:divBdr>
          <w:divsChild>
            <w:div w:id="117">
              <w:marLeft w:val="0"/>
              <w:marRight w:val="0"/>
              <w:marTop w:val="0"/>
              <w:marBottom w:val="0"/>
              <w:divBdr>
                <w:top w:val="none" w:sz="0" w:space="0" w:color="auto"/>
                <w:left w:val="none" w:sz="0" w:space="0" w:color="auto"/>
                <w:bottom w:val="none" w:sz="0" w:space="0" w:color="auto"/>
                <w:right w:val="none" w:sz="0" w:space="0" w:color="auto"/>
              </w:divBdr>
              <w:divsChild>
                <w:div w:id="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
      <w:marLeft w:val="0"/>
      <w:marRight w:val="0"/>
      <w:marTop w:val="0"/>
      <w:marBottom w:val="0"/>
      <w:divBdr>
        <w:top w:val="none" w:sz="0" w:space="0" w:color="auto"/>
        <w:left w:val="none" w:sz="0" w:space="0" w:color="auto"/>
        <w:bottom w:val="none" w:sz="0" w:space="0" w:color="auto"/>
        <w:right w:val="none" w:sz="0" w:space="0" w:color="auto"/>
      </w:divBdr>
    </w:div>
    <w:div w:id="78">
      <w:marLeft w:val="0"/>
      <w:marRight w:val="0"/>
      <w:marTop w:val="0"/>
      <w:marBottom w:val="0"/>
      <w:divBdr>
        <w:top w:val="none" w:sz="0" w:space="0" w:color="auto"/>
        <w:left w:val="none" w:sz="0" w:space="0" w:color="auto"/>
        <w:bottom w:val="none" w:sz="0" w:space="0" w:color="auto"/>
        <w:right w:val="none" w:sz="0" w:space="0" w:color="auto"/>
      </w:divBdr>
    </w:div>
    <w:div w:id="80">
      <w:marLeft w:val="0"/>
      <w:marRight w:val="0"/>
      <w:marTop w:val="0"/>
      <w:marBottom w:val="0"/>
      <w:divBdr>
        <w:top w:val="none" w:sz="0" w:space="0" w:color="auto"/>
        <w:left w:val="none" w:sz="0" w:space="0" w:color="auto"/>
        <w:bottom w:val="none" w:sz="0" w:space="0" w:color="auto"/>
        <w:right w:val="none" w:sz="0" w:space="0" w:color="auto"/>
      </w:divBdr>
      <w:divsChild>
        <w:div w:id="76">
          <w:marLeft w:val="0"/>
          <w:marRight w:val="0"/>
          <w:marTop w:val="0"/>
          <w:marBottom w:val="0"/>
          <w:divBdr>
            <w:top w:val="none" w:sz="0" w:space="0" w:color="auto"/>
            <w:left w:val="none" w:sz="0" w:space="0" w:color="auto"/>
            <w:bottom w:val="none" w:sz="0" w:space="0" w:color="auto"/>
            <w:right w:val="none" w:sz="0" w:space="0" w:color="auto"/>
          </w:divBdr>
        </w:div>
        <w:div w:id="86">
          <w:marLeft w:val="0"/>
          <w:marRight w:val="0"/>
          <w:marTop w:val="0"/>
          <w:marBottom w:val="0"/>
          <w:divBdr>
            <w:top w:val="none" w:sz="0" w:space="0" w:color="auto"/>
            <w:left w:val="none" w:sz="0" w:space="0" w:color="auto"/>
            <w:bottom w:val="none" w:sz="0" w:space="0" w:color="auto"/>
            <w:right w:val="none" w:sz="0" w:space="0" w:color="auto"/>
          </w:divBdr>
        </w:div>
        <w:div w:id="91">
          <w:marLeft w:val="0"/>
          <w:marRight w:val="0"/>
          <w:marTop w:val="0"/>
          <w:marBottom w:val="0"/>
          <w:divBdr>
            <w:top w:val="none" w:sz="0" w:space="0" w:color="auto"/>
            <w:left w:val="none" w:sz="0" w:space="0" w:color="auto"/>
            <w:bottom w:val="none" w:sz="0" w:space="0" w:color="auto"/>
            <w:right w:val="none" w:sz="0" w:space="0" w:color="auto"/>
          </w:divBdr>
        </w:div>
        <w:div w:id="100">
          <w:marLeft w:val="0"/>
          <w:marRight w:val="0"/>
          <w:marTop w:val="0"/>
          <w:marBottom w:val="0"/>
          <w:divBdr>
            <w:top w:val="none" w:sz="0" w:space="0" w:color="auto"/>
            <w:left w:val="none" w:sz="0" w:space="0" w:color="auto"/>
            <w:bottom w:val="none" w:sz="0" w:space="0" w:color="auto"/>
            <w:right w:val="none" w:sz="0" w:space="0" w:color="auto"/>
          </w:divBdr>
        </w:div>
      </w:divsChild>
    </w:div>
    <w:div w:id="82">
      <w:marLeft w:val="0"/>
      <w:marRight w:val="0"/>
      <w:marTop w:val="0"/>
      <w:marBottom w:val="0"/>
      <w:divBdr>
        <w:top w:val="none" w:sz="0" w:space="0" w:color="auto"/>
        <w:left w:val="none" w:sz="0" w:space="0" w:color="auto"/>
        <w:bottom w:val="none" w:sz="0" w:space="0" w:color="auto"/>
        <w:right w:val="none" w:sz="0" w:space="0" w:color="auto"/>
      </w:divBdr>
      <w:divsChild>
        <w:div w:id="77">
          <w:marLeft w:val="0"/>
          <w:marRight w:val="0"/>
          <w:marTop w:val="0"/>
          <w:marBottom w:val="0"/>
          <w:divBdr>
            <w:top w:val="none" w:sz="0" w:space="0" w:color="auto"/>
            <w:left w:val="none" w:sz="0" w:space="0" w:color="auto"/>
            <w:bottom w:val="none" w:sz="0" w:space="0" w:color="auto"/>
            <w:right w:val="none" w:sz="0" w:space="0" w:color="auto"/>
          </w:divBdr>
        </w:div>
        <w:div w:id="81">
          <w:marLeft w:val="0"/>
          <w:marRight w:val="0"/>
          <w:marTop w:val="0"/>
          <w:marBottom w:val="0"/>
          <w:divBdr>
            <w:top w:val="none" w:sz="0" w:space="0" w:color="auto"/>
            <w:left w:val="none" w:sz="0" w:space="0" w:color="auto"/>
            <w:bottom w:val="none" w:sz="0" w:space="0" w:color="auto"/>
            <w:right w:val="none" w:sz="0" w:space="0" w:color="auto"/>
          </w:divBdr>
        </w:div>
        <w:div w:id="90">
          <w:marLeft w:val="0"/>
          <w:marRight w:val="0"/>
          <w:marTop w:val="0"/>
          <w:marBottom w:val="0"/>
          <w:divBdr>
            <w:top w:val="none" w:sz="0" w:space="0" w:color="auto"/>
            <w:left w:val="none" w:sz="0" w:space="0" w:color="auto"/>
            <w:bottom w:val="none" w:sz="0" w:space="0" w:color="auto"/>
            <w:right w:val="none" w:sz="0" w:space="0" w:color="auto"/>
          </w:divBdr>
        </w:div>
        <w:div w:id="94">
          <w:marLeft w:val="0"/>
          <w:marRight w:val="0"/>
          <w:marTop w:val="0"/>
          <w:marBottom w:val="0"/>
          <w:divBdr>
            <w:top w:val="none" w:sz="0" w:space="0" w:color="auto"/>
            <w:left w:val="none" w:sz="0" w:space="0" w:color="auto"/>
            <w:bottom w:val="none" w:sz="0" w:space="0" w:color="auto"/>
            <w:right w:val="none" w:sz="0" w:space="0" w:color="auto"/>
          </w:divBdr>
        </w:div>
        <w:div w:id="121">
          <w:marLeft w:val="0"/>
          <w:marRight w:val="0"/>
          <w:marTop w:val="0"/>
          <w:marBottom w:val="0"/>
          <w:divBdr>
            <w:top w:val="none" w:sz="0" w:space="0" w:color="auto"/>
            <w:left w:val="none" w:sz="0" w:space="0" w:color="auto"/>
            <w:bottom w:val="none" w:sz="0" w:space="0" w:color="auto"/>
            <w:right w:val="none" w:sz="0" w:space="0" w:color="auto"/>
          </w:divBdr>
        </w:div>
      </w:divsChild>
    </w:div>
    <w:div w:id="84">
      <w:marLeft w:val="0"/>
      <w:marRight w:val="0"/>
      <w:marTop w:val="0"/>
      <w:marBottom w:val="0"/>
      <w:divBdr>
        <w:top w:val="none" w:sz="0" w:space="0" w:color="auto"/>
        <w:left w:val="none" w:sz="0" w:space="0" w:color="auto"/>
        <w:bottom w:val="none" w:sz="0" w:space="0" w:color="auto"/>
        <w:right w:val="none" w:sz="0" w:space="0" w:color="auto"/>
      </w:divBdr>
      <w:divsChild>
        <w:div w:id="113">
          <w:marLeft w:val="0"/>
          <w:marRight w:val="0"/>
          <w:marTop w:val="0"/>
          <w:marBottom w:val="0"/>
          <w:divBdr>
            <w:top w:val="none" w:sz="0" w:space="0" w:color="auto"/>
            <w:left w:val="none" w:sz="0" w:space="0" w:color="auto"/>
            <w:bottom w:val="none" w:sz="0" w:space="0" w:color="auto"/>
            <w:right w:val="none" w:sz="0" w:space="0" w:color="auto"/>
          </w:divBdr>
          <w:divsChild>
            <w:div w:id="120">
              <w:marLeft w:val="0"/>
              <w:marRight w:val="0"/>
              <w:marTop w:val="0"/>
              <w:marBottom w:val="0"/>
              <w:divBdr>
                <w:top w:val="none" w:sz="0" w:space="0" w:color="auto"/>
                <w:left w:val="none" w:sz="0" w:space="0" w:color="auto"/>
                <w:bottom w:val="none" w:sz="0" w:space="0" w:color="auto"/>
                <w:right w:val="none" w:sz="0" w:space="0" w:color="auto"/>
              </w:divBdr>
              <w:divsChild>
                <w:div w:id="129">
                  <w:marLeft w:val="0"/>
                  <w:marRight w:val="0"/>
                  <w:marTop w:val="0"/>
                  <w:marBottom w:val="0"/>
                  <w:divBdr>
                    <w:top w:val="none" w:sz="0" w:space="0" w:color="auto"/>
                    <w:left w:val="none" w:sz="0" w:space="0" w:color="auto"/>
                    <w:bottom w:val="none" w:sz="0" w:space="0" w:color="auto"/>
                    <w:right w:val="none" w:sz="0" w:space="0" w:color="auto"/>
                  </w:divBdr>
                  <w:divsChild>
                    <w:div w:id="135">
                      <w:marLeft w:val="0"/>
                      <w:marRight w:val="0"/>
                      <w:marTop w:val="0"/>
                      <w:marBottom w:val="0"/>
                      <w:divBdr>
                        <w:top w:val="none" w:sz="0" w:space="0" w:color="auto"/>
                        <w:left w:val="none" w:sz="0" w:space="0" w:color="auto"/>
                        <w:bottom w:val="none" w:sz="0" w:space="0" w:color="auto"/>
                        <w:right w:val="none" w:sz="0" w:space="0" w:color="auto"/>
                      </w:divBdr>
                      <w:divsChild>
                        <w:div w:id="131">
                          <w:marLeft w:val="0"/>
                          <w:marRight w:val="0"/>
                          <w:marTop w:val="0"/>
                          <w:marBottom w:val="0"/>
                          <w:divBdr>
                            <w:top w:val="none" w:sz="0" w:space="0" w:color="auto"/>
                            <w:left w:val="none" w:sz="0" w:space="0" w:color="auto"/>
                            <w:bottom w:val="none" w:sz="0" w:space="0" w:color="auto"/>
                            <w:right w:val="none" w:sz="0" w:space="0" w:color="auto"/>
                          </w:divBdr>
                          <w:divsChild>
                            <w:div w:id="70">
                              <w:marLeft w:val="0"/>
                              <w:marRight w:val="0"/>
                              <w:marTop w:val="0"/>
                              <w:marBottom w:val="0"/>
                              <w:divBdr>
                                <w:top w:val="none" w:sz="0" w:space="0" w:color="auto"/>
                                <w:left w:val="none" w:sz="0" w:space="0" w:color="auto"/>
                                <w:bottom w:val="none" w:sz="0" w:space="0" w:color="auto"/>
                                <w:right w:val="none" w:sz="0" w:space="0" w:color="auto"/>
                              </w:divBdr>
                              <w:divsChild>
                                <w:div w:id="125">
                                  <w:marLeft w:val="0"/>
                                  <w:marRight w:val="0"/>
                                  <w:marTop w:val="0"/>
                                  <w:marBottom w:val="0"/>
                                  <w:divBdr>
                                    <w:top w:val="none" w:sz="0" w:space="0" w:color="auto"/>
                                    <w:left w:val="none" w:sz="0" w:space="0" w:color="auto"/>
                                    <w:bottom w:val="none" w:sz="0" w:space="0" w:color="auto"/>
                                    <w:right w:val="none" w:sz="0" w:space="0" w:color="auto"/>
                                  </w:divBdr>
                                  <w:divsChild>
                                    <w:div w:id="127">
                                      <w:marLeft w:val="0"/>
                                      <w:marRight w:val="0"/>
                                      <w:marTop w:val="0"/>
                                      <w:marBottom w:val="0"/>
                                      <w:divBdr>
                                        <w:top w:val="none" w:sz="0" w:space="0" w:color="auto"/>
                                        <w:left w:val="none" w:sz="0" w:space="0" w:color="auto"/>
                                        <w:bottom w:val="none" w:sz="0" w:space="0" w:color="auto"/>
                                        <w:right w:val="none" w:sz="0" w:space="0" w:color="auto"/>
                                      </w:divBdr>
                                      <w:divsChild>
                                        <w:div w:id="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87">
      <w:marLeft w:val="0"/>
      <w:marRight w:val="0"/>
      <w:marTop w:val="0"/>
      <w:marBottom w:val="0"/>
      <w:divBdr>
        <w:top w:val="none" w:sz="0" w:space="0" w:color="auto"/>
        <w:left w:val="none" w:sz="0" w:space="0" w:color="auto"/>
        <w:bottom w:val="none" w:sz="0" w:space="0" w:color="auto"/>
        <w:right w:val="none" w:sz="0" w:space="0" w:color="auto"/>
      </w:divBdr>
      <w:divsChild>
        <w:div w:id="68">
          <w:marLeft w:val="0"/>
          <w:marRight w:val="0"/>
          <w:marTop w:val="0"/>
          <w:marBottom w:val="0"/>
          <w:divBdr>
            <w:top w:val="none" w:sz="0" w:space="0" w:color="auto"/>
            <w:left w:val="none" w:sz="0" w:space="0" w:color="auto"/>
            <w:bottom w:val="none" w:sz="0" w:space="0" w:color="auto"/>
            <w:right w:val="none" w:sz="0" w:space="0" w:color="auto"/>
          </w:divBdr>
        </w:div>
        <w:div w:id="104">
          <w:marLeft w:val="0"/>
          <w:marRight w:val="0"/>
          <w:marTop w:val="0"/>
          <w:marBottom w:val="0"/>
          <w:divBdr>
            <w:top w:val="none" w:sz="0" w:space="0" w:color="auto"/>
            <w:left w:val="none" w:sz="0" w:space="0" w:color="auto"/>
            <w:bottom w:val="none" w:sz="0" w:space="0" w:color="auto"/>
            <w:right w:val="none" w:sz="0" w:space="0" w:color="auto"/>
          </w:divBdr>
        </w:div>
        <w:div w:id="116">
          <w:marLeft w:val="0"/>
          <w:marRight w:val="0"/>
          <w:marTop w:val="0"/>
          <w:marBottom w:val="0"/>
          <w:divBdr>
            <w:top w:val="none" w:sz="0" w:space="0" w:color="auto"/>
            <w:left w:val="none" w:sz="0" w:space="0" w:color="auto"/>
            <w:bottom w:val="none" w:sz="0" w:space="0" w:color="auto"/>
            <w:right w:val="none" w:sz="0" w:space="0" w:color="auto"/>
          </w:divBdr>
        </w:div>
        <w:div w:id="139">
          <w:marLeft w:val="0"/>
          <w:marRight w:val="0"/>
          <w:marTop w:val="0"/>
          <w:marBottom w:val="0"/>
          <w:divBdr>
            <w:top w:val="none" w:sz="0" w:space="0" w:color="auto"/>
            <w:left w:val="none" w:sz="0" w:space="0" w:color="auto"/>
            <w:bottom w:val="none" w:sz="0" w:space="0" w:color="auto"/>
            <w:right w:val="none" w:sz="0" w:space="0" w:color="auto"/>
          </w:divBdr>
        </w:div>
      </w:divsChild>
    </w:div>
    <w:div w:id="92">
      <w:marLeft w:val="0"/>
      <w:marRight w:val="0"/>
      <w:marTop w:val="0"/>
      <w:marBottom w:val="0"/>
      <w:divBdr>
        <w:top w:val="none" w:sz="0" w:space="0" w:color="auto"/>
        <w:left w:val="none" w:sz="0" w:space="0" w:color="auto"/>
        <w:bottom w:val="none" w:sz="0" w:space="0" w:color="auto"/>
        <w:right w:val="none" w:sz="0" w:space="0" w:color="auto"/>
      </w:divBdr>
      <w:divsChild>
        <w:div w:id="111">
          <w:marLeft w:val="0"/>
          <w:marRight w:val="0"/>
          <w:marTop w:val="0"/>
          <w:marBottom w:val="0"/>
          <w:divBdr>
            <w:top w:val="none" w:sz="0" w:space="0" w:color="auto"/>
            <w:left w:val="none" w:sz="0" w:space="0" w:color="auto"/>
            <w:bottom w:val="none" w:sz="0" w:space="0" w:color="auto"/>
            <w:right w:val="none" w:sz="0" w:space="0" w:color="auto"/>
          </w:divBdr>
          <w:divsChild>
            <w:div w:id="132">
              <w:marLeft w:val="0"/>
              <w:marRight w:val="0"/>
              <w:marTop w:val="0"/>
              <w:marBottom w:val="0"/>
              <w:divBdr>
                <w:top w:val="none" w:sz="0" w:space="0" w:color="auto"/>
                <w:left w:val="none" w:sz="0" w:space="0" w:color="auto"/>
                <w:bottom w:val="none" w:sz="0" w:space="0" w:color="auto"/>
                <w:right w:val="none" w:sz="0" w:space="0" w:color="auto"/>
              </w:divBdr>
              <w:divsChild>
                <w:div w:id="99">
                  <w:marLeft w:val="0"/>
                  <w:marRight w:val="0"/>
                  <w:marTop w:val="223"/>
                  <w:marBottom w:val="223"/>
                  <w:divBdr>
                    <w:top w:val="none" w:sz="0" w:space="0" w:color="auto"/>
                    <w:left w:val="none" w:sz="0" w:space="0" w:color="auto"/>
                    <w:bottom w:val="none" w:sz="0" w:space="0" w:color="auto"/>
                    <w:right w:val="none" w:sz="0" w:space="0" w:color="auto"/>
                  </w:divBdr>
                  <w:divsChild>
                    <w:div w:id="96">
                      <w:marLeft w:val="0"/>
                      <w:marRight w:val="0"/>
                      <w:marTop w:val="0"/>
                      <w:marBottom w:val="0"/>
                      <w:divBdr>
                        <w:top w:val="none" w:sz="0" w:space="0" w:color="auto"/>
                        <w:left w:val="none" w:sz="0" w:space="0" w:color="auto"/>
                        <w:bottom w:val="none" w:sz="0" w:space="0" w:color="auto"/>
                        <w:right w:val="none" w:sz="0" w:space="0" w:color="auto"/>
                      </w:divBdr>
                      <w:divsChild>
                        <w:div w:id="72">
                          <w:marLeft w:val="0"/>
                          <w:marRight w:val="0"/>
                          <w:marTop w:val="0"/>
                          <w:marBottom w:val="0"/>
                          <w:divBdr>
                            <w:top w:val="none" w:sz="0" w:space="0" w:color="auto"/>
                            <w:left w:val="none" w:sz="0" w:space="0" w:color="auto"/>
                            <w:bottom w:val="none" w:sz="0" w:space="0" w:color="auto"/>
                            <w:right w:val="none" w:sz="0" w:space="0" w:color="auto"/>
                          </w:divBdr>
                        </w:div>
                        <w:div w:id="95">
                          <w:marLeft w:val="0"/>
                          <w:marRight w:val="0"/>
                          <w:marTop w:val="0"/>
                          <w:marBottom w:val="0"/>
                          <w:divBdr>
                            <w:top w:val="none" w:sz="0" w:space="0" w:color="auto"/>
                            <w:left w:val="none" w:sz="0" w:space="0" w:color="auto"/>
                            <w:bottom w:val="none" w:sz="0" w:space="0" w:color="auto"/>
                            <w:right w:val="none" w:sz="0" w:space="0" w:color="auto"/>
                          </w:divBdr>
                        </w:div>
                        <w:div w:id="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7">
      <w:marLeft w:val="0"/>
      <w:marRight w:val="0"/>
      <w:marTop w:val="0"/>
      <w:marBottom w:val="0"/>
      <w:divBdr>
        <w:top w:val="none" w:sz="0" w:space="0" w:color="auto"/>
        <w:left w:val="none" w:sz="0" w:space="0" w:color="auto"/>
        <w:bottom w:val="none" w:sz="0" w:space="0" w:color="auto"/>
        <w:right w:val="none" w:sz="0" w:space="0" w:color="auto"/>
      </w:divBdr>
      <w:divsChild>
        <w:div w:id="89">
          <w:marLeft w:val="0"/>
          <w:marRight w:val="0"/>
          <w:marTop w:val="0"/>
          <w:marBottom w:val="0"/>
          <w:divBdr>
            <w:top w:val="none" w:sz="0" w:space="0" w:color="auto"/>
            <w:left w:val="none" w:sz="0" w:space="0" w:color="auto"/>
            <w:bottom w:val="none" w:sz="0" w:space="0" w:color="auto"/>
            <w:right w:val="none" w:sz="0" w:space="0" w:color="auto"/>
          </w:divBdr>
          <w:divsChild>
            <w:div w:id="66">
              <w:marLeft w:val="0"/>
              <w:marRight w:val="0"/>
              <w:marTop w:val="0"/>
              <w:marBottom w:val="0"/>
              <w:divBdr>
                <w:top w:val="none" w:sz="0" w:space="0" w:color="auto"/>
                <w:left w:val="none" w:sz="0" w:space="0" w:color="auto"/>
                <w:bottom w:val="none" w:sz="0" w:space="0" w:color="auto"/>
                <w:right w:val="none" w:sz="0" w:space="0" w:color="auto"/>
              </w:divBdr>
              <w:divsChild>
                <w:div w:id="71">
                  <w:marLeft w:val="0"/>
                  <w:marRight w:val="0"/>
                  <w:marTop w:val="0"/>
                  <w:marBottom w:val="0"/>
                  <w:divBdr>
                    <w:top w:val="none" w:sz="0" w:space="0" w:color="auto"/>
                    <w:left w:val="none" w:sz="0" w:space="0" w:color="auto"/>
                    <w:bottom w:val="none" w:sz="0" w:space="0" w:color="auto"/>
                    <w:right w:val="none" w:sz="0" w:space="0" w:color="auto"/>
                  </w:divBdr>
                  <w:divsChild>
                    <w:div w:id="67">
                      <w:marLeft w:val="0"/>
                      <w:marRight w:val="0"/>
                      <w:marTop w:val="0"/>
                      <w:marBottom w:val="0"/>
                      <w:divBdr>
                        <w:top w:val="none" w:sz="0" w:space="0" w:color="auto"/>
                        <w:left w:val="none" w:sz="0" w:space="0" w:color="auto"/>
                        <w:bottom w:val="none" w:sz="0" w:space="0" w:color="auto"/>
                        <w:right w:val="none" w:sz="0" w:space="0" w:color="auto"/>
                      </w:divBdr>
                      <w:divsChild>
                        <w:div w:id="123">
                          <w:marLeft w:val="0"/>
                          <w:marRight w:val="0"/>
                          <w:marTop w:val="0"/>
                          <w:marBottom w:val="0"/>
                          <w:divBdr>
                            <w:top w:val="none" w:sz="0" w:space="0" w:color="auto"/>
                            <w:left w:val="none" w:sz="0" w:space="0" w:color="auto"/>
                            <w:bottom w:val="none" w:sz="0" w:space="0" w:color="auto"/>
                            <w:right w:val="none" w:sz="0" w:space="0" w:color="auto"/>
                          </w:divBdr>
                          <w:divsChild>
                            <w:div w:id="109">
                              <w:marLeft w:val="0"/>
                              <w:marRight w:val="0"/>
                              <w:marTop w:val="0"/>
                              <w:marBottom w:val="0"/>
                              <w:divBdr>
                                <w:top w:val="none" w:sz="0" w:space="0" w:color="auto"/>
                                <w:left w:val="none" w:sz="0" w:space="0" w:color="auto"/>
                                <w:bottom w:val="none" w:sz="0" w:space="0" w:color="auto"/>
                                <w:right w:val="none" w:sz="0" w:space="0" w:color="auto"/>
                              </w:divBdr>
                              <w:divsChild>
                                <w:div w:id="69">
                                  <w:marLeft w:val="0"/>
                                  <w:marRight w:val="0"/>
                                  <w:marTop w:val="180"/>
                                  <w:marBottom w:val="0"/>
                                  <w:divBdr>
                                    <w:top w:val="none" w:sz="0" w:space="0" w:color="auto"/>
                                    <w:left w:val="none" w:sz="0" w:space="0" w:color="auto"/>
                                    <w:bottom w:val="none" w:sz="0" w:space="0" w:color="auto"/>
                                    <w:right w:val="none" w:sz="0" w:space="0" w:color="auto"/>
                                  </w:divBdr>
                                  <w:divsChild>
                                    <w:div w:id="85">
                                      <w:marLeft w:val="0"/>
                                      <w:marRight w:val="0"/>
                                      <w:marTop w:val="0"/>
                                      <w:marBottom w:val="0"/>
                                      <w:divBdr>
                                        <w:top w:val="dashed" w:sz="2" w:space="0" w:color="074A8B"/>
                                        <w:left w:val="dashed" w:sz="2" w:space="0" w:color="074A8B"/>
                                        <w:bottom w:val="dashed" w:sz="6" w:space="14" w:color="074A8B"/>
                                        <w:right w:val="dashed" w:sz="2" w:space="0" w:color="074A8B"/>
                                      </w:divBdr>
                                    </w:div>
                                  </w:divsChild>
                                </w:div>
                              </w:divsChild>
                            </w:div>
                          </w:divsChild>
                        </w:div>
                      </w:divsChild>
                    </w:div>
                  </w:divsChild>
                </w:div>
              </w:divsChild>
            </w:div>
          </w:divsChild>
        </w:div>
      </w:divsChild>
    </w:div>
    <w:div w:id="103">
      <w:marLeft w:val="0"/>
      <w:marRight w:val="0"/>
      <w:marTop w:val="0"/>
      <w:marBottom w:val="0"/>
      <w:divBdr>
        <w:top w:val="none" w:sz="0" w:space="0" w:color="auto"/>
        <w:left w:val="none" w:sz="0" w:space="0" w:color="auto"/>
        <w:bottom w:val="none" w:sz="0" w:space="0" w:color="auto"/>
        <w:right w:val="none" w:sz="0" w:space="0" w:color="auto"/>
      </w:divBdr>
    </w:div>
    <w:div w:id="110">
      <w:marLeft w:val="0"/>
      <w:marRight w:val="0"/>
      <w:marTop w:val="0"/>
      <w:marBottom w:val="0"/>
      <w:divBdr>
        <w:top w:val="none" w:sz="0" w:space="0" w:color="auto"/>
        <w:left w:val="none" w:sz="0" w:space="0" w:color="auto"/>
        <w:bottom w:val="none" w:sz="0" w:space="0" w:color="auto"/>
        <w:right w:val="none" w:sz="0" w:space="0" w:color="auto"/>
      </w:divBdr>
      <w:divsChild>
        <w:div w:id="83">
          <w:marLeft w:val="0"/>
          <w:marRight w:val="0"/>
          <w:marTop w:val="0"/>
          <w:marBottom w:val="0"/>
          <w:divBdr>
            <w:top w:val="none" w:sz="0" w:space="0" w:color="auto"/>
            <w:left w:val="none" w:sz="0" w:space="0" w:color="auto"/>
            <w:bottom w:val="none" w:sz="0" w:space="0" w:color="auto"/>
            <w:right w:val="none" w:sz="0" w:space="0" w:color="auto"/>
          </w:divBdr>
          <w:divsChild>
            <w:div w:id="107">
              <w:marLeft w:val="0"/>
              <w:marRight w:val="0"/>
              <w:marTop w:val="0"/>
              <w:marBottom w:val="0"/>
              <w:divBdr>
                <w:top w:val="none" w:sz="0" w:space="0" w:color="auto"/>
                <w:left w:val="none" w:sz="0" w:space="0" w:color="auto"/>
                <w:bottom w:val="none" w:sz="0" w:space="0" w:color="auto"/>
                <w:right w:val="none" w:sz="0" w:space="0" w:color="auto"/>
              </w:divBdr>
              <w:divsChild>
                <w:div w:id="102">
                  <w:marLeft w:val="0"/>
                  <w:marRight w:val="0"/>
                  <w:marTop w:val="0"/>
                  <w:marBottom w:val="0"/>
                  <w:divBdr>
                    <w:top w:val="none" w:sz="0" w:space="0" w:color="auto"/>
                    <w:left w:val="none" w:sz="0" w:space="0" w:color="auto"/>
                    <w:bottom w:val="none" w:sz="0" w:space="0" w:color="auto"/>
                    <w:right w:val="none" w:sz="0" w:space="0" w:color="auto"/>
                  </w:divBdr>
                  <w:divsChild>
                    <w:div w:id="108">
                      <w:marLeft w:val="0"/>
                      <w:marRight w:val="0"/>
                      <w:marTop w:val="0"/>
                      <w:marBottom w:val="0"/>
                      <w:divBdr>
                        <w:top w:val="none" w:sz="0" w:space="0" w:color="auto"/>
                        <w:left w:val="none" w:sz="0" w:space="0" w:color="auto"/>
                        <w:bottom w:val="none" w:sz="0" w:space="0" w:color="auto"/>
                        <w:right w:val="none" w:sz="0" w:space="0" w:color="auto"/>
                      </w:divBdr>
                      <w:divsChild>
                        <w:div w:id="137">
                          <w:marLeft w:val="0"/>
                          <w:marRight w:val="0"/>
                          <w:marTop w:val="0"/>
                          <w:marBottom w:val="0"/>
                          <w:divBdr>
                            <w:top w:val="none" w:sz="0" w:space="0" w:color="auto"/>
                            <w:left w:val="none" w:sz="0" w:space="0" w:color="auto"/>
                            <w:bottom w:val="none" w:sz="0" w:space="0" w:color="auto"/>
                            <w:right w:val="none" w:sz="0" w:space="0" w:color="auto"/>
                          </w:divBdr>
                          <w:divsChild>
                            <w:div w:id="88">
                              <w:marLeft w:val="0"/>
                              <w:marRight w:val="0"/>
                              <w:marTop w:val="0"/>
                              <w:marBottom w:val="0"/>
                              <w:divBdr>
                                <w:top w:val="none" w:sz="0" w:space="0" w:color="auto"/>
                                <w:left w:val="none" w:sz="0" w:space="0" w:color="auto"/>
                                <w:bottom w:val="none" w:sz="0" w:space="0" w:color="auto"/>
                                <w:right w:val="none" w:sz="0" w:space="0" w:color="auto"/>
                              </w:divBdr>
                              <w:divsChild>
                                <w:div w:id="140">
                                  <w:marLeft w:val="0"/>
                                  <w:marRight w:val="0"/>
                                  <w:marTop w:val="0"/>
                                  <w:marBottom w:val="0"/>
                                  <w:divBdr>
                                    <w:top w:val="none" w:sz="0" w:space="0" w:color="auto"/>
                                    <w:left w:val="none" w:sz="0" w:space="0" w:color="auto"/>
                                    <w:bottom w:val="none" w:sz="0" w:space="0" w:color="auto"/>
                                    <w:right w:val="none" w:sz="0" w:space="0" w:color="auto"/>
                                  </w:divBdr>
                                  <w:divsChild>
                                    <w:div w:id="119">
                                      <w:marLeft w:val="0"/>
                                      <w:marRight w:val="0"/>
                                      <w:marTop w:val="0"/>
                                      <w:marBottom w:val="0"/>
                                      <w:divBdr>
                                        <w:top w:val="none" w:sz="0" w:space="0" w:color="auto"/>
                                        <w:left w:val="none" w:sz="0" w:space="0" w:color="auto"/>
                                        <w:bottom w:val="none" w:sz="0" w:space="0" w:color="auto"/>
                                        <w:right w:val="none" w:sz="0" w:space="0" w:color="auto"/>
                                      </w:divBdr>
                                      <w:divsChild>
                                        <w:div w:id="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4">
      <w:marLeft w:val="0"/>
      <w:marRight w:val="0"/>
      <w:marTop w:val="0"/>
      <w:marBottom w:val="0"/>
      <w:divBdr>
        <w:top w:val="none" w:sz="0" w:space="0" w:color="auto"/>
        <w:left w:val="none" w:sz="0" w:space="0" w:color="auto"/>
        <w:bottom w:val="none" w:sz="0" w:space="0" w:color="auto"/>
        <w:right w:val="none" w:sz="0" w:space="0" w:color="auto"/>
      </w:divBdr>
    </w:div>
    <w:div w:id="124">
      <w:marLeft w:val="0"/>
      <w:marRight w:val="0"/>
      <w:marTop w:val="0"/>
      <w:marBottom w:val="0"/>
      <w:divBdr>
        <w:top w:val="none" w:sz="0" w:space="0" w:color="auto"/>
        <w:left w:val="none" w:sz="0" w:space="0" w:color="auto"/>
        <w:bottom w:val="none" w:sz="0" w:space="0" w:color="auto"/>
        <w:right w:val="none" w:sz="0" w:space="0" w:color="auto"/>
      </w:divBdr>
      <w:divsChild>
        <w:div w:id="106">
          <w:marLeft w:val="0"/>
          <w:marRight w:val="0"/>
          <w:marTop w:val="0"/>
          <w:marBottom w:val="0"/>
          <w:divBdr>
            <w:top w:val="single" w:sz="2" w:space="0" w:color="2E2E2E"/>
            <w:left w:val="single" w:sz="2" w:space="0" w:color="2E2E2E"/>
            <w:bottom w:val="single" w:sz="2" w:space="0" w:color="2E2E2E"/>
            <w:right w:val="single" w:sz="2" w:space="0" w:color="2E2E2E"/>
          </w:divBdr>
          <w:divsChild>
            <w:div w:id="112">
              <w:marLeft w:val="0"/>
              <w:marRight w:val="0"/>
              <w:marTop w:val="0"/>
              <w:marBottom w:val="0"/>
              <w:divBdr>
                <w:top w:val="single" w:sz="6" w:space="0" w:color="C9C9C9"/>
                <w:left w:val="none" w:sz="0" w:space="0" w:color="auto"/>
                <w:bottom w:val="none" w:sz="0" w:space="0" w:color="auto"/>
                <w:right w:val="none" w:sz="0" w:space="0" w:color="auto"/>
              </w:divBdr>
              <w:divsChild>
                <w:div w:id="128">
                  <w:marLeft w:val="0"/>
                  <w:marRight w:val="0"/>
                  <w:marTop w:val="0"/>
                  <w:marBottom w:val="0"/>
                  <w:divBdr>
                    <w:top w:val="none" w:sz="0" w:space="0" w:color="auto"/>
                    <w:left w:val="none" w:sz="0" w:space="0" w:color="auto"/>
                    <w:bottom w:val="none" w:sz="0" w:space="0" w:color="auto"/>
                    <w:right w:val="none" w:sz="0" w:space="0" w:color="auto"/>
                  </w:divBdr>
                  <w:divsChild>
                    <w:div w:id="101">
                      <w:marLeft w:val="0"/>
                      <w:marRight w:val="0"/>
                      <w:marTop w:val="0"/>
                      <w:marBottom w:val="0"/>
                      <w:divBdr>
                        <w:top w:val="none" w:sz="0" w:space="0" w:color="auto"/>
                        <w:left w:val="none" w:sz="0" w:space="0" w:color="auto"/>
                        <w:bottom w:val="none" w:sz="0" w:space="0" w:color="auto"/>
                        <w:right w:val="none" w:sz="0" w:space="0" w:color="auto"/>
                      </w:divBdr>
                      <w:divsChild>
                        <w:div w:id="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6">
      <w:marLeft w:val="0"/>
      <w:marRight w:val="0"/>
      <w:marTop w:val="0"/>
      <w:marBottom w:val="0"/>
      <w:divBdr>
        <w:top w:val="none" w:sz="0" w:space="0" w:color="auto"/>
        <w:left w:val="none" w:sz="0" w:space="0" w:color="auto"/>
        <w:bottom w:val="none" w:sz="0" w:space="0" w:color="auto"/>
        <w:right w:val="none" w:sz="0" w:space="0" w:color="auto"/>
      </w:divBdr>
    </w:div>
    <w:div w:id="133">
      <w:marLeft w:val="0"/>
      <w:marRight w:val="0"/>
      <w:marTop w:val="0"/>
      <w:marBottom w:val="0"/>
      <w:divBdr>
        <w:top w:val="none" w:sz="0" w:space="0" w:color="auto"/>
        <w:left w:val="none" w:sz="0" w:space="0" w:color="auto"/>
        <w:bottom w:val="none" w:sz="0" w:space="0" w:color="auto"/>
        <w:right w:val="none" w:sz="0" w:space="0" w:color="auto"/>
      </w:divBdr>
    </w:div>
    <w:div w:id="134">
      <w:marLeft w:val="0"/>
      <w:marRight w:val="0"/>
      <w:marTop w:val="0"/>
      <w:marBottom w:val="0"/>
      <w:divBdr>
        <w:top w:val="none" w:sz="0" w:space="0" w:color="auto"/>
        <w:left w:val="none" w:sz="0" w:space="0" w:color="auto"/>
        <w:bottom w:val="none" w:sz="0" w:space="0" w:color="auto"/>
        <w:right w:val="none" w:sz="0" w:space="0" w:color="auto"/>
      </w:divBdr>
    </w:div>
    <w:div w:id="136">
      <w:marLeft w:val="0"/>
      <w:marRight w:val="0"/>
      <w:marTop w:val="0"/>
      <w:marBottom w:val="0"/>
      <w:divBdr>
        <w:top w:val="none" w:sz="0" w:space="0" w:color="auto"/>
        <w:left w:val="none" w:sz="0" w:space="0" w:color="auto"/>
        <w:bottom w:val="none" w:sz="0" w:space="0" w:color="auto"/>
        <w:right w:val="none" w:sz="0" w:space="0" w:color="auto"/>
      </w:divBdr>
      <w:divsChild>
        <w:div w:id="98">
          <w:marLeft w:val="0"/>
          <w:marRight w:val="0"/>
          <w:marTop w:val="0"/>
          <w:marBottom w:val="0"/>
          <w:divBdr>
            <w:top w:val="none" w:sz="0" w:space="0" w:color="auto"/>
            <w:left w:val="single" w:sz="6" w:space="0" w:color="1658A6"/>
            <w:bottom w:val="none" w:sz="0" w:space="0" w:color="auto"/>
            <w:right w:val="single" w:sz="6" w:space="0" w:color="1658A6"/>
          </w:divBdr>
          <w:divsChild>
            <w:div w:id="75">
              <w:marLeft w:val="0"/>
              <w:marRight w:val="0"/>
              <w:marTop w:val="0"/>
              <w:marBottom w:val="0"/>
              <w:divBdr>
                <w:top w:val="none" w:sz="0" w:space="0" w:color="auto"/>
                <w:left w:val="none" w:sz="0" w:space="0" w:color="auto"/>
                <w:bottom w:val="none" w:sz="0" w:space="0" w:color="auto"/>
                <w:right w:val="none" w:sz="0" w:space="0" w:color="auto"/>
              </w:divBdr>
              <w:divsChild>
                <w:div w:id="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
      <w:marLeft w:val="0"/>
      <w:marRight w:val="0"/>
      <w:marTop w:val="0"/>
      <w:marBottom w:val="0"/>
      <w:divBdr>
        <w:top w:val="none" w:sz="0" w:space="0" w:color="auto"/>
        <w:left w:val="none" w:sz="0" w:space="0" w:color="auto"/>
        <w:bottom w:val="none" w:sz="0" w:space="0" w:color="auto"/>
        <w:right w:val="none" w:sz="0" w:space="0" w:color="auto"/>
      </w:divBdr>
    </w:div>
    <w:div w:id="141">
      <w:marLeft w:val="0"/>
      <w:marRight w:val="0"/>
      <w:marTop w:val="0"/>
      <w:marBottom w:val="0"/>
      <w:divBdr>
        <w:top w:val="none" w:sz="0" w:space="0" w:color="auto"/>
        <w:left w:val="none" w:sz="0" w:space="0" w:color="auto"/>
        <w:bottom w:val="none" w:sz="0" w:space="0" w:color="auto"/>
        <w:right w:val="none" w:sz="0" w:space="0" w:color="auto"/>
      </w:divBdr>
    </w:div>
    <w:div w:id="387191719">
      <w:bodyDiv w:val="1"/>
      <w:marLeft w:val="0"/>
      <w:marRight w:val="0"/>
      <w:marTop w:val="0"/>
      <w:marBottom w:val="0"/>
      <w:divBdr>
        <w:top w:val="none" w:sz="0" w:space="0" w:color="auto"/>
        <w:left w:val="none" w:sz="0" w:space="0" w:color="auto"/>
        <w:bottom w:val="none" w:sz="0" w:space="0" w:color="auto"/>
        <w:right w:val="none" w:sz="0" w:space="0" w:color="auto"/>
      </w:divBdr>
      <w:divsChild>
        <w:div w:id="1169709579">
          <w:marLeft w:val="0"/>
          <w:marRight w:val="0"/>
          <w:marTop w:val="0"/>
          <w:marBottom w:val="0"/>
          <w:divBdr>
            <w:top w:val="none" w:sz="0" w:space="0" w:color="auto"/>
            <w:left w:val="none" w:sz="0" w:space="0" w:color="auto"/>
            <w:bottom w:val="none" w:sz="0" w:space="0" w:color="auto"/>
            <w:right w:val="none" w:sz="0" w:space="0" w:color="auto"/>
          </w:divBdr>
        </w:div>
        <w:div w:id="1991521985">
          <w:marLeft w:val="0"/>
          <w:marRight w:val="0"/>
          <w:marTop w:val="0"/>
          <w:marBottom w:val="0"/>
          <w:divBdr>
            <w:top w:val="none" w:sz="0" w:space="0" w:color="auto"/>
            <w:left w:val="none" w:sz="0" w:space="0" w:color="auto"/>
            <w:bottom w:val="none" w:sz="0" w:space="0" w:color="auto"/>
            <w:right w:val="none" w:sz="0" w:space="0" w:color="auto"/>
          </w:divBdr>
        </w:div>
      </w:divsChild>
    </w:div>
    <w:div w:id="465969603">
      <w:bodyDiv w:val="1"/>
      <w:marLeft w:val="0"/>
      <w:marRight w:val="0"/>
      <w:marTop w:val="0"/>
      <w:marBottom w:val="0"/>
      <w:divBdr>
        <w:top w:val="none" w:sz="0" w:space="0" w:color="auto"/>
        <w:left w:val="none" w:sz="0" w:space="0" w:color="auto"/>
        <w:bottom w:val="none" w:sz="0" w:space="0" w:color="auto"/>
        <w:right w:val="none" w:sz="0" w:space="0" w:color="auto"/>
      </w:divBdr>
    </w:div>
    <w:div w:id="801995533">
      <w:bodyDiv w:val="1"/>
      <w:marLeft w:val="0"/>
      <w:marRight w:val="0"/>
      <w:marTop w:val="0"/>
      <w:marBottom w:val="0"/>
      <w:divBdr>
        <w:top w:val="none" w:sz="0" w:space="0" w:color="auto"/>
        <w:left w:val="none" w:sz="0" w:space="0" w:color="auto"/>
        <w:bottom w:val="none" w:sz="0" w:space="0" w:color="auto"/>
        <w:right w:val="none" w:sz="0" w:space="0" w:color="auto"/>
      </w:divBdr>
      <w:divsChild>
        <w:div w:id="417361936">
          <w:marLeft w:val="0"/>
          <w:marRight w:val="0"/>
          <w:marTop w:val="0"/>
          <w:marBottom w:val="0"/>
          <w:divBdr>
            <w:top w:val="none" w:sz="0" w:space="0" w:color="auto"/>
            <w:left w:val="none" w:sz="0" w:space="0" w:color="auto"/>
            <w:bottom w:val="none" w:sz="0" w:space="0" w:color="auto"/>
            <w:right w:val="none" w:sz="0" w:space="0" w:color="auto"/>
          </w:divBdr>
        </w:div>
        <w:div w:id="796800357">
          <w:marLeft w:val="0"/>
          <w:marRight w:val="0"/>
          <w:marTop w:val="0"/>
          <w:marBottom w:val="0"/>
          <w:divBdr>
            <w:top w:val="none" w:sz="0" w:space="0" w:color="auto"/>
            <w:left w:val="none" w:sz="0" w:space="0" w:color="auto"/>
            <w:bottom w:val="none" w:sz="0" w:space="0" w:color="auto"/>
            <w:right w:val="none" w:sz="0" w:space="0" w:color="auto"/>
          </w:divBdr>
        </w:div>
        <w:div w:id="1923298999">
          <w:marLeft w:val="0"/>
          <w:marRight w:val="0"/>
          <w:marTop w:val="0"/>
          <w:marBottom w:val="0"/>
          <w:divBdr>
            <w:top w:val="none" w:sz="0" w:space="0" w:color="auto"/>
            <w:left w:val="none" w:sz="0" w:space="0" w:color="auto"/>
            <w:bottom w:val="none" w:sz="0" w:space="0" w:color="auto"/>
            <w:right w:val="none" w:sz="0" w:space="0" w:color="auto"/>
          </w:divBdr>
        </w:div>
      </w:divsChild>
    </w:div>
    <w:div w:id="874002864">
      <w:bodyDiv w:val="1"/>
      <w:marLeft w:val="0"/>
      <w:marRight w:val="0"/>
      <w:marTop w:val="0"/>
      <w:marBottom w:val="0"/>
      <w:divBdr>
        <w:top w:val="none" w:sz="0" w:space="0" w:color="auto"/>
        <w:left w:val="none" w:sz="0" w:space="0" w:color="auto"/>
        <w:bottom w:val="none" w:sz="0" w:space="0" w:color="auto"/>
        <w:right w:val="none" w:sz="0" w:space="0" w:color="auto"/>
      </w:divBdr>
    </w:div>
    <w:div w:id="903416179">
      <w:bodyDiv w:val="1"/>
      <w:marLeft w:val="0"/>
      <w:marRight w:val="0"/>
      <w:marTop w:val="0"/>
      <w:marBottom w:val="0"/>
      <w:divBdr>
        <w:top w:val="none" w:sz="0" w:space="0" w:color="auto"/>
        <w:left w:val="none" w:sz="0" w:space="0" w:color="auto"/>
        <w:bottom w:val="none" w:sz="0" w:space="0" w:color="auto"/>
        <w:right w:val="none" w:sz="0" w:space="0" w:color="auto"/>
      </w:divBdr>
    </w:div>
    <w:div w:id="985621219">
      <w:bodyDiv w:val="1"/>
      <w:marLeft w:val="0"/>
      <w:marRight w:val="0"/>
      <w:marTop w:val="0"/>
      <w:marBottom w:val="0"/>
      <w:divBdr>
        <w:top w:val="none" w:sz="0" w:space="0" w:color="auto"/>
        <w:left w:val="none" w:sz="0" w:space="0" w:color="auto"/>
        <w:bottom w:val="none" w:sz="0" w:space="0" w:color="auto"/>
        <w:right w:val="none" w:sz="0" w:space="0" w:color="auto"/>
      </w:divBdr>
    </w:div>
    <w:div w:id="1121806143">
      <w:bodyDiv w:val="1"/>
      <w:marLeft w:val="0"/>
      <w:marRight w:val="0"/>
      <w:marTop w:val="0"/>
      <w:marBottom w:val="0"/>
      <w:divBdr>
        <w:top w:val="none" w:sz="0" w:space="0" w:color="auto"/>
        <w:left w:val="none" w:sz="0" w:space="0" w:color="auto"/>
        <w:bottom w:val="none" w:sz="0" w:space="0" w:color="auto"/>
        <w:right w:val="none" w:sz="0" w:space="0" w:color="auto"/>
      </w:divBdr>
    </w:div>
    <w:div w:id="1248997435">
      <w:bodyDiv w:val="1"/>
      <w:marLeft w:val="0"/>
      <w:marRight w:val="0"/>
      <w:marTop w:val="0"/>
      <w:marBottom w:val="0"/>
      <w:divBdr>
        <w:top w:val="none" w:sz="0" w:space="0" w:color="auto"/>
        <w:left w:val="none" w:sz="0" w:space="0" w:color="auto"/>
        <w:bottom w:val="none" w:sz="0" w:space="0" w:color="auto"/>
        <w:right w:val="none" w:sz="0" w:space="0" w:color="auto"/>
      </w:divBdr>
      <w:divsChild>
        <w:div w:id="995690343">
          <w:marLeft w:val="0"/>
          <w:marRight w:val="0"/>
          <w:marTop w:val="0"/>
          <w:marBottom w:val="0"/>
          <w:divBdr>
            <w:top w:val="none" w:sz="0" w:space="0" w:color="auto"/>
            <w:left w:val="none" w:sz="0" w:space="0" w:color="auto"/>
            <w:bottom w:val="none" w:sz="0" w:space="0" w:color="auto"/>
            <w:right w:val="none" w:sz="0" w:space="0" w:color="auto"/>
          </w:divBdr>
        </w:div>
        <w:div w:id="29884492">
          <w:marLeft w:val="0"/>
          <w:marRight w:val="0"/>
          <w:marTop w:val="0"/>
          <w:marBottom w:val="0"/>
          <w:divBdr>
            <w:top w:val="none" w:sz="0" w:space="0" w:color="auto"/>
            <w:left w:val="none" w:sz="0" w:space="0" w:color="auto"/>
            <w:bottom w:val="none" w:sz="0" w:space="0" w:color="auto"/>
            <w:right w:val="none" w:sz="0" w:space="0" w:color="auto"/>
          </w:divBdr>
        </w:div>
        <w:div w:id="2078480380">
          <w:marLeft w:val="0"/>
          <w:marRight w:val="0"/>
          <w:marTop w:val="0"/>
          <w:marBottom w:val="0"/>
          <w:divBdr>
            <w:top w:val="none" w:sz="0" w:space="0" w:color="auto"/>
            <w:left w:val="none" w:sz="0" w:space="0" w:color="auto"/>
            <w:bottom w:val="none" w:sz="0" w:space="0" w:color="auto"/>
            <w:right w:val="none" w:sz="0" w:space="0" w:color="auto"/>
          </w:divBdr>
        </w:div>
        <w:div w:id="711460980">
          <w:marLeft w:val="0"/>
          <w:marRight w:val="0"/>
          <w:marTop w:val="0"/>
          <w:marBottom w:val="0"/>
          <w:divBdr>
            <w:top w:val="none" w:sz="0" w:space="0" w:color="auto"/>
            <w:left w:val="none" w:sz="0" w:space="0" w:color="auto"/>
            <w:bottom w:val="none" w:sz="0" w:space="0" w:color="auto"/>
            <w:right w:val="none" w:sz="0" w:space="0" w:color="auto"/>
          </w:divBdr>
        </w:div>
        <w:div w:id="1399014480">
          <w:marLeft w:val="0"/>
          <w:marRight w:val="0"/>
          <w:marTop w:val="0"/>
          <w:marBottom w:val="0"/>
          <w:divBdr>
            <w:top w:val="none" w:sz="0" w:space="0" w:color="auto"/>
            <w:left w:val="none" w:sz="0" w:space="0" w:color="auto"/>
            <w:bottom w:val="none" w:sz="0" w:space="0" w:color="auto"/>
            <w:right w:val="none" w:sz="0" w:space="0" w:color="auto"/>
          </w:divBdr>
        </w:div>
      </w:divsChild>
    </w:div>
    <w:div w:id="1289361698">
      <w:bodyDiv w:val="1"/>
      <w:marLeft w:val="0"/>
      <w:marRight w:val="0"/>
      <w:marTop w:val="0"/>
      <w:marBottom w:val="0"/>
      <w:divBdr>
        <w:top w:val="none" w:sz="0" w:space="0" w:color="auto"/>
        <w:left w:val="none" w:sz="0" w:space="0" w:color="auto"/>
        <w:bottom w:val="none" w:sz="0" w:space="0" w:color="auto"/>
        <w:right w:val="none" w:sz="0" w:space="0" w:color="auto"/>
      </w:divBdr>
    </w:div>
    <w:div w:id="1317228516">
      <w:bodyDiv w:val="1"/>
      <w:marLeft w:val="0"/>
      <w:marRight w:val="0"/>
      <w:marTop w:val="0"/>
      <w:marBottom w:val="0"/>
      <w:divBdr>
        <w:top w:val="none" w:sz="0" w:space="0" w:color="auto"/>
        <w:left w:val="none" w:sz="0" w:space="0" w:color="auto"/>
        <w:bottom w:val="none" w:sz="0" w:space="0" w:color="auto"/>
        <w:right w:val="none" w:sz="0" w:space="0" w:color="auto"/>
      </w:divBdr>
      <w:divsChild>
        <w:div w:id="1071271712">
          <w:marLeft w:val="0"/>
          <w:marRight w:val="0"/>
          <w:marTop w:val="0"/>
          <w:marBottom w:val="0"/>
          <w:divBdr>
            <w:top w:val="none" w:sz="0" w:space="0" w:color="auto"/>
            <w:left w:val="none" w:sz="0" w:space="0" w:color="auto"/>
            <w:bottom w:val="none" w:sz="0" w:space="0" w:color="auto"/>
            <w:right w:val="none" w:sz="0" w:space="0" w:color="auto"/>
          </w:divBdr>
        </w:div>
        <w:div w:id="781068129">
          <w:marLeft w:val="0"/>
          <w:marRight w:val="0"/>
          <w:marTop w:val="0"/>
          <w:marBottom w:val="0"/>
          <w:divBdr>
            <w:top w:val="none" w:sz="0" w:space="0" w:color="auto"/>
            <w:left w:val="none" w:sz="0" w:space="0" w:color="auto"/>
            <w:bottom w:val="none" w:sz="0" w:space="0" w:color="auto"/>
            <w:right w:val="none" w:sz="0" w:space="0" w:color="auto"/>
          </w:divBdr>
        </w:div>
        <w:div w:id="1091925127">
          <w:marLeft w:val="0"/>
          <w:marRight w:val="0"/>
          <w:marTop w:val="0"/>
          <w:marBottom w:val="0"/>
          <w:divBdr>
            <w:top w:val="none" w:sz="0" w:space="0" w:color="auto"/>
            <w:left w:val="none" w:sz="0" w:space="0" w:color="auto"/>
            <w:bottom w:val="none" w:sz="0" w:space="0" w:color="auto"/>
            <w:right w:val="none" w:sz="0" w:space="0" w:color="auto"/>
          </w:divBdr>
        </w:div>
        <w:div w:id="483203727">
          <w:marLeft w:val="0"/>
          <w:marRight w:val="0"/>
          <w:marTop w:val="0"/>
          <w:marBottom w:val="0"/>
          <w:divBdr>
            <w:top w:val="none" w:sz="0" w:space="0" w:color="auto"/>
            <w:left w:val="none" w:sz="0" w:space="0" w:color="auto"/>
            <w:bottom w:val="none" w:sz="0" w:space="0" w:color="auto"/>
            <w:right w:val="none" w:sz="0" w:space="0" w:color="auto"/>
          </w:divBdr>
        </w:div>
        <w:div w:id="1776363645">
          <w:marLeft w:val="0"/>
          <w:marRight w:val="0"/>
          <w:marTop w:val="0"/>
          <w:marBottom w:val="0"/>
          <w:divBdr>
            <w:top w:val="none" w:sz="0" w:space="0" w:color="auto"/>
            <w:left w:val="none" w:sz="0" w:space="0" w:color="auto"/>
            <w:bottom w:val="none" w:sz="0" w:space="0" w:color="auto"/>
            <w:right w:val="none" w:sz="0" w:space="0" w:color="auto"/>
          </w:divBdr>
        </w:div>
      </w:divsChild>
    </w:div>
    <w:div w:id="1319772093">
      <w:bodyDiv w:val="1"/>
      <w:marLeft w:val="0"/>
      <w:marRight w:val="0"/>
      <w:marTop w:val="0"/>
      <w:marBottom w:val="0"/>
      <w:divBdr>
        <w:top w:val="none" w:sz="0" w:space="0" w:color="auto"/>
        <w:left w:val="none" w:sz="0" w:space="0" w:color="auto"/>
        <w:bottom w:val="none" w:sz="0" w:space="0" w:color="auto"/>
        <w:right w:val="none" w:sz="0" w:space="0" w:color="auto"/>
      </w:divBdr>
    </w:div>
    <w:div w:id="1755515555">
      <w:bodyDiv w:val="1"/>
      <w:marLeft w:val="0"/>
      <w:marRight w:val="0"/>
      <w:marTop w:val="0"/>
      <w:marBottom w:val="0"/>
      <w:divBdr>
        <w:top w:val="none" w:sz="0" w:space="0" w:color="auto"/>
        <w:left w:val="none" w:sz="0" w:space="0" w:color="auto"/>
        <w:bottom w:val="none" w:sz="0" w:space="0" w:color="auto"/>
        <w:right w:val="none" w:sz="0" w:space="0" w:color="auto"/>
      </w:divBdr>
    </w:div>
    <w:div w:id="1930234270">
      <w:bodyDiv w:val="1"/>
      <w:marLeft w:val="0"/>
      <w:marRight w:val="0"/>
      <w:marTop w:val="0"/>
      <w:marBottom w:val="0"/>
      <w:divBdr>
        <w:top w:val="none" w:sz="0" w:space="0" w:color="auto"/>
        <w:left w:val="none" w:sz="0" w:space="0" w:color="auto"/>
        <w:bottom w:val="none" w:sz="0" w:space="0" w:color="auto"/>
        <w:right w:val="none" w:sz="0" w:space="0" w:color="auto"/>
      </w:divBdr>
      <w:divsChild>
        <w:div w:id="1819027769">
          <w:marLeft w:val="0"/>
          <w:marRight w:val="0"/>
          <w:marTop w:val="0"/>
          <w:marBottom w:val="0"/>
          <w:divBdr>
            <w:top w:val="none" w:sz="0" w:space="0" w:color="auto"/>
            <w:left w:val="none" w:sz="0" w:space="0" w:color="auto"/>
            <w:bottom w:val="none" w:sz="0" w:space="0" w:color="auto"/>
            <w:right w:val="none" w:sz="0" w:space="0" w:color="auto"/>
          </w:divBdr>
          <w:divsChild>
            <w:div w:id="1662350831">
              <w:marLeft w:val="0"/>
              <w:marRight w:val="0"/>
              <w:marTop w:val="0"/>
              <w:marBottom w:val="0"/>
              <w:divBdr>
                <w:top w:val="none" w:sz="0" w:space="0" w:color="auto"/>
                <w:left w:val="none" w:sz="0" w:space="0" w:color="auto"/>
                <w:bottom w:val="none" w:sz="0" w:space="0" w:color="auto"/>
                <w:right w:val="none" w:sz="0" w:space="0" w:color="auto"/>
              </w:divBdr>
              <w:divsChild>
                <w:div w:id="1572930232">
                  <w:marLeft w:val="75"/>
                  <w:marRight w:val="75"/>
                  <w:marTop w:val="0"/>
                  <w:marBottom w:val="0"/>
                  <w:divBdr>
                    <w:top w:val="none" w:sz="0" w:space="0" w:color="auto"/>
                    <w:left w:val="none" w:sz="0" w:space="0" w:color="auto"/>
                    <w:bottom w:val="none" w:sz="0" w:space="0" w:color="auto"/>
                    <w:right w:val="none" w:sz="0" w:space="0" w:color="auto"/>
                  </w:divBdr>
                  <w:divsChild>
                    <w:div w:id="445582062">
                      <w:marLeft w:val="0"/>
                      <w:marRight w:val="0"/>
                      <w:marTop w:val="0"/>
                      <w:marBottom w:val="0"/>
                      <w:divBdr>
                        <w:top w:val="none" w:sz="0" w:space="0" w:color="auto"/>
                        <w:left w:val="none" w:sz="0" w:space="0" w:color="auto"/>
                        <w:bottom w:val="none" w:sz="0" w:space="0" w:color="auto"/>
                        <w:right w:val="none" w:sz="0" w:space="0" w:color="auto"/>
                      </w:divBdr>
                      <w:divsChild>
                        <w:div w:id="1257711412">
                          <w:marLeft w:val="0"/>
                          <w:marRight w:val="0"/>
                          <w:marTop w:val="0"/>
                          <w:marBottom w:val="0"/>
                          <w:divBdr>
                            <w:top w:val="none" w:sz="0" w:space="0" w:color="auto"/>
                            <w:left w:val="none" w:sz="0" w:space="0" w:color="auto"/>
                            <w:bottom w:val="none" w:sz="0" w:space="0" w:color="auto"/>
                            <w:right w:val="none" w:sz="0" w:space="0" w:color="auto"/>
                          </w:divBdr>
                          <w:divsChild>
                            <w:div w:id="1982810863">
                              <w:marLeft w:val="0"/>
                              <w:marRight w:val="0"/>
                              <w:marTop w:val="0"/>
                              <w:marBottom w:val="0"/>
                              <w:divBdr>
                                <w:top w:val="none" w:sz="0" w:space="0" w:color="auto"/>
                                <w:left w:val="none" w:sz="0" w:space="0" w:color="auto"/>
                                <w:bottom w:val="none" w:sz="0" w:space="0" w:color="auto"/>
                                <w:right w:val="none" w:sz="0" w:space="0" w:color="auto"/>
                              </w:divBdr>
                              <w:divsChild>
                                <w:div w:id="1573543532">
                                  <w:marLeft w:val="0"/>
                                  <w:marRight w:val="0"/>
                                  <w:marTop w:val="0"/>
                                  <w:marBottom w:val="0"/>
                                  <w:divBdr>
                                    <w:top w:val="none" w:sz="0" w:space="0" w:color="auto"/>
                                    <w:left w:val="none" w:sz="0" w:space="0" w:color="auto"/>
                                    <w:bottom w:val="none" w:sz="0" w:space="0" w:color="auto"/>
                                    <w:right w:val="none" w:sz="0" w:space="0" w:color="auto"/>
                                  </w:divBdr>
                                  <w:divsChild>
                                    <w:div w:id="2070884715">
                                      <w:marLeft w:val="0"/>
                                      <w:marRight w:val="0"/>
                                      <w:marTop w:val="0"/>
                                      <w:marBottom w:val="0"/>
                                      <w:divBdr>
                                        <w:top w:val="none" w:sz="0" w:space="0" w:color="auto"/>
                                        <w:left w:val="none" w:sz="0" w:space="0" w:color="auto"/>
                                        <w:bottom w:val="none" w:sz="0" w:space="0" w:color="auto"/>
                                        <w:right w:val="none" w:sz="0" w:space="0" w:color="auto"/>
                                      </w:divBdr>
                                      <w:divsChild>
                                        <w:div w:id="1723870401">
                                          <w:marLeft w:val="0"/>
                                          <w:marRight w:val="0"/>
                                          <w:marTop w:val="0"/>
                                          <w:marBottom w:val="0"/>
                                          <w:divBdr>
                                            <w:top w:val="none" w:sz="0" w:space="0" w:color="auto"/>
                                            <w:left w:val="none" w:sz="0" w:space="0" w:color="auto"/>
                                            <w:bottom w:val="none" w:sz="0" w:space="0" w:color="auto"/>
                                            <w:right w:val="none" w:sz="0" w:space="0" w:color="auto"/>
                                          </w:divBdr>
                                          <w:divsChild>
                                            <w:div w:id="1351029620">
                                              <w:marLeft w:val="0"/>
                                              <w:marRight w:val="0"/>
                                              <w:marTop w:val="0"/>
                                              <w:marBottom w:val="0"/>
                                              <w:divBdr>
                                                <w:top w:val="none" w:sz="0" w:space="0" w:color="auto"/>
                                                <w:left w:val="none" w:sz="0" w:space="0" w:color="auto"/>
                                                <w:bottom w:val="none" w:sz="0" w:space="0" w:color="auto"/>
                                                <w:right w:val="none" w:sz="0" w:space="0" w:color="auto"/>
                                              </w:divBdr>
                                              <w:divsChild>
                                                <w:div w:id="1619406276">
                                                  <w:marLeft w:val="0"/>
                                                  <w:marRight w:val="375"/>
                                                  <w:marTop w:val="0"/>
                                                  <w:marBottom w:val="0"/>
                                                  <w:divBdr>
                                                    <w:top w:val="none" w:sz="0" w:space="0" w:color="auto"/>
                                                    <w:left w:val="none" w:sz="0" w:space="0" w:color="auto"/>
                                                    <w:bottom w:val="none" w:sz="0" w:space="0" w:color="auto"/>
                                                    <w:right w:val="none" w:sz="0" w:space="0" w:color="auto"/>
                                                  </w:divBdr>
                                                  <w:divsChild>
                                                    <w:div w:id="2125340503">
                                                      <w:marLeft w:val="0"/>
                                                      <w:marRight w:val="0"/>
                                                      <w:marTop w:val="0"/>
                                                      <w:marBottom w:val="0"/>
                                                      <w:divBdr>
                                                        <w:top w:val="none" w:sz="0" w:space="0" w:color="auto"/>
                                                        <w:left w:val="none" w:sz="0" w:space="0" w:color="auto"/>
                                                        <w:bottom w:val="none" w:sz="0" w:space="0" w:color="auto"/>
                                                        <w:right w:val="none" w:sz="0" w:space="0" w:color="auto"/>
                                                      </w:divBdr>
                                                      <w:divsChild>
                                                        <w:div w:id="1833520724">
                                                          <w:marLeft w:val="0"/>
                                                          <w:marRight w:val="0"/>
                                                          <w:marTop w:val="0"/>
                                                          <w:marBottom w:val="0"/>
                                                          <w:divBdr>
                                                            <w:top w:val="none" w:sz="0" w:space="0" w:color="auto"/>
                                                            <w:left w:val="none" w:sz="0" w:space="0" w:color="auto"/>
                                                            <w:bottom w:val="none" w:sz="0" w:space="0" w:color="auto"/>
                                                            <w:right w:val="none" w:sz="0" w:space="0" w:color="auto"/>
                                                          </w:divBdr>
                                                          <w:divsChild>
                                                            <w:div w:id="524758379">
                                                              <w:marLeft w:val="0"/>
                                                              <w:marRight w:val="0"/>
                                                              <w:marTop w:val="0"/>
                                                              <w:marBottom w:val="0"/>
                                                              <w:divBdr>
                                                                <w:top w:val="none" w:sz="0" w:space="0" w:color="auto"/>
                                                                <w:left w:val="none" w:sz="0" w:space="0" w:color="auto"/>
                                                                <w:bottom w:val="none" w:sz="0" w:space="0" w:color="auto"/>
                                                                <w:right w:val="none" w:sz="0" w:space="0" w:color="auto"/>
                                                              </w:divBdr>
                                                              <w:divsChild>
                                                                <w:div w:id="1733961475">
                                                                  <w:marLeft w:val="0"/>
                                                                  <w:marRight w:val="0"/>
                                                                  <w:marTop w:val="0"/>
                                                                  <w:marBottom w:val="0"/>
                                                                  <w:divBdr>
                                                                    <w:top w:val="none" w:sz="0" w:space="0" w:color="auto"/>
                                                                    <w:left w:val="none" w:sz="0" w:space="0" w:color="auto"/>
                                                                    <w:bottom w:val="none" w:sz="0" w:space="0" w:color="auto"/>
                                                                    <w:right w:val="none" w:sz="0" w:space="0" w:color="auto"/>
                                                                  </w:divBdr>
                                                                  <w:divsChild>
                                                                    <w:div w:id="804546493">
                                                                      <w:marLeft w:val="0"/>
                                                                      <w:marRight w:val="0"/>
                                                                      <w:marTop w:val="0"/>
                                                                      <w:marBottom w:val="0"/>
                                                                      <w:divBdr>
                                                                        <w:top w:val="none" w:sz="0" w:space="0" w:color="auto"/>
                                                                        <w:left w:val="none" w:sz="0" w:space="0" w:color="auto"/>
                                                                        <w:bottom w:val="none" w:sz="0" w:space="0" w:color="auto"/>
                                                                        <w:right w:val="none" w:sz="0" w:space="0" w:color="auto"/>
                                                                      </w:divBdr>
                                                                      <w:divsChild>
                                                                        <w:div w:id="280843454">
                                                                          <w:marLeft w:val="0"/>
                                                                          <w:marRight w:val="0"/>
                                                                          <w:marTop w:val="0"/>
                                                                          <w:marBottom w:val="0"/>
                                                                          <w:divBdr>
                                                                            <w:top w:val="none" w:sz="0" w:space="0" w:color="auto"/>
                                                                            <w:left w:val="none" w:sz="0" w:space="0" w:color="auto"/>
                                                                            <w:bottom w:val="none" w:sz="0" w:space="0" w:color="auto"/>
                                                                            <w:right w:val="none" w:sz="0" w:space="0" w:color="auto"/>
                                                                          </w:divBdr>
                                                                          <w:divsChild>
                                                                            <w:div w:id="18864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930457033">
      <w:bodyDiv w:val="1"/>
      <w:marLeft w:val="0"/>
      <w:marRight w:val="0"/>
      <w:marTop w:val="0"/>
      <w:marBottom w:val="0"/>
      <w:divBdr>
        <w:top w:val="none" w:sz="0" w:space="0" w:color="auto"/>
        <w:left w:val="none" w:sz="0" w:space="0" w:color="auto"/>
        <w:bottom w:val="none" w:sz="0" w:space="0" w:color="auto"/>
        <w:right w:val="none" w:sz="0" w:space="0" w:color="auto"/>
      </w:divBdr>
      <w:divsChild>
        <w:div w:id="682056480">
          <w:marLeft w:val="0"/>
          <w:marRight w:val="0"/>
          <w:marTop w:val="0"/>
          <w:marBottom w:val="0"/>
          <w:divBdr>
            <w:top w:val="none" w:sz="0" w:space="0" w:color="auto"/>
            <w:left w:val="none" w:sz="0" w:space="0" w:color="auto"/>
            <w:bottom w:val="none" w:sz="0" w:space="0" w:color="auto"/>
            <w:right w:val="none" w:sz="0" w:space="0" w:color="auto"/>
          </w:divBdr>
        </w:div>
        <w:div w:id="224879117">
          <w:marLeft w:val="0"/>
          <w:marRight w:val="0"/>
          <w:marTop w:val="0"/>
          <w:marBottom w:val="0"/>
          <w:divBdr>
            <w:top w:val="none" w:sz="0" w:space="0" w:color="auto"/>
            <w:left w:val="none" w:sz="0" w:space="0" w:color="auto"/>
            <w:bottom w:val="none" w:sz="0" w:space="0" w:color="auto"/>
            <w:right w:val="none" w:sz="0" w:space="0" w:color="auto"/>
          </w:divBdr>
        </w:div>
        <w:div w:id="734206184">
          <w:marLeft w:val="0"/>
          <w:marRight w:val="0"/>
          <w:marTop w:val="0"/>
          <w:marBottom w:val="0"/>
          <w:divBdr>
            <w:top w:val="none" w:sz="0" w:space="0" w:color="auto"/>
            <w:left w:val="none" w:sz="0" w:space="0" w:color="auto"/>
            <w:bottom w:val="none" w:sz="0" w:space="0" w:color="auto"/>
            <w:right w:val="none" w:sz="0" w:space="0" w:color="auto"/>
          </w:divBdr>
        </w:div>
        <w:div w:id="495195436">
          <w:marLeft w:val="0"/>
          <w:marRight w:val="0"/>
          <w:marTop w:val="0"/>
          <w:marBottom w:val="0"/>
          <w:divBdr>
            <w:top w:val="none" w:sz="0" w:space="0" w:color="auto"/>
            <w:left w:val="none" w:sz="0" w:space="0" w:color="auto"/>
            <w:bottom w:val="none" w:sz="0" w:space="0" w:color="auto"/>
            <w:right w:val="none" w:sz="0" w:space="0" w:color="auto"/>
          </w:divBdr>
        </w:div>
        <w:div w:id="1255473376">
          <w:marLeft w:val="0"/>
          <w:marRight w:val="0"/>
          <w:marTop w:val="0"/>
          <w:marBottom w:val="0"/>
          <w:divBdr>
            <w:top w:val="none" w:sz="0" w:space="0" w:color="auto"/>
            <w:left w:val="none" w:sz="0" w:space="0" w:color="auto"/>
            <w:bottom w:val="none" w:sz="0" w:space="0" w:color="auto"/>
            <w:right w:val="none" w:sz="0" w:space="0" w:color="auto"/>
          </w:divBdr>
        </w:div>
        <w:div w:id="718286897">
          <w:marLeft w:val="0"/>
          <w:marRight w:val="0"/>
          <w:marTop w:val="0"/>
          <w:marBottom w:val="0"/>
          <w:divBdr>
            <w:top w:val="none" w:sz="0" w:space="0" w:color="auto"/>
            <w:left w:val="none" w:sz="0" w:space="0" w:color="auto"/>
            <w:bottom w:val="none" w:sz="0" w:space="0" w:color="auto"/>
            <w:right w:val="none" w:sz="0" w:space="0" w:color="auto"/>
          </w:divBdr>
        </w:div>
        <w:div w:id="1284075227">
          <w:marLeft w:val="0"/>
          <w:marRight w:val="0"/>
          <w:marTop w:val="0"/>
          <w:marBottom w:val="0"/>
          <w:divBdr>
            <w:top w:val="none" w:sz="0" w:space="0" w:color="auto"/>
            <w:left w:val="none" w:sz="0" w:space="0" w:color="auto"/>
            <w:bottom w:val="none" w:sz="0" w:space="0" w:color="auto"/>
            <w:right w:val="none" w:sz="0" w:space="0" w:color="auto"/>
          </w:divBdr>
        </w:div>
        <w:div w:id="1574199480">
          <w:marLeft w:val="0"/>
          <w:marRight w:val="0"/>
          <w:marTop w:val="0"/>
          <w:marBottom w:val="0"/>
          <w:divBdr>
            <w:top w:val="none" w:sz="0" w:space="0" w:color="auto"/>
            <w:left w:val="none" w:sz="0" w:space="0" w:color="auto"/>
            <w:bottom w:val="none" w:sz="0" w:space="0" w:color="auto"/>
            <w:right w:val="none" w:sz="0" w:space="0" w:color="auto"/>
          </w:divBdr>
        </w:div>
        <w:div w:id="460222348">
          <w:marLeft w:val="0"/>
          <w:marRight w:val="0"/>
          <w:marTop w:val="0"/>
          <w:marBottom w:val="0"/>
          <w:divBdr>
            <w:top w:val="none" w:sz="0" w:space="0" w:color="auto"/>
            <w:left w:val="none" w:sz="0" w:space="0" w:color="auto"/>
            <w:bottom w:val="none" w:sz="0" w:space="0" w:color="auto"/>
            <w:right w:val="none" w:sz="0" w:space="0" w:color="auto"/>
          </w:divBdr>
        </w:div>
        <w:div w:id="85657787">
          <w:marLeft w:val="0"/>
          <w:marRight w:val="0"/>
          <w:marTop w:val="0"/>
          <w:marBottom w:val="0"/>
          <w:divBdr>
            <w:top w:val="none" w:sz="0" w:space="0" w:color="auto"/>
            <w:left w:val="none" w:sz="0" w:space="0" w:color="auto"/>
            <w:bottom w:val="none" w:sz="0" w:space="0" w:color="auto"/>
            <w:right w:val="none" w:sz="0" w:space="0" w:color="auto"/>
          </w:divBdr>
        </w:div>
        <w:div w:id="1972907159">
          <w:marLeft w:val="0"/>
          <w:marRight w:val="0"/>
          <w:marTop w:val="0"/>
          <w:marBottom w:val="0"/>
          <w:divBdr>
            <w:top w:val="none" w:sz="0" w:space="0" w:color="auto"/>
            <w:left w:val="none" w:sz="0" w:space="0" w:color="auto"/>
            <w:bottom w:val="none" w:sz="0" w:space="0" w:color="auto"/>
            <w:right w:val="none" w:sz="0" w:space="0" w:color="auto"/>
          </w:divBdr>
        </w:div>
        <w:div w:id="796294151">
          <w:marLeft w:val="0"/>
          <w:marRight w:val="0"/>
          <w:marTop w:val="0"/>
          <w:marBottom w:val="0"/>
          <w:divBdr>
            <w:top w:val="none" w:sz="0" w:space="0" w:color="auto"/>
            <w:left w:val="none" w:sz="0" w:space="0" w:color="auto"/>
            <w:bottom w:val="none" w:sz="0" w:space="0" w:color="auto"/>
            <w:right w:val="none" w:sz="0" w:space="0" w:color="auto"/>
          </w:divBdr>
        </w:div>
        <w:div w:id="907493494">
          <w:marLeft w:val="0"/>
          <w:marRight w:val="0"/>
          <w:marTop w:val="0"/>
          <w:marBottom w:val="0"/>
          <w:divBdr>
            <w:top w:val="none" w:sz="0" w:space="0" w:color="auto"/>
            <w:left w:val="none" w:sz="0" w:space="0" w:color="auto"/>
            <w:bottom w:val="none" w:sz="0" w:space="0" w:color="auto"/>
            <w:right w:val="none" w:sz="0" w:space="0" w:color="auto"/>
          </w:divBdr>
        </w:div>
        <w:div w:id="8680232">
          <w:marLeft w:val="0"/>
          <w:marRight w:val="0"/>
          <w:marTop w:val="0"/>
          <w:marBottom w:val="0"/>
          <w:divBdr>
            <w:top w:val="none" w:sz="0" w:space="0" w:color="auto"/>
            <w:left w:val="none" w:sz="0" w:space="0" w:color="auto"/>
            <w:bottom w:val="none" w:sz="0" w:space="0" w:color="auto"/>
            <w:right w:val="none" w:sz="0" w:space="0" w:color="auto"/>
          </w:divBdr>
        </w:div>
      </w:divsChild>
    </w:div>
    <w:div w:id="1931961515">
      <w:bodyDiv w:val="1"/>
      <w:marLeft w:val="0"/>
      <w:marRight w:val="0"/>
      <w:marTop w:val="0"/>
      <w:marBottom w:val="0"/>
      <w:divBdr>
        <w:top w:val="none" w:sz="0" w:space="0" w:color="auto"/>
        <w:left w:val="none" w:sz="0" w:space="0" w:color="auto"/>
        <w:bottom w:val="none" w:sz="0" w:space="0" w:color="auto"/>
        <w:right w:val="none" w:sz="0" w:space="0" w:color="auto"/>
      </w:divBdr>
      <w:divsChild>
        <w:div w:id="1288202273">
          <w:marLeft w:val="0"/>
          <w:marRight w:val="0"/>
          <w:marTop w:val="0"/>
          <w:marBottom w:val="0"/>
          <w:divBdr>
            <w:top w:val="none" w:sz="0" w:space="0" w:color="auto"/>
            <w:left w:val="none" w:sz="0" w:space="0" w:color="auto"/>
            <w:bottom w:val="none" w:sz="0" w:space="0" w:color="auto"/>
            <w:right w:val="none" w:sz="0" w:space="0" w:color="auto"/>
          </w:divBdr>
          <w:divsChild>
            <w:div w:id="28264241">
              <w:marLeft w:val="0"/>
              <w:marRight w:val="0"/>
              <w:marTop w:val="0"/>
              <w:marBottom w:val="0"/>
              <w:divBdr>
                <w:top w:val="none" w:sz="0" w:space="0" w:color="auto"/>
                <w:left w:val="none" w:sz="0" w:space="0" w:color="auto"/>
                <w:bottom w:val="none" w:sz="0" w:space="0" w:color="auto"/>
                <w:right w:val="none" w:sz="0" w:space="0" w:color="auto"/>
              </w:divBdr>
              <w:divsChild>
                <w:div w:id="556018704">
                  <w:marLeft w:val="75"/>
                  <w:marRight w:val="75"/>
                  <w:marTop w:val="0"/>
                  <w:marBottom w:val="0"/>
                  <w:divBdr>
                    <w:top w:val="none" w:sz="0" w:space="0" w:color="auto"/>
                    <w:left w:val="none" w:sz="0" w:space="0" w:color="auto"/>
                    <w:bottom w:val="none" w:sz="0" w:space="0" w:color="auto"/>
                    <w:right w:val="none" w:sz="0" w:space="0" w:color="auto"/>
                  </w:divBdr>
                  <w:divsChild>
                    <w:div w:id="1579438700">
                      <w:marLeft w:val="0"/>
                      <w:marRight w:val="0"/>
                      <w:marTop w:val="0"/>
                      <w:marBottom w:val="0"/>
                      <w:divBdr>
                        <w:top w:val="none" w:sz="0" w:space="0" w:color="auto"/>
                        <w:left w:val="none" w:sz="0" w:space="0" w:color="auto"/>
                        <w:bottom w:val="none" w:sz="0" w:space="0" w:color="auto"/>
                        <w:right w:val="none" w:sz="0" w:space="0" w:color="auto"/>
                      </w:divBdr>
                      <w:divsChild>
                        <w:div w:id="1779061591">
                          <w:marLeft w:val="0"/>
                          <w:marRight w:val="0"/>
                          <w:marTop w:val="0"/>
                          <w:marBottom w:val="0"/>
                          <w:divBdr>
                            <w:top w:val="none" w:sz="0" w:space="0" w:color="auto"/>
                            <w:left w:val="none" w:sz="0" w:space="0" w:color="auto"/>
                            <w:bottom w:val="none" w:sz="0" w:space="0" w:color="auto"/>
                            <w:right w:val="none" w:sz="0" w:space="0" w:color="auto"/>
                          </w:divBdr>
                          <w:divsChild>
                            <w:div w:id="1503887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s>
</file>

<file path=word/_rels/endnotes.xml.rels><?xml version="1.0" encoding="UTF-8" standalone="yes"?>
<Relationships xmlns="http://schemas.openxmlformats.org/package/2006/relationships"><Relationship Id="rId2" Type="http://schemas.openxmlformats.org/officeDocument/2006/relationships/hyperlink" Target="http://reports.weforum.org/global-competitiveness-report-2015-2016/downloads/" TargetMode="External"/><Relationship Id="rId1" Type="http://schemas.openxmlformats.org/officeDocument/2006/relationships/hyperlink" Target="http://www.zyen.com/research/gfci.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40EBC2D-0735-4E01-879E-7802A35C92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Pages>
  <Words>8802</Words>
  <Characters>51539</Characters>
  <Application>Microsoft Office Word</Application>
  <DocSecurity>4</DocSecurity>
  <Lines>429</Lines>
  <Paragraphs>120</Paragraphs>
  <ScaleCrop>false</ScaleCrop>
  <HeadingPairs>
    <vt:vector size="6" baseType="variant">
      <vt:variant>
        <vt:lpstr>Title</vt:lpstr>
      </vt:variant>
      <vt:variant>
        <vt:i4>1</vt:i4>
      </vt:variant>
      <vt:variant>
        <vt:lpstr>Titolo</vt:lpstr>
      </vt:variant>
      <vt:variant>
        <vt:i4>1</vt:i4>
      </vt:variant>
      <vt:variant>
        <vt:lpstr>Τίτλος</vt:lpstr>
      </vt:variant>
      <vt:variant>
        <vt:i4>1</vt:i4>
      </vt:variant>
    </vt:vector>
  </HeadingPairs>
  <TitlesOfParts>
    <vt:vector size="3" baseType="lpstr">
      <vt:lpstr>Methodology</vt:lpstr>
      <vt:lpstr>Methodology</vt:lpstr>
      <vt:lpstr>Methodology</vt:lpstr>
    </vt:vector>
  </TitlesOfParts>
  <Company>University of Southampton</Company>
  <LinksUpToDate>false</LinksUpToDate>
  <CharactersWithSpaces>60221</CharactersWithSpaces>
  <SharedDoc>false</SharedDoc>
  <HLinks>
    <vt:vector size="96" baseType="variant">
      <vt:variant>
        <vt:i4>4653128</vt:i4>
      </vt:variant>
      <vt:variant>
        <vt:i4>108</vt:i4>
      </vt:variant>
      <vt:variant>
        <vt:i4>0</vt:i4>
      </vt:variant>
      <vt:variant>
        <vt:i4>5</vt:i4>
      </vt:variant>
      <vt:variant>
        <vt:lpwstr>http://www.longfinance.net/programmes.html?catid=0&amp;id=834</vt:lpwstr>
      </vt:variant>
      <vt:variant>
        <vt:lpwstr/>
      </vt:variant>
      <vt:variant>
        <vt:i4>458839</vt:i4>
      </vt:variant>
      <vt:variant>
        <vt:i4>105</vt:i4>
      </vt:variant>
      <vt:variant>
        <vt:i4>0</vt:i4>
      </vt:variant>
      <vt:variant>
        <vt:i4>5</vt:i4>
      </vt:variant>
      <vt:variant>
        <vt:lpwstr>http://onlinelibrary.wiley.com/doi/10.1111/tesg.2002.93.issue-4/issuetoc</vt:lpwstr>
      </vt:variant>
      <vt:variant>
        <vt:lpwstr/>
      </vt:variant>
      <vt:variant>
        <vt:i4>5439564</vt:i4>
      </vt:variant>
      <vt:variant>
        <vt:i4>102</vt:i4>
      </vt:variant>
      <vt:variant>
        <vt:i4>0</vt:i4>
      </vt:variant>
      <vt:variant>
        <vt:i4>5</vt:i4>
      </vt:variant>
      <vt:variant>
        <vt:lpwstr>http://onlinelibrary.wiley.com/doi/10.1111/jeea.2007.5.issue-2-3/issuetoc</vt:lpwstr>
      </vt:variant>
      <vt:variant>
        <vt:lpwstr/>
      </vt:variant>
      <vt:variant>
        <vt:i4>2097205</vt:i4>
      </vt:variant>
      <vt:variant>
        <vt:i4>99</vt:i4>
      </vt:variant>
      <vt:variant>
        <vt:i4>0</vt:i4>
      </vt:variant>
      <vt:variant>
        <vt:i4>5</vt:i4>
      </vt:variant>
      <vt:variant>
        <vt:lpwstr>http://onlinelibrary.wiley.com/journal/10.1111/(ISSN)1542-4774</vt:lpwstr>
      </vt:variant>
      <vt:variant>
        <vt:lpwstr/>
      </vt:variant>
      <vt:variant>
        <vt:i4>1441818</vt:i4>
      </vt:variant>
      <vt:variant>
        <vt:i4>96</vt:i4>
      </vt:variant>
      <vt:variant>
        <vt:i4>0</vt:i4>
      </vt:variant>
      <vt:variant>
        <vt:i4>5</vt:i4>
      </vt:variant>
      <vt:variant>
        <vt:lpwstr>http://www.cfir.dk/Dokumenter/Documents//CFIRCopenhagen's_Position_in_GFCI_5.pdf</vt:lpwstr>
      </vt:variant>
      <vt:variant>
        <vt:lpwstr/>
      </vt:variant>
      <vt:variant>
        <vt:i4>3473509</vt:i4>
      </vt:variant>
      <vt:variant>
        <vt:i4>93</vt:i4>
      </vt:variant>
      <vt:variant>
        <vt:i4>0</vt:i4>
      </vt:variant>
      <vt:variant>
        <vt:i4>5</vt:i4>
      </vt:variant>
      <vt:variant>
        <vt:lpwstr>http://econpapers.repec.org/RAS/pva650.htm</vt:lpwstr>
      </vt:variant>
      <vt:variant>
        <vt:lpwstr/>
      </vt:variant>
      <vt:variant>
        <vt:i4>2687079</vt:i4>
      </vt:variant>
      <vt:variant>
        <vt:i4>90</vt:i4>
      </vt:variant>
      <vt:variant>
        <vt:i4>0</vt:i4>
      </vt:variant>
      <vt:variant>
        <vt:i4>5</vt:i4>
      </vt:variant>
      <vt:variant>
        <vt:lpwstr>http://econpapers.repec.org/RAS/pbe937.htm</vt:lpwstr>
      </vt:variant>
      <vt:variant>
        <vt:lpwstr/>
      </vt:variant>
      <vt:variant>
        <vt:i4>7995397</vt:i4>
      </vt:variant>
      <vt:variant>
        <vt:i4>6</vt:i4>
      </vt:variant>
      <vt:variant>
        <vt:i4>0</vt:i4>
      </vt:variant>
      <vt:variant>
        <vt:i4>5</vt:i4>
      </vt:variant>
      <vt:variant>
        <vt:lpwstr>https://scholar.google.co.uk/citations?user=Wn2s2_AAAAAJ&amp;hl=nl&amp;oi=sra</vt:lpwstr>
      </vt:variant>
      <vt:variant>
        <vt:lpwstr/>
      </vt:variant>
      <vt:variant>
        <vt:i4>3473509</vt:i4>
      </vt:variant>
      <vt:variant>
        <vt:i4>3</vt:i4>
      </vt:variant>
      <vt:variant>
        <vt:i4>0</vt:i4>
      </vt:variant>
      <vt:variant>
        <vt:i4>5</vt:i4>
      </vt:variant>
      <vt:variant>
        <vt:lpwstr>http://econpapers.repec.org/RAS/pva650.htm</vt:lpwstr>
      </vt:variant>
      <vt:variant>
        <vt:lpwstr/>
      </vt:variant>
      <vt:variant>
        <vt:i4>2687079</vt:i4>
      </vt:variant>
      <vt:variant>
        <vt:i4>0</vt:i4>
      </vt:variant>
      <vt:variant>
        <vt:i4>0</vt:i4>
      </vt:variant>
      <vt:variant>
        <vt:i4>5</vt:i4>
      </vt:variant>
      <vt:variant>
        <vt:lpwstr>http://econpapers.repec.org/RAS/pbe937.htm</vt:lpwstr>
      </vt:variant>
      <vt:variant>
        <vt:lpwstr/>
      </vt:variant>
      <vt:variant>
        <vt:i4>1966173</vt:i4>
      </vt:variant>
      <vt:variant>
        <vt:i4>18</vt:i4>
      </vt:variant>
      <vt:variant>
        <vt:i4>0</vt:i4>
      </vt:variant>
      <vt:variant>
        <vt:i4>5</vt:i4>
      </vt:variant>
      <vt:variant>
        <vt:lpwstr>http://eur-lex.europa.eu/legal-content/EN/TXT/?uri=CELEX%3A32011L0061</vt:lpwstr>
      </vt:variant>
      <vt:variant>
        <vt:lpwstr/>
      </vt:variant>
      <vt:variant>
        <vt:i4>2687091</vt:i4>
      </vt:variant>
      <vt:variant>
        <vt:i4>15</vt:i4>
      </vt:variant>
      <vt:variant>
        <vt:i4>0</vt:i4>
      </vt:variant>
      <vt:variant>
        <vt:i4>5</vt:i4>
      </vt:variant>
      <vt:variant>
        <vt:lpwstr>https://en.wikipedia.org/wiki/AIFMD</vt:lpwstr>
      </vt:variant>
      <vt:variant>
        <vt:lpwstr/>
      </vt:variant>
      <vt:variant>
        <vt:i4>4259864</vt:i4>
      </vt:variant>
      <vt:variant>
        <vt:i4>12</vt:i4>
      </vt:variant>
      <vt:variant>
        <vt:i4>0</vt:i4>
      </vt:variant>
      <vt:variant>
        <vt:i4>5</vt:i4>
      </vt:variant>
      <vt:variant>
        <vt:lpwstr>https://en.wikipedia.org/wiki/Alternative_Investment_Fund_Managers_Directive</vt:lpwstr>
      </vt:variant>
      <vt:variant>
        <vt:lpwstr/>
      </vt:variant>
      <vt:variant>
        <vt:i4>6029365</vt:i4>
      </vt:variant>
      <vt:variant>
        <vt:i4>9</vt:i4>
      </vt:variant>
      <vt:variant>
        <vt:i4>0</vt:i4>
      </vt:variant>
      <vt:variant>
        <vt:i4>5</vt:i4>
      </vt:variant>
      <vt:variant>
        <vt:lpwstr>http://publications.europa.eu/resource/cellar/d5e27809-47c8-4430-9f00-c562dae6b886.0006.03/DOC_1</vt:lpwstr>
      </vt:variant>
      <vt:variant>
        <vt:lpwstr/>
      </vt:variant>
      <vt:variant>
        <vt:i4>6225999</vt:i4>
      </vt:variant>
      <vt:variant>
        <vt:i4>6</vt:i4>
      </vt:variant>
      <vt:variant>
        <vt:i4>0</vt:i4>
      </vt:variant>
      <vt:variant>
        <vt:i4>5</vt:i4>
      </vt:variant>
      <vt:variant>
        <vt:lpwstr>http://ec.europa.eu/competition/state_aid/scoreboard/approved_amounts_2008_2013.xls</vt:lpwstr>
      </vt:variant>
      <vt:variant>
        <vt:lpwstr/>
      </vt:variant>
      <vt:variant>
        <vt:i4>8061053</vt:i4>
      </vt:variant>
      <vt:variant>
        <vt:i4>0</vt:i4>
      </vt:variant>
      <vt:variant>
        <vt:i4>0</vt:i4>
      </vt:variant>
      <vt:variant>
        <vt:i4>5</vt:i4>
      </vt:variant>
      <vt:variant>
        <vt:lpwstr>http://ec.europa.eu/eurostat/tgm/table.do?tab=table&amp;init=1&amp;language=en&amp;pcode=tec00115&amp;plugin=1</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thodology</dc:title>
  <dc:creator>Degl'innocenti M.</dc:creator>
  <cp:lastModifiedBy>Balfour S.</cp:lastModifiedBy>
  <cp:revision>2</cp:revision>
  <cp:lastPrinted>2017-10-05T09:49:00Z</cp:lastPrinted>
  <dcterms:created xsi:type="dcterms:W3CDTF">2017-10-19T08:45:00Z</dcterms:created>
  <dcterms:modified xsi:type="dcterms:W3CDTF">2017-10-19T08:45:00Z</dcterms:modified>
</cp:coreProperties>
</file>